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2B99F5" w14:textId="77777777" w:rsidR="00522C71" w:rsidRPr="00DE4991" w:rsidRDefault="00DE6865" w:rsidP="00522C71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40"/>
          <w:szCs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14:paraId="54BE4623" w14:textId="77777777" w:rsidR="00522C71" w:rsidRPr="00DE4991" w:rsidRDefault="00C5480C" w:rsidP="00522C71">
      <w:pPr>
        <w:spacing w:beforeLines="50" w:before="120" w:line="400" w:lineRule="atLeast"/>
        <w:jc w:val="center"/>
        <w:rPr>
          <w:rFonts w:ascii="標楷體" w:eastAsia="標楷體" w:hAnsi="標楷體"/>
          <w:sz w:val="40"/>
          <w:szCs w:val="40"/>
        </w:rPr>
      </w:pPr>
      <w:r>
        <w:rPr>
          <w:rFonts w:eastAsia="標楷體"/>
          <w:sz w:val="40"/>
          <w:szCs w:val="40"/>
        </w:rPr>
        <w:t>1</w:t>
      </w:r>
      <w:r>
        <w:rPr>
          <w:rFonts w:eastAsia="標楷體" w:hint="eastAsia"/>
          <w:sz w:val="40"/>
          <w:szCs w:val="40"/>
        </w:rPr>
        <w:t>12</w:t>
      </w:r>
      <w:r w:rsidRPr="00171B0E">
        <w:rPr>
          <w:rFonts w:ascii="標楷體" w:eastAsia="標楷體" w:hAnsi="標楷體"/>
          <w:sz w:val="40"/>
          <w:szCs w:val="40"/>
        </w:rPr>
        <w:t>學年度</w:t>
      </w:r>
      <w:r>
        <w:rPr>
          <w:rFonts w:ascii="標楷體" w:eastAsia="標楷體" w:hAnsi="標楷體" w:hint="eastAsia"/>
          <w:sz w:val="40"/>
          <w:szCs w:val="40"/>
        </w:rPr>
        <w:t>學科能力測驗</w:t>
      </w:r>
      <w:r w:rsidRPr="00171B0E">
        <w:rPr>
          <w:rFonts w:ascii="標楷體" w:eastAsia="標楷體" w:hAnsi="標楷體"/>
          <w:sz w:val="40"/>
          <w:szCs w:val="40"/>
        </w:rPr>
        <w:t>試題</w:t>
      </w:r>
    </w:p>
    <w:p w14:paraId="22958967" w14:textId="77777777" w:rsidR="009B7B54" w:rsidRPr="00DE4991" w:rsidRDefault="009B7B54" w:rsidP="009B7B54">
      <w:pPr>
        <w:widowControl/>
        <w:autoSpaceDE w:val="0"/>
        <w:autoSpaceDN w:val="0"/>
        <w:jc w:val="center"/>
        <w:textAlignment w:val="bottom"/>
        <w:rPr>
          <w:rFonts w:eastAsia="標楷體"/>
          <w:sz w:val="40"/>
          <w:szCs w:val="40"/>
        </w:rPr>
      </w:pPr>
    </w:p>
    <w:p w14:paraId="5DC50258" w14:textId="77777777" w:rsidR="00522C71" w:rsidRPr="00DE4991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52"/>
        </w:rPr>
      </w:pPr>
      <w:r w:rsidRPr="00DE4991">
        <w:rPr>
          <w:rFonts w:eastAsia="標楷體"/>
          <w:sz w:val="52"/>
          <w:szCs w:val="40"/>
        </w:rPr>
        <w:t>國</w:t>
      </w:r>
      <w:r w:rsidRPr="00DE4991">
        <w:rPr>
          <w:rFonts w:eastAsia="標楷體" w:hint="eastAsia"/>
          <w:sz w:val="52"/>
          <w:szCs w:val="40"/>
        </w:rPr>
        <w:t>語文綜合能力測驗</w:t>
      </w:r>
    </w:p>
    <w:p w14:paraId="69F7C035" w14:textId="77777777" w:rsidR="00F30B88" w:rsidRPr="006E400B" w:rsidRDefault="00F30B88" w:rsidP="00F30B88">
      <w:pPr>
        <w:spacing w:beforeLines="200" w:before="480"/>
        <w:jc w:val="center"/>
        <w:rPr>
          <w:b/>
          <w:sz w:val="32"/>
          <w:shd w:val="pct15" w:color="auto" w:fill="FFFFFF"/>
        </w:rPr>
      </w:pPr>
      <w:r w:rsidRPr="006E400B">
        <w:rPr>
          <w:rFonts w:ascii="標楷體" w:eastAsia="標楷體" w:hAnsi="標楷體" w:hint="eastAsia"/>
          <w:b/>
          <w:sz w:val="36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sz w:val="36"/>
          <w:shd w:val="pct15" w:color="auto" w:fill="FFFFFF"/>
        </w:rPr>
        <w:t>於考試開始</w:t>
      </w:r>
      <w:proofErr w:type="gramStart"/>
      <w:r>
        <w:rPr>
          <w:rFonts w:ascii="標楷體" w:eastAsia="標楷體" w:hAnsi="標楷體" w:hint="eastAsia"/>
          <w:b/>
          <w:sz w:val="36"/>
          <w:shd w:val="pct15" w:color="auto" w:fill="FFFFFF"/>
        </w:rPr>
        <w:t>鈴</w:t>
      </w:r>
      <w:proofErr w:type="gramEnd"/>
      <w:r>
        <w:rPr>
          <w:rFonts w:ascii="標楷體" w:eastAsia="標楷體" w:hAnsi="標楷體" w:hint="eastAsia"/>
          <w:b/>
          <w:sz w:val="36"/>
          <w:shd w:val="pct15" w:color="auto" w:fill="FFFFFF"/>
        </w:rPr>
        <w:t>響起，</w:t>
      </w:r>
      <w:r w:rsidRPr="006E400B">
        <w:rPr>
          <w:rFonts w:ascii="標楷體" w:eastAsia="標楷體" w:hAnsi="標楷體" w:hint="eastAsia"/>
          <w:b/>
          <w:sz w:val="36"/>
          <w:shd w:val="pct15" w:color="auto" w:fill="FFFFFF"/>
        </w:rPr>
        <w:t>在</w:t>
      </w:r>
      <w:proofErr w:type="gramStart"/>
      <w:r w:rsidRPr="006E400B">
        <w:rPr>
          <w:rFonts w:ascii="標楷體" w:eastAsia="標楷體" w:hAnsi="標楷體" w:hint="eastAsia"/>
          <w:b/>
          <w:sz w:val="36"/>
          <w:shd w:val="pct15" w:color="auto" w:fill="FFFFFF"/>
        </w:rPr>
        <w:t>答題卷簽名</w:t>
      </w:r>
      <w:proofErr w:type="gramEnd"/>
      <w:r w:rsidRPr="006E400B">
        <w:rPr>
          <w:rFonts w:ascii="標楷體" w:eastAsia="標楷體" w:hAnsi="標楷體" w:hint="eastAsia"/>
          <w:b/>
          <w:sz w:val="36"/>
          <w:shd w:val="pct15" w:color="auto" w:fill="FFFFFF"/>
        </w:rPr>
        <w:t>欄位以正楷簽全名</w:t>
      </w:r>
    </w:p>
    <w:p w14:paraId="6095B414" w14:textId="77777777" w:rsidR="00522C71" w:rsidRPr="00DE4991" w:rsidRDefault="00522C71" w:rsidP="00522C71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1"/>
      </w:tblGrid>
      <w:tr w:rsidR="009B7B54" w:rsidRPr="00DE4991" w14:paraId="440BA3D2" w14:textId="77777777" w:rsidTr="00666408">
        <w:trPr>
          <w:cantSplit/>
          <w:trHeight w:val="8643"/>
          <w:jc w:val="center"/>
        </w:trPr>
        <w:tc>
          <w:tcPr>
            <w:tcW w:w="864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A2A42A6" w14:textId="77777777" w:rsidR="009B7B54" w:rsidRPr="00DE4991" w:rsidRDefault="009B7B54" w:rsidP="00666408">
            <w:pPr>
              <w:widowControl/>
              <w:autoSpaceDE w:val="0"/>
              <w:autoSpaceDN w:val="0"/>
              <w:spacing w:line="400" w:lineRule="atLeast"/>
              <w:jc w:val="center"/>
              <w:textAlignment w:val="bottom"/>
              <w:rPr>
                <w:rFonts w:eastAsia="標楷體"/>
              </w:rPr>
            </w:pPr>
          </w:p>
          <w:p w14:paraId="724BBCE8" w14:textId="77777777" w:rsidR="009B7B54" w:rsidRPr="00DE4991" w:rsidRDefault="009B7B54" w:rsidP="00666408">
            <w:pPr>
              <w:widowControl/>
              <w:autoSpaceDE w:val="0"/>
              <w:autoSpaceDN w:val="0"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sz w:val="32"/>
                <w:szCs w:val="32"/>
              </w:rPr>
            </w:pPr>
            <w:proofErr w:type="gramStart"/>
            <w:r w:rsidRPr="00DE4991">
              <w:rPr>
                <w:rFonts w:eastAsia="標楷體"/>
                <w:sz w:val="32"/>
                <w:szCs w:val="32"/>
              </w:rPr>
              <w:t>－作答</w:t>
            </w:r>
            <w:proofErr w:type="gramEnd"/>
            <w:r w:rsidRPr="00DE4991">
              <w:rPr>
                <w:rFonts w:eastAsia="標楷體"/>
                <w:sz w:val="32"/>
                <w:szCs w:val="32"/>
              </w:rPr>
              <w:t>注意事項－</w:t>
            </w:r>
          </w:p>
          <w:p w14:paraId="5E9B11FB" w14:textId="77777777" w:rsidR="009B7B54" w:rsidRPr="00DE4991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DE4991">
              <w:rPr>
                <w:sz w:val="28"/>
                <w:szCs w:val="28"/>
              </w:rPr>
              <w:t>考試時間：</w:t>
            </w:r>
            <w:r w:rsidRPr="00DE4991">
              <w:rPr>
                <w:rFonts w:hint="eastAsia"/>
                <w:sz w:val="28"/>
                <w:szCs w:val="28"/>
              </w:rPr>
              <w:t xml:space="preserve"> 9</w:t>
            </w:r>
            <w:r w:rsidRPr="00DE4991">
              <w:rPr>
                <w:sz w:val="28"/>
                <w:szCs w:val="28"/>
              </w:rPr>
              <w:t xml:space="preserve">0 </w:t>
            </w:r>
            <w:r w:rsidRPr="00DE4991">
              <w:rPr>
                <w:sz w:val="28"/>
                <w:szCs w:val="28"/>
              </w:rPr>
              <w:t>分鐘</w:t>
            </w:r>
          </w:p>
          <w:p w14:paraId="7E0DB434" w14:textId="77777777" w:rsidR="009B7B54" w:rsidRPr="00DE4991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DE4991">
              <w:rPr>
                <w:sz w:val="28"/>
                <w:szCs w:val="28"/>
              </w:rPr>
              <w:t>作答方式：</w:t>
            </w:r>
          </w:p>
          <w:p w14:paraId="6EC72FEA" w14:textId="77777777" w:rsidR="00C5480C" w:rsidRPr="009525F6" w:rsidRDefault="00C5480C" w:rsidP="00C5480C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選擇題用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 xml:space="preserve"> 2B 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鉛筆在「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答題卷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」上作答；更正時以橡皮擦擦拭，切勿使用修正</w:t>
            </w:r>
            <w:r w:rsidR="00B02E4A" w:rsidRPr="009525F6">
              <w:rPr>
                <w:rFonts w:eastAsia="標楷體"/>
                <w:color w:val="000000"/>
                <w:kern w:val="0"/>
                <w:sz w:val="24"/>
              </w:rPr>
              <w:t>帶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（</w:t>
            </w:r>
            <w:r w:rsidR="00B02E4A" w:rsidRPr="009525F6">
              <w:rPr>
                <w:rFonts w:eastAsia="標楷體"/>
                <w:color w:val="000000"/>
                <w:kern w:val="0"/>
                <w:sz w:val="24"/>
              </w:rPr>
              <w:t>液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）。</w:t>
            </w:r>
          </w:p>
          <w:p w14:paraId="6A861C1E" w14:textId="77777777" w:rsidR="00C5480C" w:rsidRPr="009525F6" w:rsidRDefault="00C5480C" w:rsidP="00C5480C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除題目另有規定外，非選擇題用筆尖較粗之黑色墨水的筆在「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答題卷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」上作答；更正時，可以使用修正</w:t>
            </w:r>
            <w:r w:rsidR="00B02E4A" w:rsidRPr="009525F6">
              <w:rPr>
                <w:rFonts w:eastAsia="標楷體"/>
                <w:color w:val="000000"/>
                <w:kern w:val="0"/>
                <w:sz w:val="24"/>
              </w:rPr>
              <w:t>帶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（</w:t>
            </w:r>
            <w:r w:rsidR="00B02E4A" w:rsidRPr="009525F6">
              <w:rPr>
                <w:rFonts w:eastAsia="標楷體"/>
                <w:color w:val="000000"/>
                <w:kern w:val="0"/>
                <w:sz w:val="24"/>
              </w:rPr>
              <w:t>液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）。</w:t>
            </w:r>
          </w:p>
          <w:p w14:paraId="35F18B55" w14:textId="77777777" w:rsidR="00C5480C" w:rsidRPr="009525F6" w:rsidRDefault="00C5480C" w:rsidP="00C5480C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考生須依上述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規定劃記或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作答，若未依規定而導致答案難以辨識或評閱時，恐將影響成績。</w:t>
            </w:r>
          </w:p>
          <w:p w14:paraId="0E7B0CF4" w14:textId="77777777" w:rsidR="009B7B54" w:rsidRPr="00DE4991" w:rsidRDefault="00C5480C" w:rsidP="00C5480C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sz w:val="24"/>
              </w:rPr>
            </w:pPr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答題卷每人一張，不得要求增補</w:t>
            </w:r>
            <w:r w:rsidR="009B7B54" w:rsidRPr="00DE4991">
              <w:rPr>
                <w:rFonts w:eastAsia="標楷體"/>
                <w:kern w:val="0"/>
                <w:sz w:val="24"/>
              </w:rPr>
              <w:t>。</w:t>
            </w:r>
          </w:p>
          <w:p w14:paraId="21ACB4A6" w14:textId="77777777" w:rsidR="009B7B54" w:rsidRPr="00DE4991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32"/>
              </w:rPr>
            </w:pPr>
            <w:r w:rsidRPr="00DE4991">
              <w:rPr>
                <w:rFonts w:hint="eastAsia"/>
                <w:sz w:val="28"/>
                <w:szCs w:val="32"/>
              </w:rPr>
              <w:t>選擇題計分</w:t>
            </w:r>
            <w:r w:rsidRPr="00DE4991">
              <w:rPr>
                <w:sz w:val="28"/>
                <w:szCs w:val="32"/>
              </w:rPr>
              <w:t>方式：</w:t>
            </w:r>
          </w:p>
          <w:p w14:paraId="799B0D22" w14:textId="77777777" w:rsidR="00C5480C" w:rsidRPr="009525F6" w:rsidRDefault="00C5480C" w:rsidP="00C5480C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單選題：每題有</w:t>
            </w:r>
            <w:r w:rsidRPr="008E7D41">
              <w:rPr>
                <w:rFonts w:eastAsia="標楷體"/>
                <w:color w:val="000000"/>
                <w:kern w:val="0"/>
                <w:position w:val="-2"/>
                <w:sz w:val="24"/>
              </w:rPr>
              <w:object w:dxaOrig="180" w:dyaOrig="200" w14:anchorId="7A10DF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5pt" o:ole="">
                  <v:imagedata r:id="rId8" o:title=""/>
                </v:shape>
                <o:OLEObject Type="Embed" ProgID="Equation.DSMT4" ShapeID="_x0000_i1025" DrawAspect="Content" ObjectID="_1734246464" r:id="rId9"/>
              </w:objec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個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選項，其中只有一個是正確或最適當的選項。各題答對者，得該題的分數；答錯、未作答或劃記多於一個選項者，該題以零分計算。</w:t>
            </w:r>
          </w:p>
          <w:p w14:paraId="4C53C078" w14:textId="77777777" w:rsidR="009B7B54" w:rsidRPr="00DE4991" w:rsidRDefault="00C5480C" w:rsidP="00C5480C">
            <w:pPr>
              <w:widowControl/>
              <w:autoSpaceDE w:val="0"/>
              <w:autoSpaceDN w:val="0"/>
              <w:adjustRightInd w:val="0"/>
              <w:spacing w:line="400" w:lineRule="atLeast"/>
              <w:ind w:leftChars="450" w:left="1230" w:rightChars="200" w:right="440" w:hangingChars="100" w:hanging="240"/>
              <w:textAlignment w:val="bottom"/>
              <w:rPr>
                <w:rFonts w:eastAsia="標楷體"/>
                <w:sz w:val="32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sz w:val="24"/>
              </w:rPr>
              <w:t>多選題：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每題有</w:t>
            </w:r>
            <w:r w:rsidR="008E7D41" w:rsidRPr="008E7D41">
              <w:rPr>
                <w:rFonts w:eastAsia="標楷體"/>
                <w:color w:val="000000"/>
                <w:kern w:val="0"/>
                <w:position w:val="-2"/>
                <w:sz w:val="24"/>
              </w:rPr>
              <w:object w:dxaOrig="180" w:dyaOrig="200" w14:anchorId="746DA3FB">
                <v:shape id="_x0000_i1026" type="#_x0000_t75" style="width:9pt;height:9.75pt" o:ole="">
                  <v:imagedata r:id="rId8" o:title=""/>
                </v:shape>
                <o:OLEObject Type="Embed" ProgID="Equation.DSMT4" ShapeID="_x0000_i1026" DrawAspect="Content" ObjectID="_1734246465" r:id="rId10"/>
              </w:objec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個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選項，其中至少有一個是正確的選項。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各題之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選項獨立判定，所有選項均答對者，得該題全部的分數；答錯</w:t>
            </w:r>
            <w:r w:rsidRPr="008E7D41">
              <w:rPr>
                <w:rFonts w:eastAsia="標楷體"/>
                <w:color w:val="000000"/>
                <w:kern w:val="0"/>
                <w:position w:val="-2"/>
                <w:sz w:val="24"/>
              </w:rPr>
              <w:object w:dxaOrig="200" w:dyaOrig="260" w14:anchorId="2D38C181">
                <v:shape id="_x0000_i1027" type="#_x0000_t75" style="width:9.75pt;height:12.75pt" o:ole="">
                  <v:imagedata r:id="rId11" o:title=""/>
                </v:shape>
                <o:OLEObject Type="Embed" ProgID="Equation.DSMT4" ShapeID="_x0000_i1027" DrawAspect="Content" ObjectID="_1734246466" r:id="rId12"/>
              </w:objec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個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選項者，得該題</w:t>
            </w:r>
            <w:r w:rsidRPr="009525F6">
              <w:rPr>
                <w:color w:val="000000"/>
                <w:position w:val="-24"/>
                <w:sz w:val="24"/>
              </w:rPr>
              <w:object w:dxaOrig="700" w:dyaOrig="620" w14:anchorId="75644C4C">
                <v:shape id="_x0000_i1028" type="#_x0000_t75" style="width:34.5pt;height:30.75pt" o:ole="">
                  <v:imagedata r:id="rId13" o:title=""/>
                </v:shape>
                <o:OLEObject Type="Embed" ProgID="Equation.DSMT4" ShapeID="_x0000_i1028" DrawAspect="Content" ObjectID="_1734246467" r:id="rId14"/>
              </w:objec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的分數；但得分低於零分或所有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選項均未作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答者，該題以零分計算</w:t>
            </w:r>
            <w:r w:rsidR="009B7B54" w:rsidRPr="00DE4991">
              <w:rPr>
                <w:rFonts w:eastAsia="標楷體"/>
                <w:kern w:val="0"/>
                <w:sz w:val="24"/>
              </w:rPr>
              <w:t>。</w:t>
            </w:r>
          </w:p>
        </w:tc>
      </w:tr>
    </w:tbl>
    <w:p w14:paraId="0D987C2B" w14:textId="77777777" w:rsidR="009B7B54" w:rsidRPr="00DE4991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36"/>
        </w:rPr>
      </w:pPr>
    </w:p>
    <w:p w14:paraId="2DE03F09" w14:textId="77777777" w:rsidR="005676CC" w:rsidRPr="00F30B88" w:rsidRDefault="00705FA7" w:rsidP="00F30B88">
      <w:pPr>
        <w:pStyle w:val="af2"/>
        <w:spacing w:beforeLines="0" w:before="0"/>
        <w:rPr>
          <w:rFonts w:cs="Times New Roman"/>
          <w:spacing w:val="20"/>
          <w:sz w:val="26"/>
          <w:szCs w:val="26"/>
        </w:rPr>
      </w:pPr>
      <w:r w:rsidRPr="00DE4991">
        <w:rPr>
          <w:sz w:val="22"/>
          <w:szCs w:val="22"/>
        </w:rPr>
        <w:br w:type="page"/>
      </w:r>
      <w:r w:rsidR="005676CC" w:rsidRPr="00F30B88">
        <w:rPr>
          <w:rFonts w:cs="Times New Roman" w:hint="eastAsia"/>
          <w:spacing w:val="20"/>
          <w:sz w:val="26"/>
          <w:szCs w:val="26"/>
        </w:rPr>
        <w:lastRenderedPageBreak/>
        <w:t>第壹部分：選擇題（占</w:t>
      </w:r>
      <w:r w:rsidR="005676CC" w:rsidRPr="00F30B88">
        <w:rPr>
          <w:rFonts w:cs="Times New Roman" w:hint="eastAsia"/>
          <w:spacing w:val="20"/>
          <w:sz w:val="26"/>
          <w:szCs w:val="26"/>
        </w:rPr>
        <w:t>78</w:t>
      </w:r>
      <w:r w:rsidR="005676CC" w:rsidRPr="00F30B88">
        <w:rPr>
          <w:rFonts w:cs="Times New Roman" w:hint="eastAsia"/>
          <w:spacing w:val="20"/>
          <w:sz w:val="26"/>
          <w:szCs w:val="26"/>
        </w:rPr>
        <w:t>分）</w:t>
      </w:r>
    </w:p>
    <w:p w14:paraId="0EDF05B4" w14:textId="77777777" w:rsidR="00705FA7" w:rsidRPr="00F30B88" w:rsidRDefault="007D3507" w:rsidP="00F30B88">
      <w:pPr>
        <w:pStyle w:val="af2"/>
        <w:spacing w:beforeLines="0" w:before="0"/>
        <w:rPr>
          <w:rFonts w:cs="Times New Roman"/>
          <w:spacing w:val="20"/>
          <w:sz w:val="26"/>
          <w:szCs w:val="26"/>
        </w:rPr>
      </w:pPr>
      <w:r w:rsidRPr="00F30B88">
        <w:rPr>
          <w:rFonts w:cs="Times New Roman" w:hint="eastAsia"/>
          <w:spacing w:val="20"/>
          <w:sz w:val="26"/>
          <w:szCs w:val="26"/>
        </w:rPr>
        <w:t>一</w:t>
      </w:r>
      <w:r w:rsidR="00705FA7" w:rsidRPr="00F30B88">
        <w:rPr>
          <w:rFonts w:cs="Times New Roman"/>
          <w:spacing w:val="20"/>
          <w:sz w:val="26"/>
          <w:szCs w:val="26"/>
        </w:rPr>
        <w:t>、單選題（</w:t>
      </w:r>
      <w:r w:rsidR="008A0022" w:rsidRPr="00F30B88">
        <w:rPr>
          <w:rFonts w:cs="Times New Roman" w:hint="eastAsia"/>
          <w:spacing w:val="20"/>
          <w:sz w:val="26"/>
          <w:szCs w:val="26"/>
        </w:rPr>
        <w:t>占</w:t>
      </w:r>
      <w:r w:rsidR="005676CC" w:rsidRPr="00F30B88">
        <w:rPr>
          <w:rFonts w:cs="Times New Roman" w:hint="eastAsia"/>
          <w:spacing w:val="20"/>
          <w:sz w:val="26"/>
          <w:szCs w:val="26"/>
        </w:rPr>
        <w:t>50</w:t>
      </w:r>
      <w:r w:rsidR="00705FA7" w:rsidRPr="00F30B88">
        <w:rPr>
          <w:rFonts w:cs="Times New Roman"/>
          <w:spacing w:val="20"/>
          <w:sz w:val="26"/>
          <w:szCs w:val="26"/>
        </w:rPr>
        <w:t>分）</w:t>
      </w:r>
    </w:p>
    <w:p w14:paraId="1CEA7E2B" w14:textId="77777777" w:rsidR="00705FA7" w:rsidRPr="00DE4991" w:rsidRDefault="00705FA7" w:rsidP="00DB3C2D">
      <w:pPr>
        <w:pStyle w:val="a6"/>
        <w:pBdr>
          <w:bottom w:val="single" w:sz="6" w:space="0" w:color="auto"/>
        </w:pBdr>
        <w:spacing w:beforeLines="15" w:before="36" w:afterLines="15" w:after="36"/>
        <w:ind w:left="720" w:hangingChars="300" w:hanging="720"/>
        <w:rPr>
          <w:sz w:val="24"/>
          <w:szCs w:val="24"/>
        </w:rPr>
      </w:pPr>
      <w:r w:rsidRPr="00DE4991">
        <w:rPr>
          <w:sz w:val="24"/>
          <w:szCs w:val="24"/>
        </w:rPr>
        <w:t>說明：</w:t>
      </w:r>
      <w:proofErr w:type="gramStart"/>
      <w:r w:rsidR="00CA1802" w:rsidRPr="00DE4991">
        <w:rPr>
          <w:sz w:val="24"/>
          <w:szCs w:val="24"/>
        </w:rPr>
        <w:t>第</w:t>
      </w:r>
      <w:r w:rsidR="00C648C3" w:rsidRPr="00DE4991">
        <w:rPr>
          <w:rFonts w:hint="eastAsia"/>
          <w:sz w:val="24"/>
          <w:szCs w:val="24"/>
        </w:rPr>
        <w:t>1</w:t>
      </w:r>
      <w:r w:rsidR="00CA1802" w:rsidRPr="00DE4991">
        <w:rPr>
          <w:sz w:val="24"/>
          <w:szCs w:val="24"/>
        </w:rPr>
        <w:t>題至第</w:t>
      </w:r>
      <w:r w:rsidR="00870CBF" w:rsidRPr="00DE4991">
        <w:rPr>
          <w:rFonts w:hint="eastAsia"/>
          <w:sz w:val="24"/>
          <w:szCs w:val="24"/>
        </w:rPr>
        <w:t>25</w:t>
      </w:r>
      <w:proofErr w:type="gramEnd"/>
      <w:r w:rsidR="00CA1802" w:rsidRPr="00DE4991">
        <w:rPr>
          <w:sz w:val="24"/>
          <w:szCs w:val="24"/>
        </w:rPr>
        <w:t>題，</w:t>
      </w:r>
      <w:r w:rsidR="00CA1802" w:rsidRPr="00DE4991">
        <w:rPr>
          <w:rFonts w:hint="eastAsia"/>
          <w:sz w:val="24"/>
          <w:szCs w:val="24"/>
        </w:rPr>
        <w:t>每題</w:t>
      </w:r>
      <w:r w:rsidR="00CA1802" w:rsidRPr="00DE4991">
        <w:rPr>
          <w:sz w:val="24"/>
          <w:szCs w:val="24"/>
        </w:rPr>
        <w:t>2</w:t>
      </w:r>
      <w:r w:rsidR="00CA1802" w:rsidRPr="00DE4991">
        <w:rPr>
          <w:sz w:val="24"/>
          <w:szCs w:val="24"/>
        </w:rPr>
        <w:t>分。</w:t>
      </w:r>
    </w:p>
    <w:p w14:paraId="6AF6FECD" w14:textId="77777777" w:rsidR="00B3481C" w:rsidRPr="00DB3C2D" w:rsidRDefault="00B3481C" w:rsidP="00DB3C2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t>1.</w:t>
      </w:r>
      <w:r w:rsidRPr="00DB3C2D">
        <w:rPr>
          <w:rFonts w:eastAsiaTheme="minorEastAsia" w:hint="eastAsia"/>
          <w:spacing w:val="10"/>
        </w:rPr>
        <w:tab/>
      </w:r>
      <w:r w:rsidRPr="00DB3C2D">
        <w:rPr>
          <w:rFonts w:eastAsiaTheme="minorEastAsia" w:hint="eastAsia"/>
          <w:spacing w:val="10"/>
        </w:rPr>
        <w:t>下列「」內的字，讀音前後相同的是：</w:t>
      </w:r>
    </w:p>
    <w:p w14:paraId="2099EDBE" w14:textId="77777777" w:rsidR="00B3481C" w:rsidRPr="00FC4E03" w:rsidRDefault="00B3481C" w:rsidP="00FC4E03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FC4E03">
        <w:rPr>
          <w:rFonts w:hint="eastAsia"/>
          <w:spacing w:val="10"/>
        </w:rPr>
        <w:t>(A)</w:t>
      </w:r>
      <w:r w:rsidR="00170432" w:rsidRPr="00FC4E03">
        <w:rPr>
          <w:spacing w:val="10"/>
        </w:rPr>
        <w:t>胡「笳」之拍／僧侶「</w:t>
      </w:r>
      <w:proofErr w:type="gramStart"/>
      <w:r w:rsidR="00170432" w:rsidRPr="00FC4E03">
        <w:rPr>
          <w:spacing w:val="10"/>
        </w:rPr>
        <w:t>袈</w:t>
      </w:r>
      <w:proofErr w:type="gramEnd"/>
      <w:r w:rsidR="00170432" w:rsidRPr="00FC4E03">
        <w:rPr>
          <w:spacing w:val="10"/>
        </w:rPr>
        <w:t>」裟</w:t>
      </w:r>
      <w:r w:rsidRPr="00FC4E03">
        <w:rPr>
          <w:rFonts w:hint="eastAsia"/>
          <w:spacing w:val="10"/>
        </w:rPr>
        <w:tab/>
        <w:t>(B)</w:t>
      </w:r>
      <w:r w:rsidR="00170432" w:rsidRPr="00FC4E03">
        <w:rPr>
          <w:spacing w:val="10"/>
        </w:rPr>
        <w:t>釁起「鬩」牆／</w:t>
      </w:r>
      <w:r w:rsidR="00170432" w:rsidRPr="00FC4E03">
        <w:rPr>
          <w:rFonts w:hint="eastAsia"/>
          <w:spacing w:val="10"/>
        </w:rPr>
        <w:t>傲</w:t>
      </w:r>
      <w:r w:rsidR="00170432" w:rsidRPr="00FC4E03">
        <w:rPr>
          <w:spacing w:val="10"/>
        </w:rPr>
        <w:t>「</w:t>
      </w:r>
      <w:r w:rsidR="00170432" w:rsidRPr="00FC4E03">
        <w:rPr>
          <w:rFonts w:hint="eastAsia"/>
          <w:spacing w:val="10"/>
        </w:rPr>
        <w:t>睨</w:t>
      </w:r>
      <w:r w:rsidR="00170432" w:rsidRPr="00FC4E03">
        <w:rPr>
          <w:spacing w:val="10"/>
        </w:rPr>
        <w:t>」</w:t>
      </w:r>
      <w:r w:rsidR="00170432" w:rsidRPr="00FC4E03">
        <w:rPr>
          <w:rFonts w:hint="eastAsia"/>
          <w:spacing w:val="10"/>
        </w:rPr>
        <w:t>萬物</w:t>
      </w:r>
    </w:p>
    <w:p w14:paraId="4C4261D2" w14:textId="77777777" w:rsidR="00B3481C" w:rsidRPr="00FC4E03" w:rsidRDefault="00B3481C" w:rsidP="00FC4E03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FC4E03">
        <w:rPr>
          <w:rFonts w:hint="eastAsia"/>
          <w:spacing w:val="10"/>
        </w:rPr>
        <w:t>(C)</w:t>
      </w:r>
      <w:r w:rsidR="00170432" w:rsidRPr="00FC4E03">
        <w:rPr>
          <w:spacing w:val="10"/>
        </w:rPr>
        <w:t>驀然而「</w:t>
      </w:r>
      <w:proofErr w:type="gramStart"/>
      <w:r w:rsidR="00170432" w:rsidRPr="00FC4E03">
        <w:rPr>
          <w:spacing w:val="10"/>
        </w:rPr>
        <w:t>踣</w:t>
      </w:r>
      <w:proofErr w:type="gramEnd"/>
      <w:r w:rsidR="00170432" w:rsidRPr="00FC4E03">
        <w:rPr>
          <w:spacing w:val="10"/>
        </w:rPr>
        <w:t>」／「掊」擊對手</w:t>
      </w:r>
      <w:r w:rsidRPr="00FC4E03">
        <w:rPr>
          <w:rFonts w:hint="eastAsia"/>
          <w:spacing w:val="10"/>
        </w:rPr>
        <w:tab/>
        <w:t>(D)</w:t>
      </w:r>
      <w:r w:rsidR="00170432" w:rsidRPr="00FC4E03">
        <w:rPr>
          <w:spacing w:val="10"/>
        </w:rPr>
        <w:t>「吁」嗟而去／「迂」</w:t>
      </w:r>
      <w:proofErr w:type="gramStart"/>
      <w:r w:rsidR="00170432" w:rsidRPr="00FC4E03">
        <w:rPr>
          <w:spacing w:val="10"/>
        </w:rPr>
        <w:t>談闊</w:t>
      </w:r>
      <w:proofErr w:type="gramEnd"/>
      <w:r w:rsidR="00170432" w:rsidRPr="00FC4E03">
        <w:rPr>
          <w:spacing w:val="10"/>
        </w:rPr>
        <w:t>論</w:t>
      </w:r>
    </w:p>
    <w:p w14:paraId="29AFA04A" w14:textId="77777777" w:rsidR="00B3481C" w:rsidRPr="00DB3C2D" w:rsidRDefault="00B3481C" w:rsidP="00DB3C2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t>2.</w:t>
      </w:r>
      <w:r w:rsidRPr="00DB3C2D">
        <w:rPr>
          <w:rFonts w:eastAsiaTheme="minorEastAsia" w:hint="eastAsia"/>
          <w:spacing w:val="10"/>
        </w:rPr>
        <w:tab/>
      </w:r>
      <w:r w:rsidRPr="00DB3C2D">
        <w:rPr>
          <w:rFonts w:eastAsiaTheme="minorEastAsia" w:hint="eastAsia"/>
          <w:spacing w:val="10"/>
        </w:rPr>
        <w:t>下列文句，完全</w:t>
      </w:r>
      <w:r w:rsidRPr="007F4D4D">
        <w:rPr>
          <w:rFonts w:eastAsiaTheme="minorEastAsia" w:hint="eastAsia"/>
          <w:b/>
          <w:spacing w:val="10"/>
          <w:u w:val="single"/>
        </w:rPr>
        <w:t>沒有</w:t>
      </w:r>
      <w:r w:rsidRPr="00DB3C2D">
        <w:rPr>
          <w:rFonts w:eastAsiaTheme="minorEastAsia" w:hint="eastAsia"/>
          <w:spacing w:val="10"/>
        </w:rPr>
        <w:t>錯別字的是：</w:t>
      </w:r>
    </w:p>
    <w:p w14:paraId="51A4F90B" w14:textId="77777777" w:rsidR="00B3481C" w:rsidRPr="00FC4E03" w:rsidRDefault="00B3481C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974D51" w:rsidRPr="00FC4E03">
        <w:rPr>
          <w:rFonts w:hint="eastAsia"/>
          <w:snapToGrid w:val="0"/>
          <w:spacing w:val="10"/>
          <w:kern w:val="0"/>
          <w:szCs w:val="20"/>
          <w:lang w:val="es-ES"/>
        </w:rPr>
        <w:t>收藏家的稀世珍品樣樣價格不</w:t>
      </w:r>
      <w:proofErr w:type="gramStart"/>
      <w:r w:rsidR="00974D51" w:rsidRPr="00FC4E03">
        <w:rPr>
          <w:rFonts w:hint="eastAsia"/>
          <w:snapToGrid w:val="0"/>
          <w:spacing w:val="10"/>
          <w:kern w:val="0"/>
          <w:szCs w:val="20"/>
          <w:lang w:val="es-ES"/>
        </w:rPr>
        <w:t>斐</w:t>
      </w:r>
      <w:proofErr w:type="gramEnd"/>
    </w:p>
    <w:p w14:paraId="40F303BF" w14:textId="77777777" w:rsidR="00B3481C" w:rsidRPr="00FC4E03" w:rsidRDefault="00B3481C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="00974D51" w:rsidRPr="00FC4E03">
        <w:rPr>
          <w:rFonts w:hint="eastAsia"/>
          <w:snapToGrid w:val="0"/>
          <w:spacing w:val="10"/>
          <w:kern w:val="0"/>
          <w:szCs w:val="20"/>
          <w:lang w:val="es-ES"/>
        </w:rPr>
        <w:t>這起</w:t>
      </w:r>
      <w:r w:rsidR="00E94468" w:rsidRPr="00FC4E03">
        <w:rPr>
          <w:rFonts w:hint="eastAsia"/>
          <w:snapToGrid w:val="0"/>
          <w:spacing w:val="10"/>
          <w:kern w:val="0"/>
          <w:szCs w:val="20"/>
          <w:lang w:val="es-ES"/>
        </w:rPr>
        <w:t>工</w:t>
      </w:r>
      <w:r w:rsidR="00974D51" w:rsidRPr="00FC4E03">
        <w:rPr>
          <w:rFonts w:hint="eastAsia"/>
          <w:snapToGrid w:val="0"/>
          <w:spacing w:val="10"/>
          <w:kern w:val="0"/>
          <w:szCs w:val="20"/>
          <w:lang w:val="es-ES"/>
        </w:rPr>
        <w:t>安意外明顯是人謀</w:t>
      </w:r>
      <w:proofErr w:type="gramStart"/>
      <w:r w:rsidR="00974D51" w:rsidRPr="00FC4E03">
        <w:rPr>
          <w:rFonts w:hint="eastAsia"/>
          <w:snapToGrid w:val="0"/>
          <w:spacing w:val="10"/>
          <w:kern w:val="0"/>
          <w:szCs w:val="20"/>
          <w:lang w:val="es-ES"/>
        </w:rPr>
        <w:t>不</w:t>
      </w:r>
      <w:proofErr w:type="gramEnd"/>
      <w:r w:rsidR="00974D51" w:rsidRPr="00FC4E03">
        <w:rPr>
          <w:rFonts w:hint="eastAsia"/>
          <w:snapToGrid w:val="0"/>
          <w:spacing w:val="10"/>
          <w:kern w:val="0"/>
          <w:szCs w:val="20"/>
          <w:lang w:val="es-ES"/>
        </w:rPr>
        <w:t>彰所導致</w:t>
      </w:r>
    </w:p>
    <w:p w14:paraId="45E38DAE" w14:textId="77777777" w:rsidR="00B3481C" w:rsidRPr="00FC4E03" w:rsidRDefault="00B3481C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="000D3E4F" w:rsidRPr="00FC4E03">
        <w:rPr>
          <w:rFonts w:hint="eastAsia"/>
          <w:snapToGrid w:val="0"/>
          <w:spacing w:val="10"/>
          <w:kern w:val="0"/>
          <w:szCs w:val="20"/>
          <w:lang w:val="es-ES"/>
        </w:rPr>
        <w:t>叔叔</w:t>
      </w:r>
      <w:r w:rsidR="00D62EDA" w:rsidRPr="00FC4E03">
        <w:rPr>
          <w:rFonts w:hint="eastAsia"/>
          <w:snapToGrid w:val="0"/>
          <w:spacing w:val="10"/>
          <w:kern w:val="0"/>
          <w:szCs w:val="20"/>
          <w:lang w:val="es-ES"/>
        </w:rPr>
        <w:t>感慨從小命</w:t>
      </w:r>
      <w:proofErr w:type="gramStart"/>
      <w:r w:rsidR="00D62EDA" w:rsidRPr="00FC4E03">
        <w:rPr>
          <w:rFonts w:hint="eastAsia"/>
          <w:snapToGrid w:val="0"/>
          <w:spacing w:val="10"/>
          <w:kern w:val="0"/>
          <w:szCs w:val="20"/>
          <w:lang w:val="es-ES"/>
        </w:rPr>
        <w:t>蹇時乖</w:t>
      </w:r>
      <w:proofErr w:type="gramEnd"/>
      <w:r w:rsidR="00974D51" w:rsidRPr="00FC4E03">
        <w:rPr>
          <w:rFonts w:hint="eastAsia"/>
          <w:snapToGrid w:val="0"/>
          <w:spacing w:val="10"/>
          <w:kern w:val="0"/>
          <w:szCs w:val="20"/>
          <w:lang w:val="es-ES"/>
        </w:rPr>
        <w:t>，一路工讀自學</w:t>
      </w:r>
    </w:p>
    <w:p w14:paraId="45BF1724" w14:textId="77777777" w:rsidR="00B3481C" w:rsidRPr="00FC4E03" w:rsidRDefault="00B3481C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F537EA" w:rsidRPr="00FC4E03">
        <w:rPr>
          <w:rFonts w:hint="eastAsia"/>
          <w:snapToGrid w:val="0"/>
          <w:spacing w:val="10"/>
          <w:kern w:val="0"/>
          <w:szCs w:val="20"/>
          <w:lang w:val="es-ES"/>
        </w:rPr>
        <w:t>天燈乘載</w:t>
      </w:r>
      <w:proofErr w:type="gramEnd"/>
      <w:r w:rsidR="00F537EA" w:rsidRPr="00FC4E03">
        <w:rPr>
          <w:rFonts w:hint="eastAsia"/>
          <w:snapToGrid w:val="0"/>
          <w:spacing w:val="10"/>
          <w:kern w:val="0"/>
          <w:szCs w:val="20"/>
          <w:lang w:val="es-ES"/>
        </w:rPr>
        <w:t>大家的願望，在歡呼聲中</w:t>
      </w:r>
      <w:r w:rsidR="008827F8" w:rsidRPr="00FC4E03">
        <w:rPr>
          <w:rFonts w:hint="eastAsia"/>
          <w:snapToGrid w:val="0"/>
          <w:spacing w:val="10"/>
          <w:kern w:val="0"/>
          <w:szCs w:val="20"/>
          <w:lang w:val="es-ES"/>
        </w:rPr>
        <w:t>冉冉升空</w:t>
      </w:r>
    </w:p>
    <w:p w14:paraId="4EE78C21" w14:textId="77777777" w:rsidR="00B3481C" w:rsidRPr="00DB3C2D" w:rsidRDefault="00B3481C" w:rsidP="00DB3C2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t>3</w:t>
      </w:r>
      <w:r w:rsidRPr="00DB3C2D">
        <w:rPr>
          <w:rFonts w:eastAsiaTheme="minorEastAsia"/>
          <w:spacing w:val="10"/>
        </w:rPr>
        <w:t>.</w:t>
      </w:r>
      <w:r w:rsidRPr="00DB3C2D">
        <w:rPr>
          <w:rFonts w:eastAsiaTheme="minorEastAsia"/>
          <w:spacing w:val="10"/>
        </w:rPr>
        <w:tab/>
      </w:r>
      <w:r w:rsidRPr="00DB3C2D">
        <w:rPr>
          <w:rFonts w:eastAsiaTheme="minorEastAsia" w:hint="eastAsia"/>
          <w:spacing w:val="10"/>
        </w:rPr>
        <w:t>下列文句</w:t>
      </w:r>
      <w:r w:rsidRPr="007F4D4D">
        <w:rPr>
          <w:rFonts w:eastAsiaTheme="minorEastAsia" w:hint="eastAsia"/>
          <w:spacing w:val="10"/>
          <w:u w:val="single"/>
        </w:rPr>
        <w:t>畫底線處</w:t>
      </w:r>
      <w:r w:rsidRPr="00DB3C2D">
        <w:rPr>
          <w:rFonts w:eastAsiaTheme="minorEastAsia" w:hint="eastAsia"/>
          <w:spacing w:val="10"/>
        </w:rPr>
        <w:t>的詞語，運用</w:t>
      </w:r>
      <w:r w:rsidR="00170432" w:rsidRPr="00DB3C2D">
        <w:rPr>
          <w:rFonts w:eastAsiaTheme="minorEastAsia" w:hint="eastAsia"/>
          <w:spacing w:val="10"/>
        </w:rPr>
        <w:t>最</w:t>
      </w:r>
      <w:r w:rsidRPr="00DB3C2D">
        <w:rPr>
          <w:rFonts w:eastAsiaTheme="minorEastAsia" w:hint="eastAsia"/>
          <w:spacing w:val="10"/>
        </w:rPr>
        <w:t>適當的是：</w:t>
      </w:r>
    </w:p>
    <w:p w14:paraId="23F7B5D7" w14:textId="77777777" w:rsidR="00B3481C" w:rsidRPr="00FC4E03" w:rsidRDefault="00B3481C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170432" w:rsidRPr="00FC4E03">
        <w:rPr>
          <w:snapToGrid w:val="0"/>
          <w:spacing w:val="10"/>
          <w:kern w:val="0"/>
          <w:szCs w:val="20"/>
          <w:lang w:val="es-ES"/>
        </w:rPr>
        <w:t>這宗懸案經</w:t>
      </w:r>
      <w:r w:rsidR="00170432" w:rsidRPr="00FC4E03">
        <w:rPr>
          <w:rFonts w:hint="eastAsia"/>
          <w:snapToGrid w:val="0"/>
          <w:spacing w:val="10"/>
          <w:kern w:val="0"/>
          <w:szCs w:val="20"/>
          <w:lang w:val="es-ES"/>
        </w:rPr>
        <w:t>專案小組</w:t>
      </w:r>
      <w:proofErr w:type="gramStart"/>
      <w:r w:rsidR="00170432" w:rsidRPr="007F4D4D">
        <w:rPr>
          <w:snapToGrid w:val="0"/>
          <w:spacing w:val="10"/>
          <w:kern w:val="0"/>
          <w:szCs w:val="20"/>
          <w:u w:val="single"/>
          <w:lang w:val="es-ES"/>
        </w:rPr>
        <w:t>擘肌分理</w:t>
      </w:r>
      <w:proofErr w:type="gramEnd"/>
      <w:r w:rsidR="00170432" w:rsidRPr="00FC4E03">
        <w:rPr>
          <w:snapToGrid w:val="0"/>
          <w:spacing w:val="10"/>
          <w:kern w:val="0"/>
          <w:szCs w:val="20"/>
          <w:lang w:val="es-ES"/>
        </w:rPr>
        <w:t>，</w:t>
      </w:r>
      <w:r w:rsidR="00173F2B" w:rsidRPr="00FC4E03">
        <w:rPr>
          <w:rFonts w:hint="eastAsia"/>
          <w:snapToGrid w:val="0"/>
          <w:spacing w:val="10"/>
          <w:kern w:val="0"/>
          <w:szCs w:val="20"/>
          <w:lang w:val="es-ES"/>
        </w:rPr>
        <w:t>已</w:t>
      </w:r>
      <w:r w:rsidR="00170432" w:rsidRPr="00FC4E03">
        <w:rPr>
          <w:snapToGrid w:val="0"/>
          <w:spacing w:val="10"/>
          <w:kern w:val="0"/>
          <w:szCs w:val="20"/>
          <w:lang w:val="es-ES"/>
        </w:rPr>
        <w:t>掌握部分有利線索</w:t>
      </w:r>
    </w:p>
    <w:p w14:paraId="7107C980" w14:textId="77777777" w:rsidR="00B3481C" w:rsidRPr="00FC4E03" w:rsidRDefault="00B3481C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173F2B" w:rsidRPr="00FC4E03">
        <w:rPr>
          <w:rFonts w:hint="eastAsia"/>
          <w:snapToGrid w:val="0"/>
          <w:spacing w:val="10"/>
          <w:kern w:val="0"/>
          <w:szCs w:val="20"/>
          <w:lang w:val="es-ES"/>
        </w:rPr>
        <w:t>經理</w:t>
      </w:r>
      <w:r w:rsidR="000D3E4F" w:rsidRPr="00FC4E03">
        <w:rPr>
          <w:rFonts w:hint="eastAsia"/>
          <w:snapToGrid w:val="0"/>
          <w:spacing w:val="10"/>
          <w:kern w:val="0"/>
          <w:szCs w:val="20"/>
          <w:lang w:val="es-ES"/>
        </w:rPr>
        <w:t>很</w:t>
      </w:r>
      <w:r w:rsidR="00173F2B" w:rsidRPr="00FC4E03">
        <w:rPr>
          <w:rFonts w:hint="eastAsia"/>
          <w:snapToGrid w:val="0"/>
          <w:spacing w:val="10"/>
          <w:kern w:val="0"/>
          <w:szCs w:val="20"/>
          <w:lang w:val="es-ES"/>
        </w:rPr>
        <w:t>欣賞</w:t>
      </w:r>
      <w:r w:rsidR="00450B0B" w:rsidRPr="00FC4E03">
        <w:rPr>
          <w:rFonts w:hint="eastAsia"/>
          <w:snapToGrid w:val="0"/>
          <w:spacing w:val="10"/>
          <w:kern w:val="0"/>
          <w:szCs w:val="20"/>
          <w:lang w:val="es-ES"/>
        </w:rPr>
        <w:t>這名</w:t>
      </w:r>
      <w:r w:rsidR="00173F2B" w:rsidRPr="00FC4E03">
        <w:rPr>
          <w:rFonts w:hint="eastAsia"/>
          <w:snapToGrid w:val="0"/>
          <w:spacing w:val="10"/>
          <w:kern w:val="0"/>
          <w:szCs w:val="20"/>
          <w:lang w:val="es-ES"/>
        </w:rPr>
        <w:t>愛將，但也</w:t>
      </w:r>
      <w:r w:rsidR="00170432" w:rsidRPr="00FC4E03">
        <w:rPr>
          <w:rFonts w:hint="eastAsia"/>
          <w:snapToGrid w:val="0"/>
          <w:spacing w:val="10"/>
          <w:kern w:val="0"/>
          <w:szCs w:val="20"/>
          <w:lang w:val="es-ES"/>
        </w:rPr>
        <w:t>常</w:t>
      </w:r>
      <w:r w:rsidR="00170432" w:rsidRPr="007F4D4D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愛屋及烏</w:t>
      </w:r>
      <w:r w:rsidR="003C4CE4" w:rsidRPr="00FC4E03">
        <w:rPr>
          <w:rFonts w:hint="eastAsia"/>
          <w:snapToGrid w:val="0"/>
          <w:spacing w:val="10"/>
          <w:kern w:val="0"/>
          <w:szCs w:val="20"/>
          <w:lang w:val="es-ES"/>
        </w:rPr>
        <w:t>地</w:t>
      </w:r>
      <w:r w:rsidR="00170432" w:rsidRPr="00FC4E03">
        <w:rPr>
          <w:rFonts w:hint="eastAsia"/>
          <w:snapToGrid w:val="0"/>
          <w:spacing w:val="10"/>
          <w:kern w:val="0"/>
          <w:szCs w:val="20"/>
          <w:lang w:val="es-ES"/>
        </w:rPr>
        <w:t>袒護</w:t>
      </w:r>
      <w:r w:rsidR="00173F2B" w:rsidRPr="00FC4E03">
        <w:rPr>
          <w:rFonts w:hint="eastAsia"/>
          <w:snapToGrid w:val="0"/>
          <w:spacing w:val="10"/>
          <w:kern w:val="0"/>
          <w:szCs w:val="20"/>
          <w:lang w:val="es-ES"/>
        </w:rPr>
        <w:t>其</w:t>
      </w:r>
      <w:r w:rsidR="00170432" w:rsidRPr="00FC4E03">
        <w:rPr>
          <w:rFonts w:hint="eastAsia"/>
          <w:snapToGrid w:val="0"/>
          <w:spacing w:val="10"/>
          <w:kern w:val="0"/>
          <w:szCs w:val="20"/>
          <w:lang w:val="es-ES"/>
        </w:rPr>
        <w:t>過失</w:t>
      </w:r>
    </w:p>
    <w:p w14:paraId="52CA2FE1" w14:textId="77777777" w:rsidR="00B3481C" w:rsidRPr="00FC4E03" w:rsidRDefault="00B3481C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170432" w:rsidRPr="00FC4E03">
        <w:rPr>
          <w:rFonts w:hint="eastAsia"/>
          <w:snapToGrid w:val="0"/>
          <w:spacing w:val="10"/>
          <w:kern w:val="0"/>
          <w:szCs w:val="20"/>
          <w:lang w:val="es-ES"/>
        </w:rPr>
        <w:t>新品銷量短期內便</w:t>
      </w:r>
      <w:r w:rsidR="00170432" w:rsidRPr="007F4D4D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來者可追</w:t>
      </w:r>
      <w:r w:rsidR="00170432" w:rsidRPr="00FC4E03">
        <w:rPr>
          <w:rFonts w:hint="eastAsia"/>
          <w:snapToGrid w:val="0"/>
          <w:spacing w:val="10"/>
          <w:kern w:val="0"/>
          <w:szCs w:val="20"/>
          <w:lang w:val="es-ES"/>
        </w:rPr>
        <w:t>，超越廣受好評的老品牌</w:t>
      </w:r>
    </w:p>
    <w:p w14:paraId="319BB8A9" w14:textId="77777777" w:rsidR="00B3481C" w:rsidRPr="00FC4E03" w:rsidRDefault="00B3481C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170432" w:rsidRPr="00FC4E03">
        <w:rPr>
          <w:rFonts w:hint="eastAsia"/>
          <w:snapToGrid w:val="0"/>
          <w:spacing w:val="10"/>
          <w:kern w:val="0"/>
          <w:szCs w:val="20"/>
          <w:lang w:val="es-ES"/>
        </w:rPr>
        <w:t>闖過準決賽就能占到</w:t>
      </w:r>
      <w:r w:rsidR="00170432" w:rsidRPr="007F4D4D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得隴望蜀</w:t>
      </w:r>
      <w:r w:rsidR="00173F2B" w:rsidRPr="00FC4E03">
        <w:rPr>
          <w:rFonts w:hint="eastAsia"/>
          <w:snapToGrid w:val="0"/>
          <w:spacing w:val="10"/>
          <w:kern w:val="0"/>
          <w:szCs w:val="20"/>
          <w:lang w:val="es-ES"/>
        </w:rPr>
        <w:t>的位置，</w:t>
      </w:r>
      <w:r w:rsidR="00E43D23" w:rsidRPr="00FC4E03">
        <w:rPr>
          <w:rFonts w:hint="eastAsia"/>
          <w:snapToGrid w:val="0"/>
          <w:spacing w:val="10"/>
          <w:kern w:val="0"/>
          <w:szCs w:val="20"/>
          <w:lang w:val="es-ES"/>
        </w:rPr>
        <w:t>可望</w:t>
      </w:r>
      <w:r w:rsidR="00173F2B" w:rsidRPr="00FC4E03">
        <w:rPr>
          <w:rFonts w:hint="eastAsia"/>
          <w:snapToGrid w:val="0"/>
          <w:spacing w:val="10"/>
          <w:kern w:val="0"/>
          <w:szCs w:val="20"/>
          <w:lang w:val="es-ES"/>
        </w:rPr>
        <w:t>角逐</w:t>
      </w:r>
      <w:r w:rsidR="00170432" w:rsidRPr="00FC4E03">
        <w:rPr>
          <w:rFonts w:hint="eastAsia"/>
          <w:snapToGrid w:val="0"/>
          <w:spacing w:val="10"/>
          <w:kern w:val="0"/>
          <w:szCs w:val="20"/>
          <w:lang w:val="es-ES"/>
        </w:rPr>
        <w:t>冠軍</w:t>
      </w:r>
    </w:p>
    <w:p w14:paraId="3E07F0C7" w14:textId="77777777" w:rsidR="00BB0160" w:rsidRPr="00DB3C2D" w:rsidRDefault="00BB0160" w:rsidP="00DB3C2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t>4</w:t>
      </w:r>
      <w:r w:rsidRPr="00DB3C2D">
        <w:rPr>
          <w:rFonts w:eastAsiaTheme="minorEastAsia"/>
          <w:spacing w:val="10"/>
        </w:rPr>
        <w:t>.</w:t>
      </w:r>
      <w:r w:rsidRPr="00DB3C2D">
        <w:rPr>
          <w:rFonts w:eastAsiaTheme="minorEastAsia"/>
          <w:spacing w:val="10"/>
        </w:rPr>
        <w:tab/>
      </w:r>
      <w:r w:rsidRPr="00DB3C2D">
        <w:rPr>
          <w:rFonts w:eastAsiaTheme="minorEastAsia" w:hint="eastAsia"/>
          <w:spacing w:val="10"/>
        </w:rPr>
        <w:t>關於表一、表二，最適當的解讀是：</w:t>
      </w:r>
    </w:p>
    <w:tbl>
      <w:tblPr>
        <w:tblStyle w:val="af9"/>
        <w:tblW w:w="8982" w:type="dxa"/>
        <w:tblInd w:w="369" w:type="dxa"/>
        <w:tblLayout w:type="fixed"/>
        <w:tblLook w:val="04A0" w:firstRow="1" w:lastRow="0" w:firstColumn="1" w:lastColumn="0" w:noHBand="0" w:noVBand="1"/>
      </w:tblPr>
      <w:tblGrid>
        <w:gridCol w:w="619"/>
        <w:gridCol w:w="738"/>
        <w:gridCol w:w="738"/>
        <w:gridCol w:w="738"/>
        <w:gridCol w:w="739"/>
        <w:gridCol w:w="739"/>
        <w:gridCol w:w="237"/>
        <w:gridCol w:w="739"/>
        <w:gridCol w:w="739"/>
        <w:gridCol w:w="739"/>
        <w:gridCol w:w="739"/>
        <w:gridCol w:w="739"/>
        <w:gridCol w:w="739"/>
      </w:tblGrid>
      <w:tr w:rsidR="007E1DB1" w:rsidRPr="00C67700" w14:paraId="52F60D05" w14:textId="77777777" w:rsidTr="00E77247">
        <w:tc>
          <w:tcPr>
            <w:tcW w:w="4311" w:type="dxa"/>
            <w:gridSpan w:val="6"/>
            <w:tcBorders>
              <w:top w:val="nil"/>
              <w:left w:val="nil"/>
              <w:right w:val="nil"/>
            </w:tcBorders>
          </w:tcPr>
          <w:p w14:paraId="51ACE3C6" w14:textId="77777777" w:rsidR="007E1DB1" w:rsidRPr="00C67700" w:rsidRDefault="007E1DB1" w:rsidP="007C2211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【表一】五位詩人所寫「問候懷想親友詩」統計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</w:tcPr>
          <w:p w14:paraId="70AB08D4" w14:textId="77777777" w:rsidR="007E1DB1" w:rsidRPr="00C67700" w:rsidRDefault="007E1DB1" w:rsidP="007C2211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4434" w:type="dxa"/>
            <w:gridSpan w:val="6"/>
            <w:tcBorders>
              <w:top w:val="nil"/>
              <w:left w:val="nil"/>
              <w:right w:val="nil"/>
            </w:tcBorders>
          </w:tcPr>
          <w:p w14:paraId="6C7EAE6A" w14:textId="77777777" w:rsidR="007E1DB1" w:rsidRPr="00C67700" w:rsidRDefault="007E1DB1" w:rsidP="007C2211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【表二】五位詩人（橫軸）述及其他四人</w:t>
            </w:r>
            <w:proofErr w:type="gramStart"/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的詩數</w:t>
            </w:r>
            <w:proofErr w:type="gramEnd"/>
          </w:p>
        </w:tc>
      </w:tr>
      <w:tr w:rsidR="00F01CCE" w:rsidRPr="00C67700" w14:paraId="20DEB332" w14:textId="77777777" w:rsidTr="00F01CCE">
        <w:tc>
          <w:tcPr>
            <w:tcW w:w="619" w:type="dxa"/>
          </w:tcPr>
          <w:p w14:paraId="445E640A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shd w:val="clear" w:color="auto" w:fill="F2F2F2" w:themeFill="background1" w:themeFillShade="F2"/>
          </w:tcPr>
          <w:p w14:paraId="7430AAB2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孟浩然</w:t>
            </w:r>
          </w:p>
        </w:tc>
        <w:tc>
          <w:tcPr>
            <w:tcW w:w="738" w:type="dxa"/>
            <w:shd w:val="clear" w:color="auto" w:fill="F2F2F2" w:themeFill="background1" w:themeFillShade="F2"/>
          </w:tcPr>
          <w:p w14:paraId="0A11716B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王昌齡</w:t>
            </w:r>
          </w:p>
        </w:tc>
        <w:tc>
          <w:tcPr>
            <w:tcW w:w="738" w:type="dxa"/>
            <w:shd w:val="clear" w:color="auto" w:fill="F2F2F2" w:themeFill="background1" w:themeFillShade="F2"/>
          </w:tcPr>
          <w:p w14:paraId="5A38C7FF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王</w:t>
            </w:r>
            <w:r w:rsidR="007E1DB1"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維</w:t>
            </w:r>
          </w:p>
        </w:tc>
        <w:tc>
          <w:tcPr>
            <w:tcW w:w="739" w:type="dxa"/>
            <w:shd w:val="clear" w:color="auto" w:fill="F2F2F2" w:themeFill="background1" w:themeFillShade="F2"/>
          </w:tcPr>
          <w:p w14:paraId="4F5D6F55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李</w:t>
            </w:r>
            <w:r w:rsidR="007E1DB1"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白</w:t>
            </w:r>
          </w:p>
        </w:tc>
        <w:tc>
          <w:tcPr>
            <w:tcW w:w="739" w:type="dxa"/>
            <w:shd w:val="clear" w:color="auto" w:fill="F2F2F2" w:themeFill="background1" w:themeFillShade="F2"/>
          </w:tcPr>
          <w:p w14:paraId="4E84E6B8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杜</w:t>
            </w:r>
            <w:r w:rsidR="007E1DB1"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proofErr w:type="gramStart"/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甫</w:t>
            </w:r>
            <w:proofErr w:type="gramEnd"/>
          </w:p>
        </w:tc>
        <w:tc>
          <w:tcPr>
            <w:tcW w:w="237" w:type="dxa"/>
            <w:tcBorders>
              <w:top w:val="nil"/>
              <w:bottom w:val="nil"/>
            </w:tcBorders>
          </w:tcPr>
          <w:p w14:paraId="5B940EB0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</w:tcPr>
          <w:p w14:paraId="5A045AB7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shd w:val="clear" w:color="auto" w:fill="F2F2F2" w:themeFill="background1" w:themeFillShade="F2"/>
          </w:tcPr>
          <w:p w14:paraId="74190415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孟浩然</w:t>
            </w:r>
          </w:p>
        </w:tc>
        <w:tc>
          <w:tcPr>
            <w:tcW w:w="739" w:type="dxa"/>
            <w:shd w:val="clear" w:color="auto" w:fill="F2F2F2" w:themeFill="background1" w:themeFillShade="F2"/>
          </w:tcPr>
          <w:p w14:paraId="7EBE7F27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王昌齡</w:t>
            </w:r>
          </w:p>
        </w:tc>
        <w:tc>
          <w:tcPr>
            <w:tcW w:w="739" w:type="dxa"/>
            <w:shd w:val="clear" w:color="auto" w:fill="F2F2F2" w:themeFill="background1" w:themeFillShade="F2"/>
          </w:tcPr>
          <w:p w14:paraId="6D21002A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王</w:t>
            </w:r>
            <w:r w:rsidR="007E1DB1"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維</w:t>
            </w:r>
          </w:p>
        </w:tc>
        <w:tc>
          <w:tcPr>
            <w:tcW w:w="739" w:type="dxa"/>
            <w:shd w:val="clear" w:color="auto" w:fill="F2F2F2" w:themeFill="background1" w:themeFillShade="F2"/>
          </w:tcPr>
          <w:p w14:paraId="261034FC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李</w:t>
            </w:r>
            <w:r w:rsidR="007E1DB1"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白</w:t>
            </w:r>
          </w:p>
        </w:tc>
        <w:tc>
          <w:tcPr>
            <w:tcW w:w="739" w:type="dxa"/>
            <w:shd w:val="clear" w:color="auto" w:fill="F2F2F2" w:themeFill="background1" w:themeFillShade="F2"/>
          </w:tcPr>
          <w:p w14:paraId="56CD6669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杜</w:t>
            </w:r>
            <w:r w:rsidR="007E1DB1"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proofErr w:type="gramStart"/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甫</w:t>
            </w:r>
            <w:proofErr w:type="gramEnd"/>
          </w:p>
        </w:tc>
      </w:tr>
      <w:tr w:rsidR="004830C5" w:rsidRPr="00C67700" w14:paraId="5001B594" w14:textId="77777777" w:rsidTr="00F01CCE">
        <w:tc>
          <w:tcPr>
            <w:tcW w:w="619" w:type="dxa"/>
          </w:tcPr>
          <w:p w14:paraId="1A8D51F8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人數</w:t>
            </w:r>
          </w:p>
        </w:tc>
        <w:tc>
          <w:tcPr>
            <w:tcW w:w="738" w:type="dxa"/>
          </w:tcPr>
          <w:p w14:paraId="3A8E518A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178</w:t>
            </w:r>
          </w:p>
        </w:tc>
        <w:tc>
          <w:tcPr>
            <w:tcW w:w="738" w:type="dxa"/>
          </w:tcPr>
          <w:p w14:paraId="00DAE8B0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104</w:t>
            </w:r>
          </w:p>
        </w:tc>
        <w:tc>
          <w:tcPr>
            <w:tcW w:w="738" w:type="dxa"/>
          </w:tcPr>
          <w:p w14:paraId="691D5B56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159</w:t>
            </w:r>
          </w:p>
        </w:tc>
        <w:tc>
          <w:tcPr>
            <w:tcW w:w="739" w:type="dxa"/>
          </w:tcPr>
          <w:p w14:paraId="2645E350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333</w:t>
            </w:r>
          </w:p>
        </w:tc>
        <w:tc>
          <w:tcPr>
            <w:tcW w:w="739" w:type="dxa"/>
          </w:tcPr>
          <w:p w14:paraId="622E36AC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110</w:t>
            </w:r>
          </w:p>
        </w:tc>
        <w:tc>
          <w:tcPr>
            <w:tcW w:w="237" w:type="dxa"/>
            <w:tcBorders>
              <w:top w:val="nil"/>
              <w:bottom w:val="nil"/>
            </w:tcBorders>
          </w:tcPr>
          <w:p w14:paraId="21F450AF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</w:tcPr>
          <w:p w14:paraId="34C80824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孟浩然</w:t>
            </w:r>
          </w:p>
        </w:tc>
        <w:tc>
          <w:tcPr>
            <w:tcW w:w="739" w:type="dxa"/>
          </w:tcPr>
          <w:p w14:paraId="78ED1A40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w w:val="20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w w:val="200"/>
                <w:kern w:val="0"/>
                <w:sz w:val="20"/>
                <w:szCs w:val="20"/>
                <w:lang w:val="es-ES"/>
              </w:rPr>
              <w:t>－</w:t>
            </w:r>
          </w:p>
        </w:tc>
        <w:tc>
          <w:tcPr>
            <w:tcW w:w="739" w:type="dxa"/>
          </w:tcPr>
          <w:p w14:paraId="3B150CE6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0</w:t>
            </w:r>
          </w:p>
        </w:tc>
        <w:tc>
          <w:tcPr>
            <w:tcW w:w="739" w:type="dxa"/>
          </w:tcPr>
          <w:p w14:paraId="319CB2F1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3</w:t>
            </w:r>
          </w:p>
        </w:tc>
        <w:tc>
          <w:tcPr>
            <w:tcW w:w="739" w:type="dxa"/>
          </w:tcPr>
          <w:p w14:paraId="638983CB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5</w:t>
            </w:r>
          </w:p>
        </w:tc>
        <w:tc>
          <w:tcPr>
            <w:tcW w:w="739" w:type="dxa"/>
          </w:tcPr>
          <w:p w14:paraId="2D91DE16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2</w:t>
            </w:r>
          </w:p>
        </w:tc>
      </w:tr>
      <w:tr w:rsidR="004830C5" w:rsidRPr="00C67700" w14:paraId="49D0B097" w14:textId="77777777" w:rsidTr="00F01CCE">
        <w:tc>
          <w:tcPr>
            <w:tcW w:w="619" w:type="dxa"/>
          </w:tcPr>
          <w:p w14:paraId="6C9FC275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proofErr w:type="gramStart"/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詩數</w:t>
            </w:r>
            <w:proofErr w:type="gramEnd"/>
          </w:p>
        </w:tc>
        <w:tc>
          <w:tcPr>
            <w:tcW w:w="738" w:type="dxa"/>
          </w:tcPr>
          <w:p w14:paraId="47F3FE96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255</w:t>
            </w:r>
          </w:p>
        </w:tc>
        <w:tc>
          <w:tcPr>
            <w:tcW w:w="738" w:type="dxa"/>
          </w:tcPr>
          <w:p w14:paraId="767A9289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114</w:t>
            </w:r>
          </w:p>
        </w:tc>
        <w:tc>
          <w:tcPr>
            <w:tcW w:w="738" w:type="dxa"/>
          </w:tcPr>
          <w:p w14:paraId="57548E00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247</w:t>
            </w:r>
          </w:p>
        </w:tc>
        <w:tc>
          <w:tcPr>
            <w:tcW w:w="739" w:type="dxa"/>
          </w:tcPr>
          <w:p w14:paraId="61D87622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460</w:t>
            </w:r>
          </w:p>
        </w:tc>
        <w:tc>
          <w:tcPr>
            <w:tcW w:w="739" w:type="dxa"/>
          </w:tcPr>
          <w:p w14:paraId="4838D1EA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4"/>
                <w:kern w:val="0"/>
                <w:sz w:val="20"/>
                <w:szCs w:val="20"/>
                <w:lang w:val="es-ES"/>
              </w:rPr>
              <w:t>743</w:t>
            </w:r>
          </w:p>
        </w:tc>
        <w:tc>
          <w:tcPr>
            <w:tcW w:w="237" w:type="dxa"/>
            <w:tcBorders>
              <w:top w:val="nil"/>
              <w:bottom w:val="nil"/>
            </w:tcBorders>
          </w:tcPr>
          <w:p w14:paraId="46D9D67F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</w:tcPr>
          <w:p w14:paraId="2E06B3D5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王昌齡</w:t>
            </w:r>
          </w:p>
        </w:tc>
        <w:tc>
          <w:tcPr>
            <w:tcW w:w="739" w:type="dxa"/>
          </w:tcPr>
          <w:p w14:paraId="522DC938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4</w:t>
            </w:r>
          </w:p>
        </w:tc>
        <w:tc>
          <w:tcPr>
            <w:tcW w:w="739" w:type="dxa"/>
          </w:tcPr>
          <w:p w14:paraId="418D5730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w w:val="200"/>
                <w:kern w:val="0"/>
                <w:sz w:val="20"/>
                <w:szCs w:val="20"/>
                <w:lang w:val="es-ES"/>
              </w:rPr>
              <w:t>－</w:t>
            </w:r>
          </w:p>
        </w:tc>
        <w:tc>
          <w:tcPr>
            <w:tcW w:w="739" w:type="dxa"/>
          </w:tcPr>
          <w:p w14:paraId="6656B137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1</w:t>
            </w:r>
          </w:p>
        </w:tc>
        <w:tc>
          <w:tcPr>
            <w:tcW w:w="739" w:type="dxa"/>
          </w:tcPr>
          <w:p w14:paraId="26D97096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2</w:t>
            </w:r>
          </w:p>
        </w:tc>
        <w:tc>
          <w:tcPr>
            <w:tcW w:w="739" w:type="dxa"/>
          </w:tcPr>
          <w:p w14:paraId="7EC0E9A7" w14:textId="77777777" w:rsidR="004830C5" w:rsidRPr="00C67700" w:rsidRDefault="004830C5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0</w:t>
            </w:r>
          </w:p>
        </w:tc>
      </w:tr>
      <w:tr w:rsidR="00F01CCE" w:rsidRPr="00C67700" w14:paraId="0714AF83" w14:textId="77777777" w:rsidTr="00F01CCE">
        <w:trPr>
          <w:trHeight w:val="170"/>
        </w:trPr>
        <w:tc>
          <w:tcPr>
            <w:tcW w:w="619" w:type="dxa"/>
            <w:vMerge w:val="restart"/>
          </w:tcPr>
          <w:p w14:paraId="661373AF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占現存詩總量的</w:t>
            </w:r>
          </w:p>
          <w:p w14:paraId="1349F0D2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比率</w:t>
            </w:r>
          </w:p>
        </w:tc>
        <w:tc>
          <w:tcPr>
            <w:tcW w:w="738" w:type="dxa"/>
            <w:vMerge w:val="restart"/>
          </w:tcPr>
          <w:p w14:paraId="16A85F84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92.73%</w:t>
            </w:r>
          </w:p>
          <w:p w14:paraId="5464F968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(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現存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275</w:t>
            </w:r>
          </w:p>
          <w:p w14:paraId="40C0FC4C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首詩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)</w:t>
            </w:r>
          </w:p>
        </w:tc>
        <w:tc>
          <w:tcPr>
            <w:tcW w:w="738" w:type="dxa"/>
            <w:vMerge w:val="restart"/>
          </w:tcPr>
          <w:p w14:paraId="469BD091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62.64%</w:t>
            </w:r>
          </w:p>
          <w:p w14:paraId="629D2629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(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現存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182</w:t>
            </w:r>
          </w:p>
          <w:p w14:paraId="41CDEAC8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首詩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)</w:t>
            </w:r>
          </w:p>
        </w:tc>
        <w:tc>
          <w:tcPr>
            <w:tcW w:w="738" w:type="dxa"/>
            <w:vMerge w:val="restart"/>
          </w:tcPr>
          <w:p w14:paraId="13B4C61D" w14:textId="54B941A4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65.3</w:t>
            </w:r>
            <w:r w:rsidR="00F976A1"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4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%</w:t>
            </w:r>
          </w:p>
          <w:p w14:paraId="1920F6A4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(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現存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378</w:t>
            </w:r>
          </w:p>
          <w:p w14:paraId="20A2BC95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首詩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)</w:t>
            </w:r>
          </w:p>
        </w:tc>
        <w:tc>
          <w:tcPr>
            <w:tcW w:w="739" w:type="dxa"/>
            <w:vMerge w:val="restart"/>
          </w:tcPr>
          <w:p w14:paraId="1E297327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43.27%</w:t>
            </w:r>
          </w:p>
          <w:p w14:paraId="37335C89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(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現存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1063</w:t>
            </w:r>
          </w:p>
          <w:p w14:paraId="4871C48B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首詩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)</w:t>
            </w:r>
          </w:p>
        </w:tc>
        <w:tc>
          <w:tcPr>
            <w:tcW w:w="739" w:type="dxa"/>
            <w:vMerge w:val="restart"/>
          </w:tcPr>
          <w:p w14:paraId="4F8DDAFE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50.48%</w:t>
            </w:r>
          </w:p>
          <w:p w14:paraId="10171B97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(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現存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1472</w:t>
            </w:r>
          </w:p>
          <w:p w14:paraId="618A371C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pacing w:line="29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首詩</w:t>
            </w:r>
            <w:r w:rsidRPr="00C67700">
              <w:rPr>
                <w:rFonts w:eastAsia="標楷體"/>
                <w:snapToGrid w:val="0"/>
                <w:kern w:val="0"/>
                <w:sz w:val="20"/>
                <w:szCs w:val="20"/>
                <w:lang w:val="es-ES"/>
              </w:rPr>
              <w:t>)</w:t>
            </w:r>
          </w:p>
        </w:tc>
        <w:tc>
          <w:tcPr>
            <w:tcW w:w="237" w:type="dxa"/>
            <w:tcBorders>
              <w:top w:val="nil"/>
              <w:bottom w:val="nil"/>
            </w:tcBorders>
          </w:tcPr>
          <w:p w14:paraId="0E712369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</w:tcPr>
          <w:p w14:paraId="25683EC0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王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維</w:t>
            </w:r>
          </w:p>
        </w:tc>
        <w:tc>
          <w:tcPr>
            <w:tcW w:w="739" w:type="dxa"/>
          </w:tcPr>
          <w:p w14:paraId="2B3C09CB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2</w:t>
            </w:r>
          </w:p>
        </w:tc>
        <w:tc>
          <w:tcPr>
            <w:tcW w:w="739" w:type="dxa"/>
          </w:tcPr>
          <w:p w14:paraId="39507382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1</w:t>
            </w:r>
          </w:p>
        </w:tc>
        <w:tc>
          <w:tcPr>
            <w:tcW w:w="739" w:type="dxa"/>
          </w:tcPr>
          <w:p w14:paraId="5E6C15FF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w w:val="200"/>
                <w:kern w:val="0"/>
                <w:sz w:val="20"/>
                <w:szCs w:val="20"/>
                <w:lang w:val="es-ES"/>
              </w:rPr>
              <w:t>－</w:t>
            </w:r>
          </w:p>
        </w:tc>
        <w:tc>
          <w:tcPr>
            <w:tcW w:w="739" w:type="dxa"/>
          </w:tcPr>
          <w:p w14:paraId="7394B452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0</w:t>
            </w:r>
          </w:p>
        </w:tc>
        <w:tc>
          <w:tcPr>
            <w:tcW w:w="739" w:type="dxa"/>
          </w:tcPr>
          <w:p w14:paraId="2AD6A214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3</w:t>
            </w:r>
          </w:p>
        </w:tc>
      </w:tr>
      <w:tr w:rsidR="00F01CCE" w:rsidRPr="00C67700" w14:paraId="7566C355" w14:textId="77777777" w:rsidTr="00F01CCE">
        <w:trPr>
          <w:trHeight w:val="321"/>
        </w:trPr>
        <w:tc>
          <w:tcPr>
            <w:tcW w:w="619" w:type="dxa"/>
            <w:vMerge/>
          </w:tcPr>
          <w:p w14:paraId="3F9DEAB0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28414153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6A73C964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77020307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vMerge/>
          </w:tcPr>
          <w:p w14:paraId="233B0D7E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vMerge/>
          </w:tcPr>
          <w:p w14:paraId="2B816E9F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237" w:type="dxa"/>
            <w:tcBorders>
              <w:top w:val="nil"/>
              <w:bottom w:val="nil"/>
            </w:tcBorders>
          </w:tcPr>
          <w:p w14:paraId="1F7D870E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</w:tcPr>
          <w:p w14:paraId="2DB2EDE4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李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白</w:t>
            </w:r>
          </w:p>
        </w:tc>
        <w:tc>
          <w:tcPr>
            <w:tcW w:w="739" w:type="dxa"/>
          </w:tcPr>
          <w:p w14:paraId="445D1A72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0</w:t>
            </w:r>
          </w:p>
        </w:tc>
        <w:tc>
          <w:tcPr>
            <w:tcW w:w="739" w:type="dxa"/>
          </w:tcPr>
          <w:p w14:paraId="42CC605B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1</w:t>
            </w:r>
          </w:p>
        </w:tc>
        <w:tc>
          <w:tcPr>
            <w:tcW w:w="739" w:type="dxa"/>
          </w:tcPr>
          <w:p w14:paraId="35994DD7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0</w:t>
            </w:r>
          </w:p>
        </w:tc>
        <w:tc>
          <w:tcPr>
            <w:tcW w:w="739" w:type="dxa"/>
          </w:tcPr>
          <w:p w14:paraId="554BEF38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w w:val="200"/>
                <w:kern w:val="0"/>
                <w:sz w:val="20"/>
                <w:szCs w:val="20"/>
                <w:lang w:val="es-ES"/>
              </w:rPr>
              <w:t>－</w:t>
            </w:r>
          </w:p>
        </w:tc>
        <w:tc>
          <w:tcPr>
            <w:tcW w:w="739" w:type="dxa"/>
          </w:tcPr>
          <w:p w14:paraId="5D25276F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13</w:t>
            </w:r>
          </w:p>
        </w:tc>
      </w:tr>
      <w:tr w:rsidR="00F01CCE" w:rsidRPr="00C67700" w14:paraId="2D150EEB" w14:textId="77777777" w:rsidTr="00F01CCE">
        <w:trPr>
          <w:trHeight w:val="321"/>
        </w:trPr>
        <w:tc>
          <w:tcPr>
            <w:tcW w:w="619" w:type="dxa"/>
            <w:vMerge/>
          </w:tcPr>
          <w:p w14:paraId="0260974F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4E9955E4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6B80DB67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496DEB83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vMerge/>
          </w:tcPr>
          <w:p w14:paraId="18F0EC6A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vMerge/>
          </w:tcPr>
          <w:p w14:paraId="6DAA6098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237" w:type="dxa"/>
            <w:tcBorders>
              <w:top w:val="nil"/>
              <w:bottom w:val="nil"/>
            </w:tcBorders>
          </w:tcPr>
          <w:p w14:paraId="3C488900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bottom w:val="single" w:sz="4" w:space="0" w:color="auto"/>
            </w:tcBorders>
          </w:tcPr>
          <w:p w14:paraId="45BCA07D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杜</w:t>
            </w:r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 xml:space="preserve">  </w:t>
            </w:r>
            <w:proofErr w:type="gramStart"/>
            <w:r w:rsidRPr="00C67700"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  <w:t>甫</w:t>
            </w:r>
            <w:proofErr w:type="gramEnd"/>
          </w:p>
        </w:tc>
        <w:tc>
          <w:tcPr>
            <w:tcW w:w="739" w:type="dxa"/>
            <w:tcBorders>
              <w:bottom w:val="single" w:sz="4" w:space="0" w:color="auto"/>
            </w:tcBorders>
          </w:tcPr>
          <w:p w14:paraId="7065ACEE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0</w:t>
            </w:r>
          </w:p>
        </w:tc>
        <w:tc>
          <w:tcPr>
            <w:tcW w:w="739" w:type="dxa"/>
            <w:tcBorders>
              <w:bottom w:val="single" w:sz="4" w:space="0" w:color="auto"/>
            </w:tcBorders>
          </w:tcPr>
          <w:p w14:paraId="07A81848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0</w:t>
            </w:r>
          </w:p>
        </w:tc>
        <w:tc>
          <w:tcPr>
            <w:tcW w:w="739" w:type="dxa"/>
            <w:tcBorders>
              <w:bottom w:val="single" w:sz="4" w:space="0" w:color="auto"/>
            </w:tcBorders>
          </w:tcPr>
          <w:p w14:paraId="56B83256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0</w:t>
            </w:r>
          </w:p>
        </w:tc>
        <w:tc>
          <w:tcPr>
            <w:tcW w:w="739" w:type="dxa"/>
            <w:tcBorders>
              <w:bottom w:val="single" w:sz="4" w:space="0" w:color="auto"/>
            </w:tcBorders>
          </w:tcPr>
          <w:p w14:paraId="736FDF36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3</w:t>
            </w:r>
          </w:p>
        </w:tc>
        <w:tc>
          <w:tcPr>
            <w:tcW w:w="739" w:type="dxa"/>
            <w:tcBorders>
              <w:bottom w:val="single" w:sz="4" w:space="0" w:color="auto"/>
            </w:tcBorders>
          </w:tcPr>
          <w:p w14:paraId="25D30FE2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w w:val="200"/>
                <w:kern w:val="0"/>
                <w:sz w:val="20"/>
                <w:szCs w:val="20"/>
                <w:lang w:val="es-ES"/>
              </w:rPr>
              <w:t>－</w:t>
            </w:r>
          </w:p>
        </w:tc>
      </w:tr>
      <w:tr w:rsidR="00F01CCE" w:rsidRPr="00C67700" w14:paraId="5C0D6FEF" w14:textId="77777777" w:rsidTr="00F01CCE">
        <w:trPr>
          <w:trHeight w:val="321"/>
        </w:trPr>
        <w:tc>
          <w:tcPr>
            <w:tcW w:w="619" w:type="dxa"/>
            <w:vMerge/>
          </w:tcPr>
          <w:p w14:paraId="1BEA2198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00177DFE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20492E7A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3288B073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vMerge/>
          </w:tcPr>
          <w:p w14:paraId="40E600BF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vMerge/>
          </w:tcPr>
          <w:p w14:paraId="52B7787A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237" w:type="dxa"/>
            <w:tcBorders>
              <w:top w:val="nil"/>
              <w:bottom w:val="nil"/>
              <w:right w:val="nil"/>
            </w:tcBorders>
          </w:tcPr>
          <w:p w14:paraId="6395B909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left w:val="nil"/>
              <w:bottom w:val="nil"/>
              <w:right w:val="nil"/>
            </w:tcBorders>
          </w:tcPr>
          <w:p w14:paraId="01E86A83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left w:val="nil"/>
              <w:bottom w:val="nil"/>
              <w:right w:val="nil"/>
            </w:tcBorders>
          </w:tcPr>
          <w:p w14:paraId="4C4AC7B4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left w:val="nil"/>
              <w:bottom w:val="nil"/>
              <w:right w:val="nil"/>
            </w:tcBorders>
          </w:tcPr>
          <w:p w14:paraId="6BDC335C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left w:val="nil"/>
              <w:bottom w:val="nil"/>
              <w:right w:val="nil"/>
            </w:tcBorders>
          </w:tcPr>
          <w:p w14:paraId="79AB41A3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  <w:r w:rsidRPr="00C67700"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  <w:t>`</w:t>
            </w:r>
          </w:p>
        </w:tc>
        <w:tc>
          <w:tcPr>
            <w:tcW w:w="739" w:type="dxa"/>
            <w:tcBorders>
              <w:left w:val="nil"/>
              <w:bottom w:val="nil"/>
              <w:right w:val="nil"/>
            </w:tcBorders>
          </w:tcPr>
          <w:p w14:paraId="3A01F5BD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left w:val="nil"/>
              <w:bottom w:val="nil"/>
              <w:right w:val="nil"/>
            </w:tcBorders>
          </w:tcPr>
          <w:p w14:paraId="783D204F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</w:tr>
      <w:tr w:rsidR="00F01CCE" w:rsidRPr="00C67700" w14:paraId="1AE61033" w14:textId="77777777" w:rsidTr="00F01CCE">
        <w:trPr>
          <w:trHeight w:val="102"/>
        </w:trPr>
        <w:tc>
          <w:tcPr>
            <w:tcW w:w="619" w:type="dxa"/>
            <w:vMerge/>
          </w:tcPr>
          <w:p w14:paraId="0A8BF9C5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36F9BB28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258DB70A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8" w:type="dxa"/>
            <w:vMerge/>
          </w:tcPr>
          <w:p w14:paraId="48B3B560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vMerge/>
          </w:tcPr>
          <w:p w14:paraId="31420D4D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vMerge/>
          </w:tcPr>
          <w:p w14:paraId="4E050C41" w14:textId="77777777" w:rsidR="00F01CCE" w:rsidRPr="00C67700" w:rsidRDefault="00F01CCE" w:rsidP="004830C5">
            <w:pPr>
              <w:widowControl/>
              <w:autoSpaceDE w:val="0"/>
              <w:autoSpaceDN w:val="0"/>
              <w:adjustRightInd w:val="0"/>
              <w:spacing w:line="320" w:lineRule="atLeas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237" w:type="dxa"/>
            <w:tcBorders>
              <w:top w:val="nil"/>
              <w:bottom w:val="nil"/>
              <w:right w:val="nil"/>
            </w:tcBorders>
          </w:tcPr>
          <w:p w14:paraId="32B3E5D1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14:paraId="3A84525A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14:paraId="01580EDB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14:paraId="2A3E97F7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14:paraId="3E589F3F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14:paraId="68E201EC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14:paraId="4170AE93" w14:textId="77777777" w:rsidR="00F01CCE" w:rsidRPr="00C67700" w:rsidRDefault="00F01CCE" w:rsidP="00F01CCE">
            <w:pPr>
              <w:widowControl/>
              <w:autoSpaceDE w:val="0"/>
              <w:autoSpaceDN w:val="0"/>
              <w:adjustRightInd w:val="0"/>
              <w:snapToGrid w:val="0"/>
              <w:spacing w:line="100" w:lineRule="exact"/>
              <w:ind w:leftChars="-15" w:left="-33" w:rightChars="-15" w:right="-33"/>
              <w:jc w:val="center"/>
              <w:textAlignment w:val="bottom"/>
              <w:rPr>
                <w:rFonts w:eastAsia="標楷體"/>
                <w:snapToGrid w:val="0"/>
                <w:spacing w:val="-14"/>
                <w:kern w:val="0"/>
                <w:sz w:val="20"/>
                <w:szCs w:val="20"/>
                <w:lang w:val="es-ES"/>
              </w:rPr>
            </w:pPr>
          </w:p>
        </w:tc>
      </w:tr>
    </w:tbl>
    <w:p w14:paraId="0708435B" w14:textId="77777777" w:rsidR="00BB0160" w:rsidRPr="00FC4E03" w:rsidRDefault="00BB0160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孟浩然、王昌齡</w:t>
      </w:r>
      <w:r w:rsidR="00732C06" w:rsidRPr="00FC4E03">
        <w:rPr>
          <w:rFonts w:hint="eastAsia"/>
          <w:snapToGrid w:val="0"/>
          <w:spacing w:val="10"/>
          <w:kern w:val="0"/>
          <w:szCs w:val="20"/>
          <w:lang w:val="es-ES"/>
        </w:rPr>
        <w:t>、杜甫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皆認識王維，</w:t>
      </w:r>
      <w:r w:rsidR="001157ED" w:rsidRPr="00FC4E03">
        <w:rPr>
          <w:rFonts w:hint="eastAsia"/>
          <w:snapToGrid w:val="0"/>
          <w:spacing w:val="10"/>
          <w:kern w:val="0"/>
          <w:szCs w:val="20"/>
          <w:lang w:val="es-ES"/>
        </w:rPr>
        <w:t>故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於表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數字</w:t>
      </w:r>
      <w:r w:rsidRPr="00FC4E03">
        <w:rPr>
          <w:snapToGrid w:val="0"/>
          <w:spacing w:val="10"/>
          <w:kern w:val="0"/>
          <w:szCs w:val="20"/>
          <w:lang w:val="es-ES"/>
        </w:rPr>
        <w:t>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159</w:t>
      </w:r>
      <w:r w:rsidRPr="00FC4E03">
        <w:rPr>
          <w:snapToGrid w:val="0"/>
          <w:spacing w:val="10"/>
          <w:kern w:val="0"/>
          <w:szCs w:val="20"/>
          <w:lang w:val="es-ES"/>
        </w:rPr>
        <w:t>」</w:t>
      </w:r>
      <w:proofErr w:type="gramStart"/>
      <w:r w:rsidR="001157ED" w:rsidRPr="00FC4E03">
        <w:rPr>
          <w:rFonts w:hint="eastAsia"/>
          <w:snapToGrid w:val="0"/>
          <w:spacing w:val="10"/>
          <w:kern w:val="0"/>
          <w:szCs w:val="20"/>
          <w:lang w:val="es-ES"/>
        </w:rPr>
        <w:t>中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各計一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次</w:t>
      </w:r>
    </w:p>
    <w:p w14:paraId="630CB0D4" w14:textId="77777777" w:rsidR="00BB0160" w:rsidRPr="00FC4E03" w:rsidRDefault="00BB0160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孟浩然較另四</w:t>
      </w:r>
      <w:r w:rsidR="001157ED" w:rsidRPr="00FC4E03">
        <w:rPr>
          <w:rFonts w:hint="eastAsia"/>
          <w:snapToGrid w:val="0"/>
          <w:spacing w:val="10"/>
          <w:kern w:val="0"/>
          <w:szCs w:val="20"/>
          <w:lang w:val="es-ES"/>
        </w:rPr>
        <w:t>位詩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人尤好寫詩交友</w:t>
      </w:r>
      <w:r w:rsidR="009F7783"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王昌齡給每名親友的詩至多兩首</w:t>
      </w:r>
    </w:p>
    <w:p w14:paraId="78E8ACBF" w14:textId="77777777" w:rsidR="00BB0160" w:rsidRPr="00FC4E03" w:rsidRDefault="00BB0160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415404" w:rsidRPr="00FC4E03">
        <w:rPr>
          <w:rFonts w:hint="eastAsia"/>
          <w:snapToGrid w:val="0"/>
          <w:spacing w:val="10"/>
          <w:kern w:val="0"/>
          <w:szCs w:val="20"/>
          <w:lang w:val="es-ES"/>
        </w:rPr>
        <w:t>杜甫的</w:t>
      </w:r>
      <w:r w:rsidR="00366C07" w:rsidRPr="00FC4E03">
        <w:rPr>
          <w:rFonts w:hint="eastAsia"/>
          <w:snapToGrid w:val="0"/>
          <w:spacing w:val="10"/>
          <w:kern w:val="0"/>
          <w:szCs w:val="20"/>
          <w:lang w:val="es-ES"/>
        </w:rPr>
        <w:t>親</w:t>
      </w:r>
      <w:r w:rsidR="00415404" w:rsidRPr="00FC4E03">
        <w:rPr>
          <w:rFonts w:hint="eastAsia"/>
          <w:snapToGrid w:val="0"/>
          <w:spacing w:val="10"/>
          <w:kern w:val="0"/>
          <w:szCs w:val="20"/>
          <w:lang w:val="es-ES"/>
        </w:rPr>
        <w:t>友比</w:t>
      </w:r>
      <w:r w:rsidR="00843F60" w:rsidRPr="00FC4E03">
        <w:rPr>
          <w:rFonts w:hint="eastAsia"/>
          <w:snapToGrid w:val="0"/>
          <w:spacing w:val="10"/>
          <w:kern w:val="0"/>
          <w:szCs w:val="20"/>
          <w:lang w:val="es-ES"/>
        </w:rPr>
        <w:t>孟浩然</w:t>
      </w:r>
      <w:r w:rsidR="00415404" w:rsidRPr="00FC4E03">
        <w:rPr>
          <w:rFonts w:hint="eastAsia"/>
          <w:snapToGrid w:val="0"/>
          <w:spacing w:val="10"/>
          <w:kern w:val="0"/>
          <w:szCs w:val="20"/>
          <w:lang w:val="es-ES"/>
        </w:rPr>
        <w:t>少</w:t>
      </w:r>
      <w:r w:rsidR="009F7783"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C06563" w:rsidRPr="00FC4E03">
        <w:rPr>
          <w:rFonts w:hint="eastAsia"/>
          <w:snapToGrid w:val="0"/>
          <w:spacing w:val="10"/>
          <w:kern w:val="0"/>
          <w:szCs w:val="20"/>
          <w:lang w:val="es-ES"/>
        </w:rPr>
        <w:t>他與</w:t>
      </w:r>
      <w:r w:rsidR="00C81C98" w:rsidRPr="00FC4E03">
        <w:rPr>
          <w:rFonts w:hint="eastAsia"/>
          <w:snapToGrid w:val="0"/>
          <w:spacing w:val="10"/>
          <w:kern w:val="0"/>
          <w:szCs w:val="20"/>
          <w:lang w:val="es-ES"/>
        </w:rPr>
        <w:t>孟浩然</w:t>
      </w:r>
      <w:r w:rsidR="00C06563" w:rsidRPr="00FC4E03">
        <w:rPr>
          <w:rFonts w:hint="eastAsia"/>
          <w:snapToGrid w:val="0"/>
          <w:spacing w:val="10"/>
          <w:kern w:val="0"/>
          <w:szCs w:val="20"/>
          <w:lang w:val="es-ES"/>
        </w:rPr>
        <w:t>的熟識度，比與</w:t>
      </w:r>
      <w:r w:rsidR="00C81C98" w:rsidRPr="00FC4E03">
        <w:rPr>
          <w:rFonts w:hint="eastAsia"/>
          <w:snapToGrid w:val="0"/>
          <w:spacing w:val="10"/>
          <w:kern w:val="0"/>
          <w:szCs w:val="20"/>
          <w:lang w:val="es-ES"/>
        </w:rPr>
        <w:t>王維</w:t>
      </w:r>
      <w:r w:rsidR="00F13C67" w:rsidRPr="00FC4E03">
        <w:rPr>
          <w:rFonts w:hint="eastAsia"/>
          <w:snapToGrid w:val="0"/>
          <w:spacing w:val="10"/>
          <w:kern w:val="0"/>
          <w:szCs w:val="20"/>
          <w:lang w:val="es-ES"/>
        </w:rPr>
        <w:t>來得</w:t>
      </w:r>
      <w:r w:rsidR="00C06563" w:rsidRPr="00FC4E03">
        <w:rPr>
          <w:rFonts w:hint="eastAsia"/>
          <w:snapToGrid w:val="0"/>
          <w:spacing w:val="10"/>
          <w:kern w:val="0"/>
          <w:szCs w:val="20"/>
          <w:lang w:val="es-ES"/>
        </w:rPr>
        <w:t>高</w:t>
      </w:r>
    </w:p>
    <w:p w14:paraId="113825A2" w14:textId="77777777" w:rsidR="00BB0160" w:rsidRPr="00FC4E03" w:rsidRDefault="00BB0160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李白有不少詩是因問候、懷想親友而寫，但對象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不含王維</w:t>
      </w:r>
      <w:proofErr w:type="gramEnd"/>
    </w:p>
    <w:p w14:paraId="32087046" w14:textId="77777777" w:rsidR="00BB0160" w:rsidRPr="00DB3C2D" w:rsidRDefault="00BB0160" w:rsidP="00DB3C2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t>5</w:t>
      </w:r>
      <w:r w:rsidRPr="00DB3C2D">
        <w:rPr>
          <w:rFonts w:eastAsiaTheme="minorEastAsia"/>
          <w:spacing w:val="10"/>
        </w:rPr>
        <w:t>.</w:t>
      </w:r>
      <w:r w:rsidRPr="00DB3C2D">
        <w:rPr>
          <w:rFonts w:eastAsiaTheme="minorEastAsia"/>
          <w:spacing w:val="10"/>
        </w:rPr>
        <w:tab/>
      </w:r>
      <w:r w:rsidR="001157ED" w:rsidRPr="00DB3C2D">
        <w:rPr>
          <w:rFonts w:eastAsiaTheme="minorEastAsia" w:hint="eastAsia"/>
          <w:spacing w:val="10"/>
        </w:rPr>
        <w:t>溝通交涉時，說話者會自居某個角色，或讓受話者處於</w:t>
      </w:r>
      <w:r w:rsidRPr="00DB3C2D">
        <w:rPr>
          <w:rFonts w:eastAsiaTheme="minorEastAsia" w:hint="eastAsia"/>
          <w:spacing w:val="10"/>
        </w:rPr>
        <w:t>某個角色，以利達成目的。下列關於甲、乙的解說，最適當的是：</w:t>
      </w:r>
    </w:p>
    <w:p w14:paraId="08C7FEA8" w14:textId="77777777" w:rsidR="00BB0160" w:rsidRPr="00FC4E03" w:rsidRDefault="00BB0160" w:rsidP="00FC4E03">
      <w:pPr>
        <w:pStyle w:val="TIT11"/>
        <w:ind w:leftChars="165" w:left="807" w:hangingChars="185" w:hanging="444"/>
        <w:rPr>
          <w:spacing w:val="10"/>
        </w:rPr>
      </w:pPr>
      <w:r w:rsidRPr="00FC4E03">
        <w:rPr>
          <w:rFonts w:hint="eastAsia"/>
          <w:spacing w:val="10"/>
        </w:rPr>
        <w:t>甲、</w:t>
      </w:r>
      <w:r w:rsidRPr="00FC4E03">
        <w:rPr>
          <w:spacing w:val="10"/>
        </w:rPr>
        <w:t>燭</w:t>
      </w:r>
      <w:proofErr w:type="gramStart"/>
      <w:r w:rsidRPr="00FC4E03">
        <w:rPr>
          <w:spacing w:val="10"/>
        </w:rPr>
        <w:t>之武謂秦穆公</w:t>
      </w:r>
      <w:proofErr w:type="gramEnd"/>
      <w:r w:rsidRPr="00FC4E03">
        <w:rPr>
          <w:spacing w:val="10"/>
        </w:rPr>
        <w:t>：「</w:t>
      </w:r>
      <w:proofErr w:type="gramStart"/>
      <w:r w:rsidRPr="00FC4E03">
        <w:rPr>
          <w:spacing w:val="10"/>
        </w:rPr>
        <w:t>且君嘗為晉君賜矣</w:t>
      </w:r>
      <w:proofErr w:type="gramEnd"/>
      <w:r w:rsidRPr="00FC4E03">
        <w:rPr>
          <w:spacing w:val="10"/>
        </w:rPr>
        <w:t>，許</w:t>
      </w:r>
      <w:proofErr w:type="gramStart"/>
      <w:r w:rsidRPr="00FC4E03">
        <w:rPr>
          <w:spacing w:val="10"/>
        </w:rPr>
        <w:t>君焦</w:t>
      </w:r>
      <w:proofErr w:type="gramEnd"/>
      <w:r w:rsidRPr="00FC4E03">
        <w:rPr>
          <w:spacing w:val="10"/>
        </w:rPr>
        <w:t>、瑕，</w:t>
      </w:r>
      <w:proofErr w:type="gramStart"/>
      <w:r w:rsidRPr="00FC4E03">
        <w:rPr>
          <w:spacing w:val="10"/>
        </w:rPr>
        <w:t>朝濟而夕設版焉</w:t>
      </w:r>
      <w:proofErr w:type="gramEnd"/>
      <w:r w:rsidRPr="00FC4E03">
        <w:rPr>
          <w:spacing w:val="10"/>
        </w:rPr>
        <w:t>，君之所知也。</w:t>
      </w:r>
      <w:proofErr w:type="gramStart"/>
      <w:r w:rsidRPr="00FC4E03">
        <w:rPr>
          <w:spacing w:val="10"/>
        </w:rPr>
        <w:t>夫晉</w:t>
      </w:r>
      <w:proofErr w:type="gramEnd"/>
      <w:r w:rsidRPr="00FC4E03">
        <w:rPr>
          <w:spacing w:val="10"/>
        </w:rPr>
        <w:t>，何厭之有？</w:t>
      </w:r>
      <w:proofErr w:type="gramStart"/>
      <w:r w:rsidRPr="00FC4E03">
        <w:rPr>
          <w:spacing w:val="10"/>
        </w:rPr>
        <w:t>既東封鄭</w:t>
      </w:r>
      <w:proofErr w:type="gramEnd"/>
      <w:r w:rsidRPr="00FC4E03">
        <w:rPr>
          <w:spacing w:val="10"/>
        </w:rPr>
        <w:t>，又</w:t>
      </w:r>
      <w:proofErr w:type="gramStart"/>
      <w:r w:rsidRPr="00FC4E03">
        <w:rPr>
          <w:spacing w:val="10"/>
        </w:rPr>
        <w:t>欲肆其西</w:t>
      </w:r>
      <w:proofErr w:type="gramEnd"/>
      <w:r w:rsidRPr="00FC4E03">
        <w:rPr>
          <w:spacing w:val="10"/>
        </w:rPr>
        <w:t>封。若</w:t>
      </w:r>
      <w:proofErr w:type="gramStart"/>
      <w:r w:rsidRPr="00FC4E03">
        <w:rPr>
          <w:spacing w:val="10"/>
        </w:rPr>
        <w:t>不闕秦</w:t>
      </w:r>
      <w:proofErr w:type="gramEnd"/>
      <w:r w:rsidRPr="00FC4E03">
        <w:rPr>
          <w:spacing w:val="10"/>
        </w:rPr>
        <w:t>，</w:t>
      </w:r>
      <w:proofErr w:type="gramStart"/>
      <w:r w:rsidRPr="00FC4E03">
        <w:rPr>
          <w:spacing w:val="10"/>
        </w:rPr>
        <w:t>將焉取</w:t>
      </w:r>
      <w:proofErr w:type="gramEnd"/>
      <w:r w:rsidRPr="00FC4E03">
        <w:rPr>
          <w:spacing w:val="10"/>
        </w:rPr>
        <w:t>之？」</w:t>
      </w:r>
    </w:p>
    <w:p w14:paraId="7B81229B" w14:textId="77777777" w:rsidR="00BB0160" w:rsidRPr="00FC4E03" w:rsidRDefault="00BB0160" w:rsidP="00FC4E03">
      <w:pPr>
        <w:pStyle w:val="TIT11"/>
        <w:ind w:leftChars="165" w:left="807" w:hangingChars="185" w:hanging="444"/>
        <w:rPr>
          <w:spacing w:val="10"/>
        </w:rPr>
      </w:pPr>
      <w:r w:rsidRPr="00FC4E03">
        <w:rPr>
          <w:rFonts w:hint="eastAsia"/>
          <w:spacing w:val="10"/>
        </w:rPr>
        <w:t>乙、</w:t>
      </w:r>
      <w:proofErr w:type="gramStart"/>
      <w:r w:rsidRPr="00FC4E03">
        <w:rPr>
          <w:spacing w:val="10"/>
        </w:rPr>
        <w:t>樊</w:t>
      </w:r>
      <w:proofErr w:type="gramEnd"/>
      <w:r w:rsidRPr="00FC4E03">
        <w:rPr>
          <w:spacing w:val="10"/>
        </w:rPr>
        <w:t>噲謂項羽：「</w:t>
      </w:r>
      <w:proofErr w:type="gramStart"/>
      <w:r w:rsidRPr="00FC4E03">
        <w:rPr>
          <w:spacing w:val="10"/>
        </w:rPr>
        <w:t>今沛公先破秦</w:t>
      </w:r>
      <w:proofErr w:type="gramEnd"/>
      <w:r w:rsidRPr="00FC4E03">
        <w:rPr>
          <w:spacing w:val="10"/>
        </w:rPr>
        <w:t>，入咸陽，毫毛不敢有所近，封閉宮室，</w:t>
      </w:r>
      <w:proofErr w:type="gramStart"/>
      <w:r w:rsidRPr="00FC4E03">
        <w:rPr>
          <w:spacing w:val="10"/>
        </w:rPr>
        <w:t>還軍霸</w:t>
      </w:r>
      <w:proofErr w:type="gramEnd"/>
      <w:r w:rsidRPr="00FC4E03">
        <w:rPr>
          <w:spacing w:val="10"/>
        </w:rPr>
        <w:t>上，以待大王來。故遣將守關者，備他盜出入與非常也。勞苦而功高如此，未有封侯之賞，而聽細說，欲</w:t>
      </w:r>
      <w:proofErr w:type="gramStart"/>
      <w:r w:rsidRPr="00FC4E03">
        <w:rPr>
          <w:spacing w:val="10"/>
        </w:rPr>
        <w:t>誅</w:t>
      </w:r>
      <w:proofErr w:type="gramEnd"/>
      <w:r w:rsidRPr="00FC4E03">
        <w:rPr>
          <w:spacing w:val="10"/>
        </w:rPr>
        <w:t>有功之人，</w:t>
      </w:r>
      <w:proofErr w:type="gramStart"/>
      <w:r w:rsidRPr="00FC4E03">
        <w:rPr>
          <w:spacing w:val="10"/>
        </w:rPr>
        <w:t>此亡秦之續耳</w:t>
      </w:r>
      <w:proofErr w:type="gramEnd"/>
      <w:r w:rsidRPr="00FC4E03">
        <w:rPr>
          <w:spacing w:val="10"/>
        </w:rPr>
        <w:t>。」</w:t>
      </w:r>
    </w:p>
    <w:tbl>
      <w:tblPr>
        <w:tblW w:w="8982" w:type="dxa"/>
        <w:tblInd w:w="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9"/>
        <w:gridCol w:w="4181"/>
        <w:gridCol w:w="4182"/>
      </w:tblGrid>
      <w:tr w:rsidR="00CE1508" w:rsidRPr="004F1380" w14:paraId="3064216D" w14:textId="77777777" w:rsidTr="007F4D4D">
        <w:tc>
          <w:tcPr>
            <w:tcW w:w="619" w:type="dxa"/>
            <w:shd w:val="clear" w:color="auto" w:fill="auto"/>
          </w:tcPr>
          <w:p w14:paraId="2419A1A0" w14:textId="77777777" w:rsidR="00CE1508" w:rsidRPr="004F1380" w:rsidRDefault="00CE1508" w:rsidP="00F927DA">
            <w:pPr>
              <w:pStyle w:val="AA"/>
              <w:ind w:left="145" w:hanging="145"/>
              <w:rPr>
                <w:rFonts w:eastAsiaTheme="minorEastAsia"/>
                <w:spacing w:val="10"/>
                <w:lang w:val="es-ES"/>
              </w:rPr>
            </w:pPr>
          </w:p>
        </w:tc>
        <w:tc>
          <w:tcPr>
            <w:tcW w:w="4181" w:type="dxa"/>
            <w:shd w:val="clear" w:color="auto" w:fill="auto"/>
          </w:tcPr>
          <w:p w14:paraId="065A40C9" w14:textId="77777777" w:rsidR="00CE1508" w:rsidRPr="004F1380" w:rsidRDefault="00CE1508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  <w:szCs w:val="22"/>
              </w:rPr>
              <w:t>甲</w:t>
            </w:r>
          </w:p>
        </w:tc>
        <w:tc>
          <w:tcPr>
            <w:tcW w:w="4182" w:type="dxa"/>
            <w:shd w:val="clear" w:color="auto" w:fill="auto"/>
          </w:tcPr>
          <w:p w14:paraId="4F740156" w14:textId="77777777" w:rsidR="00CE1508" w:rsidRPr="004F1380" w:rsidRDefault="00CE1508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  <w:szCs w:val="22"/>
              </w:rPr>
              <w:t>乙</w:t>
            </w:r>
          </w:p>
        </w:tc>
      </w:tr>
      <w:tr w:rsidR="00CE1508" w:rsidRPr="004F1380" w14:paraId="373E7F01" w14:textId="77777777" w:rsidTr="007F4D4D">
        <w:tc>
          <w:tcPr>
            <w:tcW w:w="619" w:type="dxa"/>
            <w:shd w:val="clear" w:color="auto" w:fill="auto"/>
          </w:tcPr>
          <w:p w14:paraId="0C631CA1" w14:textId="77777777" w:rsidR="00CE1508" w:rsidRPr="004F1380" w:rsidRDefault="00CE1508" w:rsidP="00F927DA">
            <w:pPr>
              <w:pStyle w:val="AA"/>
              <w:ind w:left="145" w:hanging="145"/>
              <w:rPr>
                <w:rFonts w:eastAsiaTheme="minorEastAsia"/>
                <w:spacing w:val="10"/>
                <w:lang w:val="es-ES"/>
              </w:rPr>
            </w:pPr>
            <w:r w:rsidRPr="004F1380">
              <w:rPr>
                <w:rFonts w:eastAsiaTheme="minorEastAsia"/>
                <w:spacing w:val="10"/>
                <w:lang w:val="es-ES"/>
              </w:rPr>
              <w:t>(A)</w:t>
            </w:r>
          </w:p>
        </w:tc>
        <w:tc>
          <w:tcPr>
            <w:tcW w:w="4181" w:type="dxa"/>
            <w:shd w:val="clear" w:color="auto" w:fill="auto"/>
          </w:tcPr>
          <w:p w14:paraId="514E11A5" w14:textId="77777777" w:rsidR="00CE1508" w:rsidRPr="004F1380" w:rsidRDefault="001157ED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</w:rPr>
              <w:t>說話者自居</w:t>
            </w:r>
            <w:r w:rsidR="00CE1508" w:rsidRPr="004F1380">
              <w:rPr>
                <w:rFonts w:eastAsiaTheme="minorEastAsia"/>
                <w:spacing w:val="10"/>
              </w:rPr>
              <w:t>旁觀者</w:t>
            </w:r>
            <w:r w:rsidRPr="004F1380">
              <w:rPr>
                <w:rFonts w:eastAsiaTheme="minorEastAsia"/>
                <w:spacing w:val="10"/>
              </w:rPr>
              <w:t>的</w:t>
            </w:r>
            <w:r w:rsidR="00CE1508" w:rsidRPr="004F1380">
              <w:rPr>
                <w:rFonts w:eastAsiaTheme="minorEastAsia"/>
                <w:spacing w:val="10"/>
              </w:rPr>
              <w:t>角色</w:t>
            </w:r>
          </w:p>
        </w:tc>
        <w:tc>
          <w:tcPr>
            <w:tcW w:w="4182" w:type="dxa"/>
            <w:shd w:val="clear" w:color="auto" w:fill="auto"/>
          </w:tcPr>
          <w:p w14:paraId="3B07D9E2" w14:textId="77777777" w:rsidR="00CE1508" w:rsidRPr="004F1380" w:rsidRDefault="00CE1508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</w:rPr>
              <w:t>說</w:t>
            </w:r>
            <w:r w:rsidR="001157ED" w:rsidRPr="004F1380">
              <w:rPr>
                <w:rFonts w:eastAsiaTheme="minorEastAsia"/>
                <w:spacing w:val="10"/>
              </w:rPr>
              <w:t>話者自居</w:t>
            </w:r>
            <w:r w:rsidRPr="004F1380">
              <w:rPr>
                <w:rFonts w:eastAsiaTheme="minorEastAsia"/>
                <w:spacing w:val="10"/>
              </w:rPr>
              <w:t>當事者</w:t>
            </w:r>
            <w:r w:rsidR="001157ED" w:rsidRPr="004F1380">
              <w:rPr>
                <w:rFonts w:eastAsiaTheme="minorEastAsia"/>
                <w:spacing w:val="10"/>
              </w:rPr>
              <w:t>的</w:t>
            </w:r>
            <w:r w:rsidRPr="004F1380">
              <w:rPr>
                <w:rFonts w:eastAsiaTheme="minorEastAsia"/>
                <w:spacing w:val="10"/>
              </w:rPr>
              <w:t>角色</w:t>
            </w:r>
          </w:p>
        </w:tc>
      </w:tr>
      <w:tr w:rsidR="00CE1508" w:rsidRPr="004F1380" w14:paraId="42E0BBB0" w14:textId="77777777" w:rsidTr="007F4D4D">
        <w:tc>
          <w:tcPr>
            <w:tcW w:w="619" w:type="dxa"/>
            <w:shd w:val="clear" w:color="auto" w:fill="auto"/>
          </w:tcPr>
          <w:p w14:paraId="739B2346" w14:textId="77777777" w:rsidR="00CE1508" w:rsidRPr="004F1380" w:rsidRDefault="00CE1508" w:rsidP="00F927DA">
            <w:pPr>
              <w:pStyle w:val="AA"/>
              <w:ind w:left="145" w:hanging="145"/>
              <w:rPr>
                <w:rFonts w:eastAsiaTheme="minorEastAsia"/>
                <w:spacing w:val="10"/>
                <w:lang w:val="es-ES"/>
              </w:rPr>
            </w:pPr>
            <w:r w:rsidRPr="004F1380">
              <w:rPr>
                <w:rFonts w:eastAsiaTheme="minorEastAsia"/>
                <w:spacing w:val="10"/>
                <w:lang w:val="es-ES"/>
              </w:rPr>
              <w:t>(B)</w:t>
            </w:r>
          </w:p>
        </w:tc>
        <w:tc>
          <w:tcPr>
            <w:tcW w:w="4181" w:type="dxa"/>
            <w:shd w:val="clear" w:color="auto" w:fill="auto"/>
          </w:tcPr>
          <w:p w14:paraId="21A5336F" w14:textId="77777777" w:rsidR="00CE1508" w:rsidRPr="004F1380" w:rsidRDefault="001157ED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</w:rPr>
              <w:t>說話者自居</w:t>
            </w:r>
            <w:r w:rsidR="00CE1508" w:rsidRPr="004F1380">
              <w:rPr>
                <w:rFonts w:eastAsiaTheme="minorEastAsia"/>
                <w:spacing w:val="10"/>
              </w:rPr>
              <w:t>討人情</w:t>
            </w:r>
            <w:r w:rsidRPr="004F1380">
              <w:rPr>
                <w:rFonts w:eastAsiaTheme="minorEastAsia"/>
                <w:spacing w:val="10"/>
              </w:rPr>
              <w:t>的</w:t>
            </w:r>
            <w:r w:rsidR="00CE1508" w:rsidRPr="004F1380">
              <w:rPr>
                <w:rFonts w:eastAsiaTheme="minorEastAsia"/>
                <w:spacing w:val="10"/>
              </w:rPr>
              <w:t>角色</w:t>
            </w:r>
          </w:p>
        </w:tc>
        <w:tc>
          <w:tcPr>
            <w:tcW w:w="4182" w:type="dxa"/>
            <w:shd w:val="clear" w:color="auto" w:fill="auto"/>
          </w:tcPr>
          <w:p w14:paraId="59B2FEAB" w14:textId="77777777" w:rsidR="00CE1508" w:rsidRPr="004F1380" w:rsidRDefault="00CE1508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</w:rPr>
              <w:t>說</w:t>
            </w:r>
            <w:r w:rsidR="001157ED" w:rsidRPr="004F1380">
              <w:rPr>
                <w:rFonts w:eastAsiaTheme="minorEastAsia"/>
                <w:spacing w:val="10"/>
              </w:rPr>
              <w:t>話者自居</w:t>
            </w:r>
            <w:r w:rsidRPr="004F1380">
              <w:rPr>
                <w:rFonts w:eastAsiaTheme="minorEastAsia"/>
                <w:spacing w:val="10"/>
              </w:rPr>
              <w:t>討公道</w:t>
            </w:r>
            <w:r w:rsidR="001157ED" w:rsidRPr="004F1380">
              <w:rPr>
                <w:rFonts w:eastAsiaTheme="minorEastAsia"/>
                <w:spacing w:val="10"/>
              </w:rPr>
              <w:t>的角色</w:t>
            </w:r>
          </w:p>
        </w:tc>
      </w:tr>
      <w:tr w:rsidR="00CE1508" w:rsidRPr="004F1380" w14:paraId="36FD0C80" w14:textId="77777777" w:rsidTr="007F4D4D">
        <w:tc>
          <w:tcPr>
            <w:tcW w:w="619" w:type="dxa"/>
            <w:shd w:val="clear" w:color="auto" w:fill="auto"/>
          </w:tcPr>
          <w:p w14:paraId="428D3969" w14:textId="77777777" w:rsidR="00CE1508" w:rsidRPr="004F1380" w:rsidRDefault="00CE1508" w:rsidP="00F927DA">
            <w:pPr>
              <w:pStyle w:val="AA"/>
              <w:ind w:left="145" w:hanging="145"/>
              <w:rPr>
                <w:rFonts w:eastAsiaTheme="minorEastAsia"/>
                <w:spacing w:val="10"/>
                <w:lang w:val="es-ES"/>
              </w:rPr>
            </w:pPr>
            <w:r w:rsidRPr="004F1380">
              <w:rPr>
                <w:rFonts w:eastAsiaTheme="minorEastAsia"/>
                <w:spacing w:val="10"/>
                <w:lang w:val="es-ES"/>
              </w:rPr>
              <w:t>(C)</w:t>
            </w:r>
          </w:p>
        </w:tc>
        <w:tc>
          <w:tcPr>
            <w:tcW w:w="4181" w:type="dxa"/>
            <w:shd w:val="clear" w:color="auto" w:fill="auto"/>
          </w:tcPr>
          <w:p w14:paraId="3EE04F41" w14:textId="77777777" w:rsidR="00CE1508" w:rsidRPr="004F1380" w:rsidRDefault="001157ED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</w:rPr>
              <w:t>受話者處於</w:t>
            </w:r>
            <w:r w:rsidR="00CE1508" w:rsidRPr="004F1380">
              <w:rPr>
                <w:rFonts w:eastAsiaTheme="minorEastAsia"/>
                <w:spacing w:val="10"/>
              </w:rPr>
              <w:t>被嫉妒的角色</w:t>
            </w:r>
          </w:p>
        </w:tc>
        <w:tc>
          <w:tcPr>
            <w:tcW w:w="4182" w:type="dxa"/>
            <w:shd w:val="clear" w:color="auto" w:fill="auto"/>
          </w:tcPr>
          <w:p w14:paraId="3E4D4FD9" w14:textId="77777777" w:rsidR="00CE1508" w:rsidRPr="004F1380" w:rsidRDefault="001157ED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</w:rPr>
              <w:t>受話者處於</w:t>
            </w:r>
            <w:r w:rsidR="00CE1508" w:rsidRPr="004F1380">
              <w:rPr>
                <w:rFonts w:eastAsiaTheme="minorEastAsia"/>
                <w:spacing w:val="10"/>
              </w:rPr>
              <w:t>嫉妒人的角色</w:t>
            </w:r>
          </w:p>
        </w:tc>
      </w:tr>
      <w:tr w:rsidR="00CE1508" w:rsidRPr="004F1380" w14:paraId="3931E3A9" w14:textId="77777777" w:rsidTr="007F4D4D">
        <w:tc>
          <w:tcPr>
            <w:tcW w:w="619" w:type="dxa"/>
            <w:shd w:val="clear" w:color="auto" w:fill="auto"/>
          </w:tcPr>
          <w:p w14:paraId="24D56E15" w14:textId="77777777" w:rsidR="00CE1508" w:rsidRPr="004F1380" w:rsidRDefault="00CE1508" w:rsidP="00F927DA">
            <w:pPr>
              <w:pStyle w:val="AA"/>
              <w:ind w:left="145" w:hanging="145"/>
              <w:rPr>
                <w:rFonts w:eastAsiaTheme="minorEastAsia"/>
                <w:spacing w:val="10"/>
                <w:lang w:val="es-ES"/>
              </w:rPr>
            </w:pPr>
            <w:r w:rsidRPr="004F1380">
              <w:rPr>
                <w:rFonts w:eastAsiaTheme="minorEastAsia"/>
                <w:spacing w:val="10"/>
                <w:lang w:val="es-ES"/>
              </w:rPr>
              <w:t>(D)</w:t>
            </w:r>
          </w:p>
        </w:tc>
        <w:tc>
          <w:tcPr>
            <w:tcW w:w="4181" w:type="dxa"/>
            <w:shd w:val="clear" w:color="auto" w:fill="auto"/>
          </w:tcPr>
          <w:p w14:paraId="2AECDE77" w14:textId="77777777" w:rsidR="00CE1508" w:rsidRPr="004F1380" w:rsidRDefault="00CE1508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</w:rPr>
              <w:t>受話者</w:t>
            </w:r>
            <w:r w:rsidR="001157ED" w:rsidRPr="004F1380">
              <w:rPr>
                <w:rFonts w:eastAsiaTheme="minorEastAsia"/>
                <w:spacing w:val="10"/>
              </w:rPr>
              <w:t>處於</w:t>
            </w:r>
            <w:r w:rsidRPr="004F1380">
              <w:rPr>
                <w:rFonts w:eastAsiaTheme="minorEastAsia"/>
                <w:spacing w:val="10"/>
              </w:rPr>
              <w:t>被辜負的角色</w:t>
            </w:r>
          </w:p>
        </w:tc>
        <w:tc>
          <w:tcPr>
            <w:tcW w:w="4182" w:type="dxa"/>
            <w:shd w:val="clear" w:color="auto" w:fill="auto"/>
          </w:tcPr>
          <w:p w14:paraId="5C1F55F8" w14:textId="77777777" w:rsidR="00CE1508" w:rsidRPr="004F1380" w:rsidRDefault="00CE1508" w:rsidP="00F927DA">
            <w:pPr>
              <w:spacing w:line="320" w:lineRule="atLeast"/>
              <w:jc w:val="center"/>
              <w:rPr>
                <w:rFonts w:eastAsiaTheme="minorEastAsia"/>
                <w:spacing w:val="10"/>
                <w:szCs w:val="22"/>
              </w:rPr>
            </w:pPr>
            <w:r w:rsidRPr="004F1380">
              <w:rPr>
                <w:rFonts w:eastAsiaTheme="minorEastAsia"/>
                <w:spacing w:val="10"/>
              </w:rPr>
              <w:t>受</w:t>
            </w:r>
            <w:r w:rsidR="001157ED" w:rsidRPr="004F1380">
              <w:rPr>
                <w:rFonts w:eastAsiaTheme="minorEastAsia"/>
                <w:spacing w:val="10"/>
              </w:rPr>
              <w:t>話者處於</w:t>
            </w:r>
            <w:r w:rsidRPr="004F1380">
              <w:rPr>
                <w:rFonts w:eastAsiaTheme="minorEastAsia"/>
                <w:spacing w:val="10"/>
              </w:rPr>
              <w:t>辜負人的角色</w:t>
            </w:r>
          </w:p>
        </w:tc>
      </w:tr>
    </w:tbl>
    <w:p w14:paraId="49F798B2" w14:textId="77777777" w:rsidR="00974D51" w:rsidRPr="00DB3C2D" w:rsidRDefault="0044703B" w:rsidP="007F4D4D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lastRenderedPageBreak/>
        <w:t>6</w:t>
      </w:r>
      <w:r w:rsidR="00974D51" w:rsidRPr="00DB3C2D">
        <w:rPr>
          <w:rFonts w:eastAsiaTheme="minorEastAsia" w:hint="eastAsia"/>
          <w:spacing w:val="10"/>
        </w:rPr>
        <w:t>.</w:t>
      </w:r>
      <w:r w:rsidR="00974D51" w:rsidRPr="00DB3C2D">
        <w:rPr>
          <w:rFonts w:eastAsiaTheme="minorEastAsia" w:hint="eastAsia"/>
          <w:spacing w:val="10"/>
        </w:rPr>
        <w:tab/>
      </w:r>
      <w:r w:rsidR="00974D51" w:rsidRPr="00DB3C2D">
        <w:rPr>
          <w:rFonts w:eastAsiaTheme="minorEastAsia" w:hint="eastAsia"/>
          <w:spacing w:val="10"/>
        </w:rPr>
        <w:t>依據</w:t>
      </w:r>
      <w:r w:rsidR="00974D51" w:rsidRPr="00DB3C2D">
        <w:rPr>
          <w:rFonts w:eastAsiaTheme="minorEastAsia"/>
          <w:spacing w:val="10"/>
        </w:rPr>
        <w:t>下文，</w:t>
      </w:r>
      <w:r w:rsidR="00974D51" w:rsidRPr="00DB3C2D">
        <w:rPr>
          <w:rFonts w:eastAsiaTheme="minorEastAsia" w:hint="eastAsia"/>
          <w:spacing w:val="10"/>
        </w:rPr>
        <w:t>□□</w:t>
      </w:r>
      <w:r w:rsidR="00974D51" w:rsidRPr="00DB3C2D">
        <w:rPr>
          <w:rFonts w:eastAsiaTheme="minorEastAsia"/>
          <w:spacing w:val="10"/>
        </w:rPr>
        <w:t>內最適合填入的詞語依序是：</w:t>
      </w:r>
    </w:p>
    <w:p w14:paraId="3AA9B763" w14:textId="77777777" w:rsidR="00974D51" w:rsidRPr="00FC4E03" w:rsidRDefault="00974D51" w:rsidP="007F4D4D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proofErr w:type="gramStart"/>
      <w:r w:rsidRPr="00FC4E03">
        <w:rPr>
          <w:rFonts w:hAnsi="標楷體" w:hint="eastAsia"/>
          <w:spacing w:val="10"/>
        </w:rPr>
        <w:t>紇</w:t>
      </w:r>
      <w:proofErr w:type="gramEnd"/>
      <w:r w:rsidRPr="00FC4E03">
        <w:rPr>
          <w:rFonts w:hAnsi="標楷體"/>
          <w:spacing w:val="10"/>
        </w:rPr>
        <w:t>妻纖白，甚美。其</w:t>
      </w:r>
      <w:proofErr w:type="gramStart"/>
      <w:r w:rsidRPr="00FC4E03">
        <w:rPr>
          <w:rFonts w:hAnsi="標楷體"/>
          <w:spacing w:val="10"/>
        </w:rPr>
        <w:t>部人曰</w:t>
      </w:r>
      <w:proofErr w:type="gramEnd"/>
      <w:r w:rsidRPr="00FC4E03">
        <w:rPr>
          <w:rFonts w:hAnsi="標楷體"/>
          <w:spacing w:val="10"/>
        </w:rPr>
        <w:t>：</w:t>
      </w:r>
      <w:r w:rsidRPr="00FC4E03">
        <w:rPr>
          <w:rFonts w:hAnsi="標楷體" w:hint="eastAsia"/>
          <w:spacing w:val="10"/>
        </w:rPr>
        <w:t>「</w:t>
      </w:r>
      <w:r w:rsidRPr="00FC4E03">
        <w:rPr>
          <w:rFonts w:hAnsi="標楷體"/>
          <w:spacing w:val="10"/>
        </w:rPr>
        <w:t>將軍何為</w:t>
      </w:r>
      <w:proofErr w:type="gramStart"/>
      <w:r w:rsidRPr="00FC4E03">
        <w:rPr>
          <w:rFonts w:hAnsi="標楷體"/>
          <w:spacing w:val="10"/>
        </w:rPr>
        <w:t>挈</w:t>
      </w:r>
      <w:proofErr w:type="gramEnd"/>
      <w:r w:rsidRPr="00FC4E03">
        <w:rPr>
          <w:rFonts w:hAnsi="標楷體"/>
          <w:spacing w:val="10"/>
        </w:rPr>
        <w:t>麗</w:t>
      </w:r>
      <w:r w:rsidRPr="00FC4E03">
        <w:rPr>
          <w:rFonts w:hAnsi="標楷體" w:hint="eastAsia"/>
          <w:spacing w:val="10"/>
        </w:rPr>
        <w:t>人</w:t>
      </w:r>
      <w:r w:rsidRPr="00FC4E03">
        <w:rPr>
          <w:rFonts w:hAnsi="標楷體"/>
          <w:spacing w:val="10"/>
        </w:rPr>
        <w:t>經此？地有神，</w:t>
      </w:r>
      <w:proofErr w:type="gramStart"/>
      <w:r w:rsidRPr="00FC4E03">
        <w:rPr>
          <w:rFonts w:hAnsi="標楷體"/>
          <w:spacing w:val="10"/>
        </w:rPr>
        <w:t>善竊少女</w:t>
      </w:r>
      <w:proofErr w:type="gramEnd"/>
      <w:r w:rsidRPr="00FC4E03">
        <w:rPr>
          <w:rFonts w:hAnsi="標楷體"/>
          <w:spacing w:val="10"/>
        </w:rPr>
        <w:t>，而美者</w:t>
      </w:r>
      <w:r w:rsidRPr="00FC4E03">
        <w:rPr>
          <w:rFonts w:hAnsi="標楷體" w:hint="eastAsia"/>
          <w:spacing w:val="10"/>
        </w:rPr>
        <w:t>□□□□</w:t>
      </w:r>
      <w:r w:rsidRPr="00FC4E03">
        <w:rPr>
          <w:rFonts w:hAnsi="標楷體"/>
          <w:spacing w:val="10"/>
        </w:rPr>
        <w:t>，</w:t>
      </w:r>
      <w:proofErr w:type="gramStart"/>
      <w:r w:rsidRPr="00FC4E03">
        <w:rPr>
          <w:rFonts w:hAnsi="標楷體"/>
          <w:spacing w:val="10"/>
        </w:rPr>
        <w:t>宜謹護</w:t>
      </w:r>
      <w:proofErr w:type="gramEnd"/>
      <w:r w:rsidRPr="00FC4E03">
        <w:rPr>
          <w:rFonts w:hAnsi="標楷體"/>
          <w:spacing w:val="10"/>
        </w:rPr>
        <w:t>之。</w:t>
      </w:r>
      <w:r w:rsidRPr="00FC4E03">
        <w:rPr>
          <w:rFonts w:hAnsi="標楷體" w:hint="eastAsia"/>
          <w:spacing w:val="10"/>
        </w:rPr>
        <w:t>」</w:t>
      </w:r>
      <w:proofErr w:type="gramStart"/>
      <w:r w:rsidRPr="00FC4E03">
        <w:rPr>
          <w:rFonts w:hAnsi="標楷體" w:hint="eastAsia"/>
          <w:spacing w:val="10"/>
        </w:rPr>
        <w:t>紇</w:t>
      </w:r>
      <w:proofErr w:type="gramEnd"/>
      <w:r w:rsidRPr="00FC4E03">
        <w:rPr>
          <w:rFonts w:hAnsi="標楷體"/>
          <w:spacing w:val="10"/>
        </w:rPr>
        <w:t>甚</w:t>
      </w:r>
      <w:r w:rsidRPr="00FC4E03">
        <w:rPr>
          <w:rFonts w:hAnsi="標楷體" w:hint="eastAsia"/>
          <w:spacing w:val="10"/>
        </w:rPr>
        <w:t>□□</w:t>
      </w:r>
      <w:r w:rsidRPr="00FC4E03">
        <w:rPr>
          <w:rFonts w:hAnsi="標楷體"/>
          <w:spacing w:val="10"/>
        </w:rPr>
        <w:t>，</w:t>
      </w:r>
      <w:proofErr w:type="gramStart"/>
      <w:r w:rsidRPr="00FC4E03">
        <w:rPr>
          <w:rFonts w:hAnsi="標楷體"/>
          <w:spacing w:val="10"/>
        </w:rPr>
        <w:t>夜勒兵環</w:t>
      </w:r>
      <w:r w:rsidRPr="00FC4E03">
        <w:rPr>
          <w:rFonts w:hAnsi="標楷體" w:hint="eastAsia"/>
          <w:spacing w:val="10"/>
        </w:rPr>
        <w:t>其</w:t>
      </w:r>
      <w:r w:rsidRPr="00FC4E03">
        <w:rPr>
          <w:rFonts w:hAnsi="標楷體"/>
          <w:spacing w:val="10"/>
        </w:rPr>
        <w:t>廬，</w:t>
      </w:r>
      <w:proofErr w:type="gramEnd"/>
      <w:r w:rsidRPr="00FC4E03">
        <w:rPr>
          <w:rFonts w:hAnsi="標楷體"/>
          <w:spacing w:val="10"/>
        </w:rPr>
        <w:t>匿婦密室中，</w:t>
      </w:r>
      <w:proofErr w:type="gramStart"/>
      <w:r w:rsidRPr="00FC4E03">
        <w:rPr>
          <w:rFonts w:hAnsi="標楷體"/>
          <w:spacing w:val="10"/>
        </w:rPr>
        <w:t>謹閉甚固</w:t>
      </w:r>
      <w:proofErr w:type="gramEnd"/>
      <w:r w:rsidRPr="00FC4E03">
        <w:rPr>
          <w:rFonts w:hAnsi="標楷體"/>
          <w:spacing w:val="10"/>
        </w:rPr>
        <w:t>，而以女奴十餘</w:t>
      </w:r>
      <w:r w:rsidRPr="00FC4E03">
        <w:rPr>
          <w:rFonts w:hAnsi="標楷體" w:hint="eastAsia"/>
          <w:spacing w:val="10"/>
        </w:rPr>
        <w:t>□□</w:t>
      </w:r>
      <w:r w:rsidRPr="00FC4E03">
        <w:rPr>
          <w:rFonts w:hAnsi="標楷體"/>
          <w:spacing w:val="10"/>
        </w:rPr>
        <w:t>之。爾夕，陰風</w:t>
      </w:r>
      <w:proofErr w:type="gramStart"/>
      <w:r w:rsidRPr="00FC4E03">
        <w:rPr>
          <w:rFonts w:hAnsi="標楷體"/>
          <w:spacing w:val="10"/>
        </w:rPr>
        <w:t>晦</w:t>
      </w:r>
      <w:proofErr w:type="gramEnd"/>
      <w:r w:rsidRPr="00FC4E03">
        <w:rPr>
          <w:rFonts w:hAnsi="標楷體"/>
          <w:spacing w:val="10"/>
        </w:rPr>
        <w:t>黑，至五更，寂然無聞。守者</w:t>
      </w:r>
      <w:proofErr w:type="gramStart"/>
      <w:r w:rsidRPr="00FC4E03">
        <w:rPr>
          <w:rFonts w:hAnsi="標楷體"/>
          <w:spacing w:val="10"/>
        </w:rPr>
        <w:t>怠</w:t>
      </w:r>
      <w:proofErr w:type="gramEnd"/>
      <w:r w:rsidRPr="00FC4E03">
        <w:rPr>
          <w:rFonts w:hAnsi="標楷體"/>
          <w:spacing w:val="10"/>
        </w:rPr>
        <w:t>而</w:t>
      </w:r>
      <w:r w:rsidRPr="00FC4E03">
        <w:rPr>
          <w:rFonts w:hAnsi="標楷體" w:hint="eastAsia"/>
          <w:spacing w:val="10"/>
        </w:rPr>
        <w:t>假寐</w:t>
      </w:r>
      <w:r w:rsidRPr="00FC4E03">
        <w:rPr>
          <w:rFonts w:hAnsi="標楷體"/>
          <w:spacing w:val="10"/>
        </w:rPr>
        <w:t>，</w:t>
      </w:r>
      <w:proofErr w:type="gramStart"/>
      <w:r w:rsidRPr="00FC4E03">
        <w:rPr>
          <w:rFonts w:hAnsi="標楷體"/>
          <w:spacing w:val="10"/>
        </w:rPr>
        <w:t>忽若</w:t>
      </w:r>
      <w:proofErr w:type="gramEnd"/>
      <w:r w:rsidRPr="00FC4E03">
        <w:rPr>
          <w:rFonts w:hAnsi="標楷體"/>
          <w:spacing w:val="10"/>
        </w:rPr>
        <w:t>有物驚</w:t>
      </w:r>
      <w:r w:rsidRPr="00FC4E03">
        <w:rPr>
          <w:rFonts w:hAnsi="標楷體" w:hint="eastAsia"/>
          <w:spacing w:val="10"/>
        </w:rPr>
        <w:t>寤</w:t>
      </w:r>
      <w:r w:rsidRPr="00FC4E03">
        <w:rPr>
          <w:rFonts w:hAnsi="標楷體"/>
          <w:spacing w:val="10"/>
        </w:rPr>
        <w:t>者，即</w:t>
      </w:r>
      <w:r w:rsidRPr="00FC4E03">
        <w:rPr>
          <w:rFonts w:hAnsi="標楷體" w:hint="eastAsia"/>
          <w:spacing w:val="10"/>
        </w:rPr>
        <w:t>已</w:t>
      </w:r>
      <w:proofErr w:type="gramStart"/>
      <w:r w:rsidRPr="00FC4E03">
        <w:rPr>
          <w:rFonts w:hAnsi="標楷體"/>
          <w:spacing w:val="10"/>
        </w:rPr>
        <w:t>失妻</w:t>
      </w:r>
      <w:proofErr w:type="gramEnd"/>
      <w:r w:rsidRPr="00FC4E03">
        <w:rPr>
          <w:rFonts w:hAnsi="標楷體"/>
          <w:spacing w:val="10"/>
        </w:rPr>
        <w:t>矣</w:t>
      </w:r>
      <w:r w:rsidRPr="00FC4E03">
        <w:rPr>
          <w:rFonts w:hAnsi="標楷體" w:hint="eastAsia"/>
          <w:spacing w:val="10"/>
        </w:rPr>
        <w:t>。（〈補江總白猿傳〉）</w:t>
      </w:r>
    </w:p>
    <w:p w14:paraId="1BED18D3" w14:textId="77777777" w:rsidR="00974D51" w:rsidRPr="00FC4E03" w:rsidRDefault="00974D51" w:rsidP="007F4D4D">
      <w:pPr>
        <w:pStyle w:val="AB0cm0651"/>
        <w:tabs>
          <w:tab w:val="clear" w:pos="5040"/>
          <w:tab w:val="left" w:pos="4675"/>
        </w:tabs>
        <w:spacing w:line="330" w:lineRule="atLeast"/>
        <w:rPr>
          <w:spacing w:val="10"/>
        </w:rPr>
      </w:pPr>
      <w:r w:rsidRPr="00FC4E03">
        <w:rPr>
          <w:spacing w:val="10"/>
        </w:rPr>
        <w:t>(</w:t>
      </w:r>
      <w:r w:rsidRPr="00FC4E03">
        <w:rPr>
          <w:rFonts w:hint="eastAsia"/>
          <w:spacing w:val="10"/>
        </w:rPr>
        <w:t>A</w:t>
      </w:r>
      <w:r w:rsidRPr="00FC4E03">
        <w:rPr>
          <w:spacing w:val="10"/>
        </w:rPr>
        <w:t>)</w:t>
      </w:r>
      <w:r w:rsidR="00CC3A1A" w:rsidRPr="00FC4E03">
        <w:rPr>
          <w:rFonts w:hint="eastAsia"/>
          <w:spacing w:val="10"/>
        </w:rPr>
        <w:t>其來有自／疑懼／迎候</w:t>
      </w:r>
      <w:r w:rsidRPr="00FC4E03">
        <w:rPr>
          <w:spacing w:val="10"/>
        </w:rPr>
        <w:tab/>
        <w:t>(</w:t>
      </w:r>
      <w:r w:rsidRPr="00FC4E03">
        <w:rPr>
          <w:rFonts w:hint="eastAsia"/>
          <w:spacing w:val="10"/>
        </w:rPr>
        <w:t>B</w:t>
      </w:r>
      <w:r w:rsidRPr="00FC4E03">
        <w:rPr>
          <w:spacing w:val="10"/>
        </w:rPr>
        <w:t>)</w:t>
      </w:r>
      <w:r w:rsidR="00CC3A1A" w:rsidRPr="00FC4E03">
        <w:rPr>
          <w:rFonts w:hint="eastAsia"/>
          <w:spacing w:val="10"/>
        </w:rPr>
        <w:t>其來有自／</w:t>
      </w:r>
      <w:proofErr w:type="gramStart"/>
      <w:r w:rsidR="00CC3A1A" w:rsidRPr="00FC4E03">
        <w:rPr>
          <w:rFonts w:hint="eastAsia"/>
          <w:spacing w:val="10"/>
        </w:rPr>
        <w:t>倨</w:t>
      </w:r>
      <w:proofErr w:type="gramEnd"/>
      <w:r w:rsidR="00CC3A1A" w:rsidRPr="00FC4E03">
        <w:rPr>
          <w:rFonts w:hint="eastAsia"/>
          <w:spacing w:val="10"/>
        </w:rPr>
        <w:t>傲／伺守</w:t>
      </w:r>
    </w:p>
    <w:p w14:paraId="71DE118B" w14:textId="77777777" w:rsidR="00974D51" w:rsidRPr="00FC4E03" w:rsidRDefault="00974D51" w:rsidP="007F4D4D">
      <w:pPr>
        <w:pStyle w:val="AB0cm0651"/>
        <w:tabs>
          <w:tab w:val="clear" w:pos="5040"/>
          <w:tab w:val="left" w:pos="4675"/>
        </w:tabs>
        <w:spacing w:line="330" w:lineRule="atLeast"/>
        <w:rPr>
          <w:spacing w:val="10"/>
        </w:rPr>
      </w:pPr>
      <w:r w:rsidRPr="00FC4E03">
        <w:rPr>
          <w:spacing w:val="10"/>
        </w:rPr>
        <w:t>(</w:t>
      </w:r>
      <w:r w:rsidRPr="00FC4E03">
        <w:rPr>
          <w:rFonts w:hint="eastAsia"/>
          <w:spacing w:val="10"/>
        </w:rPr>
        <w:t>C</w:t>
      </w:r>
      <w:r w:rsidRPr="00FC4E03">
        <w:rPr>
          <w:spacing w:val="10"/>
        </w:rPr>
        <w:t>)</w:t>
      </w:r>
      <w:proofErr w:type="gramStart"/>
      <w:r w:rsidR="00CC3A1A" w:rsidRPr="00FC4E03">
        <w:rPr>
          <w:spacing w:val="10"/>
        </w:rPr>
        <w:t>尤所難免</w:t>
      </w:r>
      <w:proofErr w:type="gramEnd"/>
      <w:r w:rsidR="00CC3A1A" w:rsidRPr="00FC4E03">
        <w:rPr>
          <w:rFonts w:hint="eastAsia"/>
          <w:spacing w:val="10"/>
        </w:rPr>
        <w:t>／倨傲／迎候</w:t>
      </w:r>
      <w:r w:rsidRPr="00FC4E03">
        <w:rPr>
          <w:spacing w:val="10"/>
        </w:rPr>
        <w:tab/>
        <w:t>(</w:t>
      </w:r>
      <w:r w:rsidRPr="00FC4E03">
        <w:rPr>
          <w:rFonts w:hint="eastAsia"/>
          <w:spacing w:val="10"/>
        </w:rPr>
        <w:t>D</w:t>
      </w:r>
      <w:r w:rsidRPr="00FC4E03">
        <w:rPr>
          <w:spacing w:val="10"/>
        </w:rPr>
        <w:t>)</w:t>
      </w:r>
      <w:proofErr w:type="gramStart"/>
      <w:r w:rsidR="00CC3A1A" w:rsidRPr="00FC4E03">
        <w:rPr>
          <w:spacing w:val="10"/>
        </w:rPr>
        <w:t>尤所難</w:t>
      </w:r>
      <w:proofErr w:type="gramEnd"/>
      <w:r w:rsidR="00CC3A1A" w:rsidRPr="00FC4E03">
        <w:rPr>
          <w:spacing w:val="10"/>
        </w:rPr>
        <w:t>免</w:t>
      </w:r>
      <w:r w:rsidR="00CC3A1A" w:rsidRPr="00FC4E03">
        <w:rPr>
          <w:rFonts w:hint="eastAsia"/>
          <w:spacing w:val="10"/>
        </w:rPr>
        <w:t>／疑懼／伺守</w:t>
      </w:r>
    </w:p>
    <w:p w14:paraId="6F53F8DB" w14:textId="77777777" w:rsidR="0044703B" w:rsidRPr="00DB3C2D" w:rsidRDefault="0044703B" w:rsidP="007F4D4D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t>7.</w:t>
      </w:r>
      <w:r w:rsidRPr="00DB3C2D">
        <w:rPr>
          <w:rFonts w:eastAsiaTheme="minorEastAsia" w:hint="eastAsia"/>
          <w:spacing w:val="10"/>
        </w:rPr>
        <w:tab/>
      </w:r>
      <w:r w:rsidRPr="00DB3C2D">
        <w:rPr>
          <w:rFonts w:eastAsiaTheme="minorEastAsia" w:hint="eastAsia"/>
          <w:spacing w:val="10"/>
        </w:rPr>
        <w:t>關於下文</w:t>
      </w:r>
      <w:r w:rsidR="00504A43" w:rsidRPr="00DB3C2D">
        <w:rPr>
          <w:rFonts w:eastAsiaTheme="minorEastAsia" w:hint="eastAsia"/>
          <w:spacing w:val="10"/>
        </w:rPr>
        <w:t>「做菜」與「作文」</w:t>
      </w:r>
      <w:r w:rsidRPr="00DB3C2D">
        <w:rPr>
          <w:rFonts w:eastAsiaTheme="minorEastAsia" w:hint="eastAsia"/>
          <w:spacing w:val="10"/>
        </w:rPr>
        <w:t>之間的譬喻，說明最適當的是：</w:t>
      </w:r>
    </w:p>
    <w:p w14:paraId="037ED10A" w14:textId="77777777" w:rsidR="0044703B" w:rsidRPr="004F1380" w:rsidRDefault="00E77247" w:rsidP="007F4D4D">
      <w:pPr>
        <w:pStyle w:val="tit2"/>
        <w:spacing w:line="330" w:lineRule="atLeast"/>
        <w:ind w:firstLineChars="200" w:firstLine="440"/>
        <w:rPr>
          <w:rFonts w:hAnsi="標楷體"/>
          <w:spacing w:val="10"/>
        </w:rPr>
      </w:pPr>
      <w:r w:rsidRPr="00FC4E03">
        <w:rPr>
          <w:rFonts w:hint="eastAsia"/>
          <w:noProof/>
          <w:snapToGrid w:val="0"/>
          <w:spacing w:val="10"/>
          <w:lang w:val="es-ES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3D00908" wp14:editId="7EF73079">
                <wp:simplePos x="0" y="0"/>
                <wp:positionH relativeFrom="margin">
                  <wp:posOffset>4773930</wp:posOffset>
                </wp:positionH>
                <wp:positionV relativeFrom="paragraph">
                  <wp:posOffset>912600</wp:posOffset>
                </wp:positionV>
                <wp:extent cx="1117600" cy="264160"/>
                <wp:effectExtent l="13335" t="6350" r="12065" b="5715"/>
                <wp:wrapNone/>
                <wp:docPr id="14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1EBC29" w14:textId="77777777" w:rsidR="009E0C51" w:rsidRPr="009247FC" w:rsidRDefault="009E0C51" w:rsidP="0044703B">
                            <w:pPr>
                              <w:spacing w:line="320" w:lineRule="exact"/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下場</w:t>
                            </w:r>
                            <w:r w:rsidRPr="0050358E"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：</w:t>
                            </w: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進入考場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D00908" id="_x0000_t202" coordsize="21600,21600" o:spt="202" path="m,l,21600r21600,l21600,xe">
                <v:stroke joinstyle="miter"/>
                <v:path gradientshapeok="t" o:connecttype="rect"/>
              </v:shapetype>
              <v:shape id="文字方塊 3" o:spid="_x0000_s1026" type="#_x0000_t202" style="position:absolute;left:0;text-align:left;margin-left:375.9pt;margin-top:71.85pt;width:88pt;height:20.8pt;z-index:251646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">
                <v:stroke dashstyle="1 1" endcap="round"/>
                <v:textbox inset="1mm,0,0,0">
                  <w:txbxContent>
                    <w:p w14:paraId="251EBC29" w14:textId="77777777" w:rsidR="009E0C51" w:rsidRPr="009247FC" w:rsidRDefault="009E0C51" w:rsidP="0044703B">
                      <w:pPr>
                        <w:spacing w:line="320" w:lineRule="exact"/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</w:pP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下場</w:t>
                      </w:r>
                      <w:r w:rsidRPr="0050358E">
                        <w:rPr>
                          <w:rFonts w:ascii="標楷體" w:eastAsia="標楷體" w:hAnsi="標楷體" w:hint="eastAsia"/>
                          <w:sz w:val="20"/>
                        </w:rPr>
                        <w:t>：</w:t>
                      </w: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進入考場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4703B" w:rsidRPr="004F1380">
        <w:rPr>
          <w:rFonts w:hAnsi="標楷體" w:hint="eastAsia"/>
          <w:spacing w:val="10"/>
        </w:rPr>
        <w:t>滿洲菜</w:t>
      </w:r>
      <w:proofErr w:type="gramStart"/>
      <w:r w:rsidR="0044703B" w:rsidRPr="004F1380">
        <w:rPr>
          <w:rFonts w:hAnsi="標楷體" w:hint="eastAsia"/>
          <w:spacing w:val="10"/>
        </w:rPr>
        <w:t>多燒煮</w:t>
      </w:r>
      <w:proofErr w:type="gramEnd"/>
      <w:r w:rsidR="0044703B" w:rsidRPr="004F1380">
        <w:rPr>
          <w:rFonts w:hAnsi="標楷體" w:hint="eastAsia"/>
          <w:spacing w:val="10"/>
        </w:rPr>
        <w:t>，漢人菜多羹湯，童而習之，故擅長也。漢請</w:t>
      </w:r>
      <w:proofErr w:type="gramStart"/>
      <w:r w:rsidR="0044703B" w:rsidRPr="004F1380">
        <w:rPr>
          <w:rFonts w:hAnsi="標楷體" w:hint="eastAsia"/>
          <w:spacing w:val="10"/>
        </w:rPr>
        <w:t>滿人，滿請</w:t>
      </w:r>
      <w:proofErr w:type="gramEnd"/>
      <w:r w:rsidR="0044703B" w:rsidRPr="004F1380">
        <w:rPr>
          <w:rFonts w:hAnsi="標楷體" w:hint="eastAsia"/>
          <w:spacing w:val="10"/>
        </w:rPr>
        <w:t>漢人，各用所長之菜，</w:t>
      </w:r>
      <w:proofErr w:type="gramStart"/>
      <w:r w:rsidR="0044703B" w:rsidRPr="004F1380">
        <w:rPr>
          <w:rFonts w:hAnsi="標楷體" w:hint="eastAsia"/>
          <w:spacing w:val="10"/>
        </w:rPr>
        <w:t>轉覺入</w:t>
      </w:r>
      <w:proofErr w:type="gramEnd"/>
      <w:r w:rsidR="0044703B" w:rsidRPr="004F1380">
        <w:rPr>
          <w:rFonts w:hAnsi="標楷體" w:hint="eastAsia"/>
          <w:spacing w:val="10"/>
        </w:rPr>
        <w:t>口新鮮，不失</w:t>
      </w:r>
      <w:proofErr w:type="gramStart"/>
      <w:r w:rsidR="0044703B" w:rsidRPr="004F1380">
        <w:rPr>
          <w:rFonts w:hAnsi="標楷體" w:hint="eastAsia"/>
          <w:spacing w:val="10"/>
        </w:rPr>
        <w:t>邯鄲故</w:t>
      </w:r>
      <w:proofErr w:type="gramEnd"/>
      <w:r w:rsidR="0044703B" w:rsidRPr="004F1380">
        <w:rPr>
          <w:rFonts w:hAnsi="標楷體" w:hint="eastAsia"/>
          <w:spacing w:val="10"/>
        </w:rPr>
        <w:t>步。今人忘其本分，而要格外討好。漢請</w:t>
      </w:r>
      <w:proofErr w:type="gramStart"/>
      <w:r w:rsidR="0044703B" w:rsidRPr="004F1380">
        <w:rPr>
          <w:rFonts w:hAnsi="標楷體" w:hint="eastAsia"/>
          <w:spacing w:val="10"/>
        </w:rPr>
        <w:t>滿人用滿菜，滿請</w:t>
      </w:r>
      <w:proofErr w:type="gramEnd"/>
      <w:r w:rsidR="0044703B" w:rsidRPr="004F1380">
        <w:rPr>
          <w:rFonts w:hAnsi="標楷體" w:hint="eastAsia"/>
          <w:spacing w:val="10"/>
        </w:rPr>
        <w:t>漢人用</w:t>
      </w:r>
      <w:proofErr w:type="gramStart"/>
      <w:r w:rsidR="0044703B" w:rsidRPr="004F1380">
        <w:rPr>
          <w:rFonts w:hAnsi="標楷體" w:hint="eastAsia"/>
          <w:spacing w:val="10"/>
        </w:rPr>
        <w:t>漢菜，反</w:t>
      </w:r>
      <w:proofErr w:type="gramEnd"/>
      <w:r w:rsidR="0044703B" w:rsidRPr="004F1380">
        <w:rPr>
          <w:rFonts w:hAnsi="標楷體" w:hint="eastAsia"/>
          <w:spacing w:val="10"/>
        </w:rPr>
        <w:t>致依樣葫蘆，有名無實，畫虎不成反類犬矣。秀才下場，專作自己文字，</w:t>
      </w:r>
      <w:proofErr w:type="gramStart"/>
      <w:r w:rsidR="0044703B" w:rsidRPr="004F1380">
        <w:rPr>
          <w:rFonts w:hAnsi="標楷體" w:hint="eastAsia"/>
          <w:spacing w:val="10"/>
        </w:rPr>
        <w:t>務</w:t>
      </w:r>
      <w:proofErr w:type="gramEnd"/>
      <w:r w:rsidR="0044703B" w:rsidRPr="004F1380">
        <w:rPr>
          <w:rFonts w:hAnsi="標楷體" w:hint="eastAsia"/>
          <w:spacing w:val="10"/>
        </w:rPr>
        <w:t>極其工，自有遇合。若逢</w:t>
      </w:r>
      <w:proofErr w:type="gramStart"/>
      <w:r w:rsidR="0044703B" w:rsidRPr="004F1380">
        <w:rPr>
          <w:rFonts w:hAnsi="標楷體" w:hint="eastAsia"/>
          <w:spacing w:val="10"/>
        </w:rPr>
        <w:t>一</w:t>
      </w:r>
      <w:proofErr w:type="gramEnd"/>
      <w:r w:rsidR="0044703B" w:rsidRPr="004F1380">
        <w:rPr>
          <w:rFonts w:hAnsi="標楷體" w:hint="eastAsia"/>
          <w:spacing w:val="10"/>
        </w:rPr>
        <w:t>宗師而摹仿之，逢一主考而摹仿之，則</w:t>
      </w:r>
      <w:proofErr w:type="gramStart"/>
      <w:r w:rsidR="0044703B" w:rsidRPr="004F1380">
        <w:rPr>
          <w:rFonts w:hAnsi="標楷體" w:hint="eastAsia"/>
          <w:spacing w:val="10"/>
        </w:rPr>
        <w:t>掇皮無</w:t>
      </w:r>
      <w:proofErr w:type="gramEnd"/>
      <w:r w:rsidR="0044703B" w:rsidRPr="004F1380">
        <w:rPr>
          <w:rFonts w:hAnsi="標楷體" w:hint="eastAsia"/>
          <w:spacing w:val="10"/>
        </w:rPr>
        <w:t>真，終身不中矣。（</w:t>
      </w:r>
      <w:r w:rsidR="0044703B" w:rsidRPr="004F1380">
        <w:rPr>
          <w:rFonts w:hAnsi="標楷體"/>
          <w:spacing w:val="10"/>
        </w:rPr>
        <w:t>袁枚《隨園食單》</w:t>
      </w:r>
      <w:r w:rsidR="0044703B" w:rsidRPr="004F1380">
        <w:rPr>
          <w:rFonts w:hAnsi="標楷體" w:hint="eastAsia"/>
          <w:spacing w:val="10"/>
        </w:rPr>
        <w:t>）</w:t>
      </w:r>
    </w:p>
    <w:p w14:paraId="33261A44" w14:textId="77777777" w:rsidR="0044703B" w:rsidRPr="00FC4E03" w:rsidRDefault="0044703B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snapToGrid w:val="0"/>
          <w:spacing w:val="10"/>
          <w:kern w:val="0"/>
          <w:szCs w:val="20"/>
          <w:lang w:val="es-ES"/>
        </w:rPr>
        <w:t>A)</w:t>
      </w:r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學做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料理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須知各地菜餚特色</w:t>
      </w:r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，習文</w:t>
      </w:r>
      <w:proofErr w:type="gramStart"/>
      <w:r w:rsidR="00AF35C4" w:rsidRPr="00FC4E03">
        <w:rPr>
          <w:rFonts w:hint="eastAsia"/>
          <w:snapToGrid w:val="0"/>
          <w:spacing w:val="10"/>
          <w:kern w:val="0"/>
          <w:szCs w:val="20"/>
          <w:lang w:val="es-ES"/>
        </w:rPr>
        <w:t>當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須</w:t>
      </w:r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辨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宗門</w:t>
      </w:r>
      <w:proofErr w:type="gramEnd"/>
      <w:r w:rsidR="00801833" w:rsidRPr="00FC4E03">
        <w:rPr>
          <w:snapToGrid w:val="0"/>
          <w:spacing w:val="10"/>
          <w:kern w:val="0"/>
          <w:szCs w:val="20"/>
          <w:lang w:val="es-ES"/>
        </w:rPr>
        <w:t>流派</w:t>
      </w:r>
    </w:p>
    <w:p w14:paraId="57CA6DEE" w14:textId="77777777" w:rsidR="0044703B" w:rsidRPr="00FC4E03" w:rsidRDefault="0044703B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snapToGrid w:val="0"/>
          <w:spacing w:val="10"/>
          <w:kern w:val="0"/>
          <w:szCs w:val="20"/>
          <w:lang w:val="es-ES"/>
        </w:rPr>
        <w:t>B)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做菜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須向前輩</w:t>
      </w:r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方家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學習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精進，為文</w:t>
      </w:r>
      <w:proofErr w:type="gramStart"/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當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須追摹</w:t>
      </w:r>
      <w:proofErr w:type="gramEnd"/>
      <w:r w:rsidR="00801833" w:rsidRPr="00FC4E03">
        <w:rPr>
          <w:snapToGrid w:val="0"/>
          <w:spacing w:val="10"/>
          <w:kern w:val="0"/>
          <w:szCs w:val="20"/>
          <w:lang w:val="es-ES"/>
        </w:rPr>
        <w:t>宗師</w:t>
      </w:r>
    </w:p>
    <w:p w14:paraId="0BE82B64" w14:textId="77777777" w:rsidR="0044703B" w:rsidRPr="00FC4E03" w:rsidRDefault="0044703B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371486" w:rsidRPr="00FC4E03">
        <w:rPr>
          <w:snapToGrid w:val="0"/>
          <w:spacing w:val="10"/>
          <w:kern w:val="0"/>
          <w:szCs w:val="20"/>
          <w:lang w:val="es-ES"/>
        </w:rPr>
        <w:t>漢人未自幼學習而做</w:t>
      </w:r>
      <w:proofErr w:type="gramStart"/>
      <w:r w:rsidR="00371486" w:rsidRPr="00FC4E03">
        <w:rPr>
          <w:snapToGrid w:val="0"/>
          <w:spacing w:val="10"/>
          <w:kern w:val="0"/>
          <w:szCs w:val="20"/>
          <w:lang w:val="es-ES"/>
        </w:rPr>
        <w:t>不好滿菜</w:t>
      </w:r>
      <w:proofErr w:type="gramEnd"/>
      <w:r w:rsidR="00371486" w:rsidRPr="00FC4E03">
        <w:rPr>
          <w:snapToGrid w:val="0"/>
          <w:spacing w:val="10"/>
          <w:kern w:val="0"/>
          <w:szCs w:val="20"/>
          <w:lang w:val="es-ES"/>
        </w:rPr>
        <w:t>，學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寫文章</w:t>
      </w:r>
      <w:r w:rsidR="00AF35C4" w:rsidRPr="00FC4E03">
        <w:rPr>
          <w:rFonts w:hint="eastAsia"/>
          <w:snapToGrid w:val="0"/>
          <w:spacing w:val="10"/>
          <w:kern w:val="0"/>
          <w:szCs w:val="20"/>
          <w:lang w:val="es-ES"/>
        </w:rPr>
        <w:t>亦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宜</w:t>
      </w:r>
      <w:r w:rsidR="00371486" w:rsidRPr="00FC4E03">
        <w:rPr>
          <w:snapToGrid w:val="0"/>
          <w:spacing w:val="10"/>
          <w:kern w:val="0"/>
          <w:szCs w:val="20"/>
          <w:lang w:val="es-ES"/>
        </w:rPr>
        <w:t>趁早</w:t>
      </w:r>
    </w:p>
    <w:p w14:paraId="64D54C54" w14:textId="77777777" w:rsidR="0044703B" w:rsidRPr="00FC4E03" w:rsidRDefault="0044703B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料理講究發揮個別的特長，作文亦以呈顯本色為尚</w:t>
      </w:r>
    </w:p>
    <w:p w14:paraId="65DE2AC6" w14:textId="77777777" w:rsidR="00FF6DED" w:rsidRPr="002B3451" w:rsidRDefault="00FF6DED" w:rsidP="007F4D4D">
      <w:pPr>
        <w:pStyle w:val="TIT1"/>
        <w:spacing w:afterLines="25" w:after="60" w:line="330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t>8-9</w:t>
      </w:r>
      <w:r w:rsidRPr="002B3451">
        <w:rPr>
          <w:rFonts w:hint="eastAsia"/>
          <w:spacing w:val="10"/>
          <w:u w:val="single"/>
        </w:rPr>
        <w:t>為題組</w:t>
      </w:r>
      <w:r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8-9</w:t>
      </w:r>
      <w:r w:rsidRPr="002B3451">
        <w:rPr>
          <w:rFonts w:hint="eastAsia"/>
          <w:spacing w:val="10"/>
        </w:rPr>
        <w:t>題。</w:t>
      </w:r>
    </w:p>
    <w:p w14:paraId="171BDC3A" w14:textId="77777777" w:rsidR="00FF6DED" w:rsidRPr="00FC4E03" w:rsidRDefault="00FF6DED" w:rsidP="007F4D4D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經</w:t>
      </w:r>
      <w:r w:rsidRPr="00FC4E03">
        <w:rPr>
          <w:rFonts w:hAnsi="標楷體" w:hint="eastAsia"/>
          <w:spacing w:val="10"/>
        </w:rPr>
        <w:t>保育人士多</w:t>
      </w:r>
      <w:r w:rsidRPr="00FC4E03">
        <w:rPr>
          <w:rFonts w:hAnsi="標楷體"/>
          <w:spacing w:val="10"/>
        </w:rPr>
        <w:t>年努力，黃石公園</w:t>
      </w:r>
      <w:r w:rsidRPr="00FC4E03">
        <w:rPr>
          <w:rFonts w:hAnsi="標楷體" w:hint="eastAsia"/>
          <w:spacing w:val="10"/>
        </w:rPr>
        <w:t>終於在</w:t>
      </w:r>
      <w:r w:rsidRPr="00FC4E03">
        <w:rPr>
          <w:rFonts w:hAnsi="標楷體"/>
          <w:spacing w:val="10"/>
        </w:rPr>
        <w:t>1995</w:t>
      </w:r>
      <w:r w:rsidRPr="00FC4E03">
        <w:rPr>
          <w:rFonts w:hAnsi="標楷體"/>
          <w:spacing w:val="10"/>
        </w:rPr>
        <w:t>年放生</w:t>
      </w:r>
      <w:r w:rsidRPr="00FC4E03">
        <w:rPr>
          <w:rFonts w:hAnsi="標楷體"/>
          <w:spacing w:val="10"/>
        </w:rPr>
        <w:t>14</w:t>
      </w:r>
      <w:r w:rsidRPr="00FC4E03">
        <w:rPr>
          <w:rFonts w:hAnsi="標楷體"/>
          <w:spacing w:val="10"/>
        </w:rPr>
        <w:t>隻灰狼。</w:t>
      </w:r>
      <w:r w:rsidRPr="00FC4E03">
        <w:rPr>
          <w:rFonts w:hAnsi="標楷體" w:hint="eastAsia"/>
          <w:spacing w:val="10"/>
        </w:rPr>
        <w:t>灰</w:t>
      </w:r>
      <w:r w:rsidRPr="00FC4E03">
        <w:rPr>
          <w:rFonts w:hAnsi="標楷體"/>
          <w:spacing w:val="10"/>
        </w:rPr>
        <w:t>狼</w:t>
      </w:r>
      <w:r w:rsidRPr="00FC4E03">
        <w:rPr>
          <w:rFonts w:hAnsi="標楷體" w:hint="eastAsia"/>
          <w:spacing w:val="10"/>
        </w:rPr>
        <w:t>進入</w:t>
      </w:r>
      <w:r w:rsidRPr="00FC4E03">
        <w:rPr>
          <w:rFonts w:hAnsi="標楷體"/>
          <w:spacing w:val="10"/>
        </w:rPr>
        <w:t>生態系統</w:t>
      </w:r>
      <w:r w:rsidRPr="00FC4E03">
        <w:rPr>
          <w:rFonts w:hAnsi="標楷體" w:hint="eastAsia"/>
          <w:spacing w:val="10"/>
        </w:rPr>
        <w:t>後，開始</w:t>
      </w:r>
      <w:r w:rsidRPr="00FC4E03">
        <w:rPr>
          <w:rFonts w:hAnsi="標楷體"/>
          <w:spacing w:val="10"/>
        </w:rPr>
        <w:t>獵捕加拿大馬鹿</w:t>
      </w:r>
      <w:r w:rsidR="00DB6BCF" w:rsidRPr="00FC4E03">
        <w:rPr>
          <w:rFonts w:hAnsi="標楷體" w:hint="eastAsia"/>
          <w:spacing w:val="10"/>
        </w:rPr>
        <w:t>。</w:t>
      </w:r>
      <w:proofErr w:type="gramStart"/>
      <w:r w:rsidRPr="00FC4E03">
        <w:rPr>
          <w:rFonts w:hAnsi="標楷體"/>
          <w:spacing w:val="10"/>
        </w:rPr>
        <w:t>鹿群為了</w:t>
      </w:r>
      <w:proofErr w:type="gramEnd"/>
      <w:r w:rsidRPr="00FC4E03">
        <w:rPr>
          <w:rFonts w:hAnsi="標楷體" w:hint="eastAsia"/>
          <w:spacing w:val="10"/>
        </w:rPr>
        <w:t>生存，便</w:t>
      </w:r>
      <w:r w:rsidRPr="00FC4E03">
        <w:rPr>
          <w:rFonts w:hAnsi="標楷體"/>
          <w:spacing w:val="10"/>
        </w:rPr>
        <w:t>減少出現在河谷</w:t>
      </w:r>
      <w:r w:rsidR="004029A0" w:rsidRPr="00FC4E03">
        <w:rPr>
          <w:rFonts w:hAnsi="標楷體" w:hint="eastAsia"/>
          <w:spacing w:val="10"/>
        </w:rPr>
        <w:t>。</w:t>
      </w:r>
      <w:r w:rsidRPr="00FC4E03">
        <w:rPr>
          <w:rFonts w:hAnsi="標楷體"/>
          <w:spacing w:val="10"/>
        </w:rPr>
        <w:t>當河谷的植物不再</w:t>
      </w:r>
      <w:proofErr w:type="gramStart"/>
      <w:r w:rsidRPr="00FC4E03">
        <w:rPr>
          <w:rFonts w:hAnsi="標楷體"/>
          <w:spacing w:val="10"/>
        </w:rPr>
        <w:t>成為鹿群的</w:t>
      </w:r>
      <w:proofErr w:type="gramEnd"/>
      <w:r w:rsidRPr="00FC4E03">
        <w:rPr>
          <w:rFonts w:hAnsi="標楷體"/>
          <w:spacing w:val="10"/>
        </w:rPr>
        <w:t>盤中飧，就逐漸恢復原先的茂盛，</w:t>
      </w:r>
      <w:r w:rsidRPr="00FC4E03">
        <w:rPr>
          <w:rFonts w:hAnsi="標楷體" w:hint="eastAsia"/>
          <w:spacing w:val="10"/>
        </w:rPr>
        <w:t>有些</w:t>
      </w:r>
      <w:r w:rsidRPr="00FC4E03">
        <w:rPr>
          <w:rFonts w:hAnsi="標楷體"/>
          <w:spacing w:val="10"/>
        </w:rPr>
        <w:t>樹甚至</w:t>
      </w:r>
      <w:r w:rsidRPr="00FC4E03">
        <w:rPr>
          <w:rFonts w:hAnsi="標楷體" w:hint="eastAsia"/>
          <w:spacing w:val="10"/>
        </w:rPr>
        <w:t>以</w:t>
      </w:r>
      <w:r w:rsidRPr="00FC4E03">
        <w:rPr>
          <w:rFonts w:hAnsi="標楷體"/>
          <w:spacing w:val="10"/>
        </w:rPr>
        <w:t>五倍速度成長。環境學家蒙比爾特在</w:t>
      </w:r>
      <w:r w:rsidRPr="00FC4E03">
        <w:rPr>
          <w:rFonts w:hAnsi="標楷體"/>
          <w:spacing w:val="10"/>
        </w:rPr>
        <w:t>YouTube</w:t>
      </w:r>
      <w:r w:rsidRPr="00FC4E03">
        <w:rPr>
          <w:rFonts w:hAnsi="標楷體"/>
          <w:spacing w:val="10"/>
        </w:rPr>
        <w:t>介紹</w:t>
      </w:r>
      <w:r w:rsidR="00F14C58" w:rsidRPr="00FC4E03">
        <w:rPr>
          <w:rFonts w:hAnsi="標楷體" w:hint="eastAsia"/>
          <w:spacing w:val="10"/>
        </w:rPr>
        <w:t>上述</w:t>
      </w:r>
      <w:r w:rsidRPr="00FC4E03">
        <w:rPr>
          <w:rFonts w:hAnsi="標楷體" w:hint="eastAsia"/>
          <w:spacing w:val="10"/>
        </w:rPr>
        <w:t>這一連串的改變，並</w:t>
      </w:r>
      <w:proofErr w:type="gramStart"/>
      <w:r w:rsidRPr="00FC4E03">
        <w:rPr>
          <w:rFonts w:hAnsi="標楷體" w:hint="eastAsia"/>
          <w:spacing w:val="10"/>
        </w:rPr>
        <w:t>指出</w:t>
      </w:r>
      <w:r w:rsidRPr="00FC4E03">
        <w:rPr>
          <w:rFonts w:hAnsi="標楷體"/>
          <w:spacing w:val="10"/>
        </w:rPr>
        <w:t>因鹿減少</w:t>
      </w:r>
      <w:proofErr w:type="gramEnd"/>
      <w:r w:rsidRPr="00FC4E03">
        <w:rPr>
          <w:rFonts w:hAnsi="標楷體"/>
          <w:spacing w:val="10"/>
        </w:rPr>
        <w:t>而</w:t>
      </w:r>
      <w:r w:rsidRPr="00FC4E03">
        <w:rPr>
          <w:rFonts w:hAnsi="標楷體" w:hint="eastAsia"/>
          <w:spacing w:val="10"/>
        </w:rPr>
        <w:t>增</w:t>
      </w:r>
      <w:r w:rsidRPr="00FC4E03">
        <w:rPr>
          <w:rFonts w:hAnsi="標楷體"/>
          <w:spacing w:val="10"/>
        </w:rPr>
        <w:t>生的植被</w:t>
      </w:r>
      <w:r w:rsidRPr="00FC4E03">
        <w:rPr>
          <w:rFonts w:hAnsi="標楷體" w:hint="eastAsia"/>
          <w:spacing w:val="10"/>
        </w:rPr>
        <w:t>，使</w:t>
      </w:r>
      <w:r w:rsidRPr="00FC4E03">
        <w:rPr>
          <w:rFonts w:hAnsi="標楷體"/>
          <w:spacing w:val="10"/>
        </w:rPr>
        <w:t>河岸不易被沖刷成曲折的模樣。</w:t>
      </w:r>
    </w:p>
    <w:p w14:paraId="22DC5EEF" w14:textId="77777777" w:rsidR="00FF6DED" w:rsidRPr="00FC4E03" w:rsidRDefault="00FF6DED" w:rsidP="007F4D4D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2010</w:t>
      </w:r>
      <w:r w:rsidRPr="00FC4E03">
        <w:rPr>
          <w:rFonts w:hAnsi="標楷體"/>
          <w:spacing w:val="10"/>
        </w:rPr>
        <w:t>年有研究發現</w:t>
      </w:r>
      <w:r w:rsidR="00287805" w:rsidRPr="00FC4E03">
        <w:rPr>
          <w:rFonts w:hAnsi="標楷體" w:hint="eastAsia"/>
          <w:spacing w:val="10"/>
        </w:rPr>
        <w:t>：</w:t>
      </w:r>
      <w:proofErr w:type="gramStart"/>
      <w:r w:rsidRPr="00FC4E03">
        <w:rPr>
          <w:rFonts w:hAnsi="標楷體"/>
          <w:spacing w:val="10"/>
        </w:rPr>
        <w:t>雖然鹿</w:t>
      </w:r>
      <w:r w:rsidRPr="00FC4E03">
        <w:rPr>
          <w:rFonts w:hAnsi="標楷體" w:hint="eastAsia"/>
          <w:spacing w:val="10"/>
        </w:rPr>
        <w:t>在</w:t>
      </w:r>
      <w:proofErr w:type="gramEnd"/>
      <w:r w:rsidRPr="00FC4E03">
        <w:rPr>
          <w:rFonts w:hAnsi="標楷體"/>
          <w:spacing w:val="10"/>
        </w:rPr>
        <w:t>幾年</w:t>
      </w:r>
      <w:r w:rsidRPr="00FC4E03">
        <w:rPr>
          <w:rFonts w:hAnsi="標楷體" w:hint="eastAsia"/>
          <w:spacing w:val="10"/>
        </w:rPr>
        <w:t>內</w:t>
      </w:r>
      <w:r w:rsidRPr="00FC4E03">
        <w:rPr>
          <w:rFonts w:hAnsi="標楷體"/>
          <w:spacing w:val="10"/>
        </w:rPr>
        <w:t>減少</w:t>
      </w:r>
      <w:r w:rsidRPr="00FC4E03">
        <w:rPr>
          <w:rFonts w:hAnsi="標楷體"/>
          <w:spacing w:val="10"/>
        </w:rPr>
        <w:t>60%</w:t>
      </w:r>
      <w:r w:rsidRPr="00FC4E03">
        <w:rPr>
          <w:rFonts w:hAnsi="標楷體"/>
          <w:spacing w:val="10"/>
        </w:rPr>
        <w:t>，但樹木從未迅速長高，</w:t>
      </w:r>
      <w:proofErr w:type="gramStart"/>
      <w:r w:rsidRPr="00FC4E03">
        <w:rPr>
          <w:rFonts w:hAnsi="標楷體" w:hint="eastAsia"/>
          <w:spacing w:val="10"/>
        </w:rPr>
        <w:t>且</w:t>
      </w:r>
      <w:r w:rsidRPr="00FC4E03">
        <w:rPr>
          <w:rFonts w:hAnsi="標楷體"/>
          <w:spacing w:val="10"/>
        </w:rPr>
        <w:t>鹿</w:t>
      </w:r>
      <w:proofErr w:type="gramEnd"/>
      <w:r w:rsidRPr="00FC4E03">
        <w:rPr>
          <w:rFonts w:hAnsi="標楷體" w:hint="eastAsia"/>
          <w:spacing w:val="10"/>
        </w:rPr>
        <w:t>仍到</w:t>
      </w:r>
      <w:r w:rsidRPr="00FC4E03">
        <w:rPr>
          <w:rFonts w:hAnsi="標楷體"/>
          <w:spacing w:val="10"/>
        </w:rPr>
        <w:t>狼群出沒頻繁</w:t>
      </w:r>
      <w:r w:rsidRPr="00FC4E03">
        <w:rPr>
          <w:rFonts w:hAnsi="標楷體" w:hint="eastAsia"/>
          <w:spacing w:val="10"/>
        </w:rPr>
        <w:t>的</w:t>
      </w:r>
      <w:r w:rsidRPr="00FC4E03">
        <w:rPr>
          <w:rFonts w:hAnsi="標楷體"/>
          <w:spacing w:val="10"/>
        </w:rPr>
        <w:t>區</w:t>
      </w:r>
      <w:r w:rsidRPr="00FC4E03">
        <w:rPr>
          <w:rFonts w:hAnsi="標楷體" w:hint="eastAsia"/>
          <w:spacing w:val="10"/>
        </w:rPr>
        <w:t>域覓食，因為牠們在</w:t>
      </w:r>
      <w:r w:rsidRPr="00FC4E03">
        <w:rPr>
          <w:rFonts w:hAnsi="標楷體"/>
          <w:spacing w:val="10"/>
        </w:rPr>
        <w:t>遼闊</w:t>
      </w:r>
      <w:r w:rsidRPr="00FC4E03">
        <w:rPr>
          <w:rFonts w:hAnsi="標楷體" w:hint="eastAsia"/>
          <w:spacing w:val="10"/>
        </w:rPr>
        <w:t>的</w:t>
      </w:r>
      <w:r w:rsidRPr="00FC4E03">
        <w:rPr>
          <w:rFonts w:hAnsi="標楷體"/>
          <w:spacing w:val="10"/>
        </w:rPr>
        <w:t>黃石公園</w:t>
      </w:r>
      <w:r w:rsidRPr="00FC4E03">
        <w:rPr>
          <w:rFonts w:hAnsi="標楷體" w:hint="eastAsia"/>
          <w:spacing w:val="10"/>
        </w:rPr>
        <w:t>裡相</w:t>
      </w:r>
      <w:r w:rsidRPr="00FC4E03">
        <w:rPr>
          <w:rFonts w:hAnsi="標楷體"/>
          <w:spacing w:val="10"/>
        </w:rPr>
        <w:t>遇機</w:t>
      </w:r>
      <w:r w:rsidRPr="00FC4E03">
        <w:rPr>
          <w:rFonts w:hAnsi="標楷體" w:hint="eastAsia"/>
          <w:spacing w:val="10"/>
        </w:rPr>
        <w:t>率極低</w:t>
      </w:r>
      <w:r w:rsidRPr="00FC4E03">
        <w:rPr>
          <w:rFonts w:hAnsi="標楷體"/>
          <w:spacing w:val="10"/>
        </w:rPr>
        <w:t>。</w:t>
      </w:r>
      <w:r w:rsidRPr="00FC4E03">
        <w:rPr>
          <w:rFonts w:hAnsi="標楷體" w:hint="eastAsia"/>
          <w:spacing w:val="10"/>
        </w:rPr>
        <w:t>動物</w:t>
      </w:r>
      <w:r w:rsidRPr="00FC4E03">
        <w:rPr>
          <w:rFonts w:hAnsi="標楷體"/>
          <w:spacing w:val="10"/>
        </w:rPr>
        <w:t>學</w:t>
      </w:r>
      <w:r w:rsidRPr="00FC4E03">
        <w:rPr>
          <w:rFonts w:hAnsi="標楷體" w:hint="eastAsia"/>
          <w:spacing w:val="10"/>
        </w:rPr>
        <w:t>家</w:t>
      </w:r>
      <w:r w:rsidRPr="00FC4E03">
        <w:rPr>
          <w:rFonts w:hAnsi="標楷體"/>
          <w:spacing w:val="10"/>
        </w:rPr>
        <w:t>米德爾頓</w:t>
      </w:r>
      <w:r w:rsidRPr="00FC4E03">
        <w:rPr>
          <w:rFonts w:hAnsi="標楷體" w:hint="eastAsia"/>
          <w:spacing w:val="10"/>
        </w:rPr>
        <w:t>引述這項研究，</w:t>
      </w:r>
      <w:r w:rsidRPr="00FC4E03">
        <w:rPr>
          <w:rFonts w:hAnsi="標楷體"/>
          <w:spacing w:val="10"/>
        </w:rPr>
        <w:t>認為狼群絕跡確實</w:t>
      </w:r>
      <w:r w:rsidRPr="00FC4E03">
        <w:rPr>
          <w:rFonts w:hAnsi="標楷體" w:hint="eastAsia"/>
          <w:spacing w:val="10"/>
        </w:rPr>
        <w:t>衝擊</w:t>
      </w:r>
      <w:r w:rsidRPr="00FC4E03">
        <w:rPr>
          <w:rFonts w:hAnsi="標楷體"/>
          <w:spacing w:val="10"/>
        </w:rPr>
        <w:t>黃石公園生態，</w:t>
      </w:r>
      <w:r w:rsidRPr="00FC4E03">
        <w:rPr>
          <w:rFonts w:hAnsi="標楷體" w:hint="eastAsia"/>
          <w:spacing w:val="10"/>
        </w:rPr>
        <w:t>但過去因此而產生的巨變</w:t>
      </w:r>
      <w:r w:rsidRPr="00FC4E03">
        <w:rPr>
          <w:rFonts w:hAnsi="標楷體"/>
          <w:spacing w:val="10"/>
        </w:rPr>
        <w:t>，</w:t>
      </w:r>
      <w:proofErr w:type="gramStart"/>
      <w:r w:rsidRPr="00FC4E03">
        <w:rPr>
          <w:rFonts w:hAnsi="標楷體" w:hint="eastAsia"/>
          <w:spacing w:val="10"/>
        </w:rPr>
        <w:t>不可能藉</w:t>
      </w:r>
      <w:r w:rsidRPr="00FC4E03">
        <w:rPr>
          <w:rFonts w:hAnsi="標楷體"/>
          <w:spacing w:val="10"/>
        </w:rPr>
        <w:t>狼群</w:t>
      </w:r>
      <w:proofErr w:type="gramEnd"/>
      <w:r w:rsidRPr="00FC4E03">
        <w:rPr>
          <w:rFonts w:hAnsi="標楷體" w:hint="eastAsia"/>
          <w:spacing w:val="10"/>
        </w:rPr>
        <w:t>重返而在短時間內</w:t>
      </w:r>
      <w:r w:rsidRPr="00FC4E03">
        <w:rPr>
          <w:rFonts w:hAnsi="標楷體"/>
          <w:spacing w:val="10"/>
        </w:rPr>
        <w:t>復原。生態學家麥可</w:t>
      </w:r>
      <w:proofErr w:type="gramStart"/>
      <w:r w:rsidRPr="00FC4E03">
        <w:rPr>
          <w:rFonts w:hAnsi="標楷體"/>
          <w:spacing w:val="10"/>
        </w:rPr>
        <w:t>奈第也</w:t>
      </w:r>
      <w:proofErr w:type="gramEnd"/>
      <w:r w:rsidRPr="00FC4E03">
        <w:rPr>
          <w:rFonts w:hAnsi="標楷體"/>
          <w:spacing w:val="10"/>
        </w:rPr>
        <w:t>指出，鹿的減少確實</w:t>
      </w:r>
      <w:r w:rsidRPr="00FC4E03">
        <w:rPr>
          <w:rFonts w:hAnsi="標楷體" w:hint="eastAsia"/>
          <w:spacing w:val="10"/>
        </w:rPr>
        <w:t>讓</w:t>
      </w:r>
      <w:r w:rsidRPr="00FC4E03">
        <w:rPr>
          <w:rFonts w:hAnsi="標楷體"/>
          <w:spacing w:val="10"/>
        </w:rPr>
        <w:t>樹木</w:t>
      </w:r>
      <w:r w:rsidRPr="00FC4E03">
        <w:rPr>
          <w:rFonts w:hAnsi="標楷體" w:hint="eastAsia"/>
          <w:spacing w:val="10"/>
        </w:rPr>
        <w:t>變多</w:t>
      </w:r>
      <w:r w:rsidRPr="00FC4E03">
        <w:rPr>
          <w:rFonts w:hAnsi="標楷體"/>
          <w:spacing w:val="10"/>
        </w:rPr>
        <w:t>，</w:t>
      </w:r>
      <w:r w:rsidRPr="00FC4E03">
        <w:rPr>
          <w:rFonts w:hAnsi="標楷體" w:hint="eastAsia"/>
          <w:spacing w:val="10"/>
        </w:rPr>
        <w:t>但</w:t>
      </w:r>
      <w:proofErr w:type="gramStart"/>
      <w:r w:rsidRPr="00FC4E03">
        <w:rPr>
          <w:rFonts w:hAnsi="標楷體"/>
          <w:spacing w:val="10"/>
        </w:rPr>
        <w:t>199</w:t>
      </w:r>
      <w:proofErr w:type="gramEnd"/>
      <w:r w:rsidRPr="00FC4E03">
        <w:rPr>
          <w:rFonts w:hAnsi="標楷體"/>
          <w:spacing w:val="10"/>
        </w:rPr>
        <w:t>0</w:t>
      </w:r>
      <w:r w:rsidRPr="00FC4E03">
        <w:rPr>
          <w:rFonts w:hAnsi="標楷體"/>
          <w:spacing w:val="10"/>
        </w:rPr>
        <w:t>年代</w:t>
      </w:r>
      <w:r w:rsidRPr="00FC4E03">
        <w:rPr>
          <w:rFonts w:hAnsi="標楷體" w:hint="eastAsia"/>
          <w:spacing w:val="10"/>
        </w:rPr>
        <w:t>蒙大拿州已</w:t>
      </w:r>
      <w:r w:rsidRPr="00FC4E03">
        <w:rPr>
          <w:rFonts w:hAnsi="標楷體"/>
          <w:spacing w:val="10"/>
        </w:rPr>
        <w:t>開放獵捕加拿大馬鹿</w:t>
      </w:r>
      <w:r w:rsidRPr="00FC4E03">
        <w:rPr>
          <w:rFonts w:hAnsi="標楷體" w:hint="eastAsia"/>
          <w:spacing w:val="10"/>
        </w:rPr>
        <w:t>，而黃石公園的</w:t>
      </w:r>
      <w:r w:rsidRPr="00FC4E03">
        <w:rPr>
          <w:rFonts w:hAnsi="標楷體"/>
          <w:spacing w:val="10"/>
        </w:rPr>
        <w:t>美洲獅</w:t>
      </w:r>
      <w:r w:rsidRPr="00FC4E03">
        <w:rPr>
          <w:rFonts w:hAnsi="標楷體" w:hint="eastAsia"/>
          <w:spacing w:val="10"/>
        </w:rPr>
        <w:t>與</w:t>
      </w:r>
      <w:r w:rsidRPr="00FC4E03">
        <w:rPr>
          <w:rFonts w:hAnsi="標楷體"/>
          <w:spacing w:val="10"/>
        </w:rPr>
        <w:t>灰熊</w:t>
      </w:r>
      <w:r w:rsidRPr="00FC4E03">
        <w:rPr>
          <w:rFonts w:hAnsi="標楷體" w:hint="eastAsia"/>
          <w:spacing w:val="10"/>
        </w:rPr>
        <w:t>也</w:t>
      </w:r>
      <w:proofErr w:type="gramStart"/>
      <w:r w:rsidRPr="00FC4E03">
        <w:rPr>
          <w:rFonts w:hAnsi="標楷體" w:hint="eastAsia"/>
          <w:spacing w:val="10"/>
        </w:rPr>
        <w:t>對鹿</w:t>
      </w:r>
      <w:proofErr w:type="gramEnd"/>
      <w:r w:rsidRPr="00FC4E03">
        <w:rPr>
          <w:rFonts w:hAnsi="標楷體" w:hint="eastAsia"/>
          <w:spacing w:val="10"/>
        </w:rPr>
        <w:t>群減少有所貢獻。所以</w:t>
      </w:r>
      <w:r w:rsidR="00176FEC" w:rsidRPr="00FC4E03">
        <w:rPr>
          <w:rFonts w:hAnsi="標楷體" w:hint="eastAsia"/>
          <w:spacing w:val="10"/>
        </w:rPr>
        <w:t>，他認為</w:t>
      </w:r>
      <w:r w:rsidRPr="00FC4E03">
        <w:rPr>
          <w:rFonts w:hAnsi="標楷體"/>
          <w:spacing w:val="10"/>
        </w:rPr>
        <w:t>「『狼改變了河流』</w:t>
      </w:r>
      <w:r w:rsidR="00970204" w:rsidRPr="00FC4E03">
        <w:rPr>
          <w:rFonts w:hAnsi="標楷體" w:hint="eastAsia"/>
          <w:spacing w:val="10"/>
        </w:rPr>
        <w:t>，</w:t>
      </w:r>
      <w:r w:rsidR="007F4D4D" w:rsidRPr="00E77247">
        <w:rPr>
          <w:rFonts w:eastAsiaTheme="minorEastAsia"/>
          <w:spacing w:val="10"/>
          <w:u w:val="single"/>
        </w:rPr>
        <w:t xml:space="preserve">　　　　　　　　</w:t>
      </w:r>
      <w:r w:rsidRPr="00FC4E03">
        <w:rPr>
          <w:rFonts w:hAnsi="標楷體" w:hint="eastAsia"/>
          <w:spacing w:val="10"/>
        </w:rPr>
        <w:t>。」</w:t>
      </w:r>
      <w:proofErr w:type="gramStart"/>
      <w:r w:rsidRPr="00FC4E03">
        <w:rPr>
          <w:rFonts w:hAnsi="標楷體" w:hint="eastAsia"/>
          <w:spacing w:val="10"/>
        </w:rPr>
        <w:t>此外，</w:t>
      </w:r>
      <w:proofErr w:type="gramEnd"/>
      <w:r w:rsidRPr="00FC4E03">
        <w:rPr>
          <w:rFonts w:hAnsi="標楷體"/>
          <w:spacing w:val="10"/>
        </w:rPr>
        <w:t>米德爾頓承認這個</w:t>
      </w:r>
      <w:r w:rsidRPr="00FC4E03">
        <w:rPr>
          <w:rFonts w:hAnsi="標楷體" w:hint="eastAsia"/>
          <w:spacing w:val="10"/>
        </w:rPr>
        <w:t>案例</w:t>
      </w:r>
      <w:r w:rsidRPr="00FC4E03">
        <w:rPr>
          <w:rFonts w:hAnsi="標楷體"/>
          <w:spacing w:val="10"/>
        </w:rPr>
        <w:t>讓大家意識到肉食動物對生態系統的重要，</w:t>
      </w:r>
      <w:r w:rsidRPr="00FC4E03">
        <w:rPr>
          <w:rFonts w:hAnsi="標楷體" w:hint="eastAsia"/>
          <w:spacing w:val="10"/>
        </w:rPr>
        <w:t>但他</w:t>
      </w:r>
      <w:r w:rsidR="00806786" w:rsidRPr="00FC4E03">
        <w:rPr>
          <w:rFonts w:hAnsi="標楷體" w:hint="eastAsia"/>
          <w:spacing w:val="10"/>
        </w:rPr>
        <w:t>強調</w:t>
      </w:r>
      <w:r w:rsidRPr="00FC4E03">
        <w:rPr>
          <w:rFonts w:hAnsi="標楷體" w:hint="eastAsia"/>
          <w:spacing w:val="10"/>
        </w:rPr>
        <w:t>，提供</w:t>
      </w:r>
      <w:r w:rsidRPr="00FC4E03">
        <w:rPr>
          <w:rFonts w:hAnsi="標楷體"/>
          <w:spacing w:val="10"/>
        </w:rPr>
        <w:t>正確訊息</w:t>
      </w:r>
      <w:r w:rsidRPr="00FC4E03">
        <w:rPr>
          <w:rFonts w:hAnsi="標楷體" w:hint="eastAsia"/>
          <w:spacing w:val="10"/>
        </w:rPr>
        <w:t>仍是</w:t>
      </w:r>
      <w:r w:rsidRPr="00FC4E03">
        <w:rPr>
          <w:rFonts w:hAnsi="標楷體"/>
          <w:spacing w:val="10"/>
        </w:rPr>
        <w:t>環境學家</w:t>
      </w:r>
      <w:r w:rsidRPr="00FC4E03">
        <w:rPr>
          <w:rFonts w:hAnsi="標楷體" w:hint="eastAsia"/>
          <w:spacing w:val="10"/>
        </w:rPr>
        <w:t>的職責。</w:t>
      </w:r>
      <w:proofErr w:type="gramStart"/>
      <w:r w:rsidRPr="00FC4E03">
        <w:rPr>
          <w:rFonts w:hAnsi="標楷體"/>
          <w:spacing w:val="10"/>
        </w:rPr>
        <w:t>（</w:t>
      </w:r>
      <w:proofErr w:type="gramEnd"/>
      <w:r w:rsidRPr="00FC4E03">
        <w:rPr>
          <w:rFonts w:hAnsi="標楷體" w:hint="eastAsia"/>
          <w:spacing w:val="10"/>
        </w:rPr>
        <w:t>改寫自</w:t>
      </w:r>
      <w:r w:rsidRPr="00FC4E03">
        <w:rPr>
          <w:rFonts w:hAnsi="標楷體"/>
          <w:spacing w:val="10"/>
        </w:rPr>
        <w:t>〈「改變美國自然生態的狼英雄」是事實還是神話？〉</w:t>
      </w:r>
      <w:proofErr w:type="gramStart"/>
      <w:r w:rsidRPr="00FC4E03">
        <w:rPr>
          <w:rFonts w:hAnsi="標楷體"/>
          <w:spacing w:val="10"/>
        </w:rPr>
        <w:t>）</w:t>
      </w:r>
      <w:proofErr w:type="gramEnd"/>
    </w:p>
    <w:p w14:paraId="7B32C3B3" w14:textId="77777777" w:rsidR="00FF6DED" w:rsidRPr="00DB3C2D" w:rsidRDefault="00E43D23" w:rsidP="007F4D4D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t>8</w:t>
      </w:r>
      <w:r w:rsidR="00FF6DED" w:rsidRPr="00DB3C2D">
        <w:rPr>
          <w:rFonts w:eastAsiaTheme="minorEastAsia" w:hint="eastAsia"/>
          <w:spacing w:val="10"/>
        </w:rPr>
        <w:t>.</w:t>
      </w:r>
      <w:r w:rsidR="00FF6DED" w:rsidRPr="00DB3C2D">
        <w:rPr>
          <w:rFonts w:eastAsiaTheme="minorEastAsia" w:hint="eastAsia"/>
          <w:spacing w:val="10"/>
        </w:rPr>
        <w:tab/>
      </w:r>
      <w:r w:rsidR="00FF6DED" w:rsidRPr="00DB3C2D">
        <w:rPr>
          <w:rFonts w:eastAsiaTheme="minorEastAsia"/>
          <w:spacing w:val="10"/>
        </w:rPr>
        <w:t>上文</w:t>
      </w:r>
      <w:r w:rsidR="00FF6DED" w:rsidRPr="00E77247">
        <w:rPr>
          <w:rFonts w:eastAsiaTheme="minorEastAsia"/>
          <w:spacing w:val="10"/>
          <w:u w:val="single"/>
        </w:rPr>
        <w:t xml:space="preserve">　　　　　　　　</w:t>
      </w:r>
      <w:r w:rsidR="00FF6DED" w:rsidRPr="00DB3C2D">
        <w:rPr>
          <w:rFonts w:eastAsiaTheme="minorEastAsia"/>
          <w:spacing w:val="10"/>
        </w:rPr>
        <w:t>內，最適合填入的文句是：</w:t>
      </w:r>
    </w:p>
    <w:p w14:paraId="658A91CD" w14:textId="77777777" w:rsidR="00FF6DED" w:rsidRPr="00FC4E03" w:rsidRDefault="00FF6DED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snapToGrid w:val="0"/>
          <w:spacing w:val="10"/>
          <w:kern w:val="0"/>
          <w:szCs w:val="20"/>
          <w:lang w:val="es-ES"/>
        </w:rPr>
        <w:t>其中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雖</w:t>
      </w:r>
      <w:r w:rsidRPr="00FC4E03">
        <w:rPr>
          <w:snapToGrid w:val="0"/>
          <w:spacing w:val="10"/>
          <w:kern w:val="0"/>
          <w:szCs w:val="20"/>
          <w:lang w:val="es-ES"/>
        </w:rPr>
        <w:t>有些許真相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但</w:t>
      </w:r>
      <w:r w:rsidRPr="00FC4E03">
        <w:rPr>
          <w:snapToGrid w:val="0"/>
          <w:spacing w:val="10"/>
          <w:kern w:val="0"/>
          <w:szCs w:val="20"/>
          <w:lang w:val="es-ES"/>
        </w:rPr>
        <w:t>似乎過於誇大</w:t>
      </w:r>
    </w:p>
    <w:p w14:paraId="10085558" w14:textId="77777777" w:rsidR="00FF6DED" w:rsidRPr="00FC4E03" w:rsidRDefault="00FF6DED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Pr="00FC4E03">
        <w:rPr>
          <w:snapToGrid w:val="0"/>
          <w:spacing w:val="10"/>
          <w:kern w:val="0"/>
          <w:szCs w:val="20"/>
          <w:lang w:val="es-ES"/>
        </w:rPr>
        <w:t>是不折不扣的假新聞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完全</w:t>
      </w:r>
      <w:r w:rsidRPr="00FC4E03">
        <w:rPr>
          <w:snapToGrid w:val="0"/>
          <w:spacing w:val="10"/>
          <w:kern w:val="0"/>
          <w:szCs w:val="20"/>
          <w:lang w:val="es-ES"/>
        </w:rPr>
        <w:t>缺乏實證</w:t>
      </w:r>
    </w:p>
    <w:p w14:paraId="2ABECBB7" w14:textId="77777777" w:rsidR="00FF6DED" w:rsidRPr="00FC4E03" w:rsidRDefault="00FF6DED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Pr="00FC4E03">
        <w:rPr>
          <w:snapToGrid w:val="0"/>
          <w:spacing w:val="10"/>
          <w:kern w:val="0"/>
          <w:szCs w:val="20"/>
          <w:lang w:val="es-ES"/>
        </w:rPr>
        <w:t>將來可能推翻，但在目前可信度最高</w:t>
      </w:r>
    </w:p>
    <w:p w14:paraId="7499EE8A" w14:textId="77777777" w:rsidR="00FF6DED" w:rsidRPr="00FC4E03" w:rsidRDefault="00FF6DED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snapToGrid w:val="0"/>
          <w:spacing w:val="10"/>
          <w:kern w:val="0"/>
          <w:szCs w:val="20"/>
          <w:lang w:val="es-ES"/>
        </w:rPr>
        <w:t>不可等閒視之，而是應該追蹤的警訊</w:t>
      </w:r>
    </w:p>
    <w:p w14:paraId="506113C6" w14:textId="77777777" w:rsidR="00FF6DED" w:rsidRPr="00DB3C2D" w:rsidRDefault="00E43D23" w:rsidP="007F4D4D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3C2D">
        <w:rPr>
          <w:rFonts w:eastAsiaTheme="minorEastAsia" w:hint="eastAsia"/>
          <w:spacing w:val="10"/>
        </w:rPr>
        <w:t>9</w:t>
      </w:r>
      <w:r w:rsidR="00FF6DED" w:rsidRPr="00DB3C2D">
        <w:rPr>
          <w:rFonts w:eastAsiaTheme="minorEastAsia"/>
          <w:spacing w:val="10"/>
        </w:rPr>
        <w:t>.</w:t>
      </w:r>
      <w:r w:rsidR="00FF6DED" w:rsidRPr="00DB3C2D">
        <w:rPr>
          <w:rFonts w:eastAsiaTheme="minorEastAsia" w:hint="eastAsia"/>
          <w:spacing w:val="10"/>
        </w:rPr>
        <w:tab/>
      </w:r>
      <w:r w:rsidR="00FF6DED" w:rsidRPr="00DB3C2D">
        <w:rPr>
          <w:rFonts w:eastAsiaTheme="minorEastAsia" w:hint="eastAsia"/>
          <w:spacing w:val="10"/>
        </w:rPr>
        <w:t>「</w:t>
      </w:r>
      <w:r w:rsidR="00FF6DED" w:rsidRPr="00DB3C2D">
        <w:rPr>
          <w:rFonts w:eastAsiaTheme="minorEastAsia"/>
          <w:spacing w:val="10"/>
        </w:rPr>
        <w:t>三位學者的</w:t>
      </w:r>
      <w:r w:rsidR="00FF6DED" w:rsidRPr="00DB3C2D">
        <w:rPr>
          <w:rFonts w:eastAsiaTheme="minorEastAsia" w:hint="eastAsia"/>
          <w:spacing w:val="10"/>
        </w:rPr>
        <w:t>言談」</w:t>
      </w:r>
      <w:r w:rsidR="0063151F" w:rsidRPr="00DB3C2D">
        <w:rPr>
          <w:rFonts w:eastAsiaTheme="minorEastAsia"/>
          <w:spacing w:val="10"/>
        </w:rPr>
        <w:t>是上文</w:t>
      </w:r>
      <w:r w:rsidR="0063151F" w:rsidRPr="00DB3C2D">
        <w:rPr>
          <w:rFonts w:eastAsiaTheme="minorEastAsia" w:hint="eastAsia"/>
          <w:spacing w:val="10"/>
        </w:rPr>
        <w:t>重要素材。關於</w:t>
      </w:r>
      <w:r w:rsidR="00152E1D" w:rsidRPr="00DB3C2D">
        <w:rPr>
          <w:rFonts w:eastAsiaTheme="minorEastAsia" w:hint="eastAsia"/>
          <w:spacing w:val="10"/>
        </w:rPr>
        <w:t>此</w:t>
      </w:r>
      <w:r w:rsidR="006D38C3" w:rsidRPr="00DB3C2D">
        <w:rPr>
          <w:rFonts w:eastAsiaTheme="minorEastAsia" w:hint="eastAsia"/>
          <w:spacing w:val="10"/>
        </w:rPr>
        <w:t>素材</w:t>
      </w:r>
      <w:r w:rsidR="00691F66" w:rsidRPr="00DB3C2D">
        <w:rPr>
          <w:rFonts w:eastAsiaTheme="minorEastAsia" w:hint="eastAsia"/>
          <w:spacing w:val="10"/>
        </w:rPr>
        <w:t>的運用手法</w:t>
      </w:r>
      <w:r w:rsidR="00FF6DED" w:rsidRPr="00DB3C2D">
        <w:rPr>
          <w:rFonts w:eastAsiaTheme="minorEastAsia" w:hint="eastAsia"/>
          <w:spacing w:val="10"/>
        </w:rPr>
        <w:t>，最適當的敘述是：</w:t>
      </w:r>
    </w:p>
    <w:p w14:paraId="374085A5" w14:textId="77777777" w:rsidR="00FF6DED" w:rsidRPr="00FC4E03" w:rsidRDefault="00FF6DED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引述三人對「狼英雄」</w:t>
      </w:r>
      <w:r w:rsidRPr="00FC4E03">
        <w:rPr>
          <w:snapToGrid w:val="0"/>
          <w:spacing w:val="10"/>
          <w:kern w:val="0"/>
          <w:szCs w:val="20"/>
          <w:lang w:val="es-ES"/>
        </w:rPr>
        <w:t>的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看法時</w:t>
      </w:r>
      <w:r w:rsidRPr="00FC4E03">
        <w:rPr>
          <w:snapToGrid w:val="0"/>
          <w:spacing w:val="10"/>
          <w:kern w:val="0"/>
          <w:szCs w:val="20"/>
          <w:lang w:val="es-ES"/>
        </w:rPr>
        <w:t>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僅敘述其論點而</w:t>
      </w:r>
      <w:r w:rsidRPr="00FC4E03">
        <w:rPr>
          <w:snapToGrid w:val="0"/>
          <w:spacing w:val="10"/>
          <w:kern w:val="0"/>
          <w:szCs w:val="20"/>
          <w:lang w:val="es-ES"/>
        </w:rPr>
        <w:t>省略論據</w:t>
      </w:r>
    </w:p>
    <w:p w14:paraId="4153E84D" w14:textId="77777777" w:rsidR="00FF6DED" w:rsidRPr="00FC4E03" w:rsidRDefault="00FF6DED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先綜述各方對「狼英雄」反應，再以三人為代表分述其觀點</w:t>
      </w:r>
    </w:p>
    <w:p w14:paraId="4B03B840" w14:textId="77777777" w:rsidR="00FF6DED" w:rsidRPr="00FC4E03" w:rsidRDefault="00FF6DED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Pr="00FC4E03">
        <w:rPr>
          <w:snapToGrid w:val="0"/>
          <w:spacing w:val="10"/>
          <w:kern w:val="0"/>
          <w:szCs w:val="20"/>
          <w:lang w:val="es-ES"/>
        </w:rPr>
        <w:t>以訪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談</w:t>
      </w:r>
      <w:r w:rsidRPr="00FC4E03">
        <w:rPr>
          <w:snapToGrid w:val="0"/>
          <w:spacing w:val="10"/>
          <w:kern w:val="0"/>
          <w:szCs w:val="20"/>
          <w:lang w:val="es-ES"/>
        </w:rPr>
        <w:t>形式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呈現三人對「狼英雄」的看法，使</w:t>
      </w:r>
      <w:r w:rsidRPr="00FC4E03">
        <w:rPr>
          <w:snapToGrid w:val="0"/>
          <w:spacing w:val="10"/>
          <w:kern w:val="0"/>
          <w:szCs w:val="20"/>
          <w:lang w:val="es-ES"/>
        </w:rPr>
        <w:t>讀者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有參與</w:t>
      </w:r>
      <w:r w:rsidRPr="00FC4E03">
        <w:rPr>
          <w:snapToGrid w:val="0"/>
          <w:spacing w:val="10"/>
          <w:kern w:val="0"/>
          <w:szCs w:val="20"/>
          <w:lang w:val="es-ES"/>
        </w:rPr>
        <w:t>感</w:t>
      </w:r>
    </w:p>
    <w:p w14:paraId="68C046C4" w14:textId="77777777" w:rsidR="00FF6DED" w:rsidRPr="00FC4E03" w:rsidRDefault="00FF6DED" w:rsidP="007F4D4D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Pr="00FC4E03">
        <w:rPr>
          <w:snapToGrid w:val="0"/>
          <w:spacing w:val="10"/>
          <w:kern w:val="0"/>
          <w:szCs w:val="20"/>
          <w:lang w:val="es-ES"/>
        </w:rPr>
        <w:t>三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人觀點的</w:t>
      </w:r>
      <w:r w:rsidRPr="00FC4E03">
        <w:rPr>
          <w:snapToGrid w:val="0"/>
          <w:spacing w:val="10"/>
          <w:kern w:val="0"/>
          <w:szCs w:val="20"/>
          <w:lang w:val="es-ES"/>
        </w:rPr>
        <w:t>出現順序，隱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然表達對製造「狼英雄」的質疑</w:t>
      </w:r>
    </w:p>
    <w:p w14:paraId="3367AD0A" w14:textId="77777777" w:rsidR="001F1176" w:rsidRPr="002B3451" w:rsidRDefault="001F1176" w:rsidP="007A1CA8">
      <w:pPr>
        <w:pStyle w:val="TIT1"/>
        <w:spacing w:afterLines="25" w:after="60" w:line="325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lastRenderedPageBreak/>
        <w:t>10-12</w:t>
      </w:r>
      <w:r w:rsidRPr="002B3451">
        <w:rPr>
          <w:rFonts w:hint="eastAsia"/>
          <w:spacing w:val="10"/>
          <w:u w:val="single"/>
        </w:rPr>
        <w:t>為題組</w:t>
      </w:r>
      <w:r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10-12</w:t>
      </w:r>
      <w:r w:rsidRPr="002B3451">
        <w:rPr>
          <w:rFonts w:hint="eastAsia"/>
          <w:spacing w:val="10"/>
        </w:rPr>
        <w:t>題。</w:t>
      </w:r>
    </w:p>
    <w:p w14:paraId="2B661853" w14:textId="77777777" w:rsidR="001F1176" w:rsidRPr="00FC4E03" w:rsidRDefault="001F1176" w:rsidP="007A1CA8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2020</w:t>
      </w:r>
      <w:r w:rsidRPr="00FC4E03">
        <w:rPr>
          <w:rFonts w:hAnsi="標楷體"/>
          <w:spacing w:val="10"/>
        </w:rPr>
        <w:t>年壓軸的天文現象是木星合土星。從地球看，</w:t>
      </w:r>
      <w:r w:rsidRPr="00FC4E03">
        <w:rPr>
          <w:rFonts w:hAnsi="標楷體" w:hint="eastAsia"/>
          <w:spacing w:val="10"/>
        </w:rPr>
        <w:t>兩顆星在</w:t>
      </w:r>
      <w:r w:rsidRPr="00FC4E03">
        <w:rPr>
          <w:rFonts w:hAnsi="標楷體"/>
          <w:spacing w:val="10"/>
        </w:rPr>
        <w:t>12</w:t>
      </w:r>
      <w:r w:rsidRPr="00FC4E03">
        <w:rPr>
          <w:rFonts w:hAnsi="標楷體"/>
          <w:spacing w:val="10"/>
        </w:rPr>
        <w:t>月</w:t>
      </w:r>
      <w:r w:rsidRPr="00FC4E03">
        <w:rPr>
          <w:rFonts w:hAnsi="標楷體"/>
          <w:spacing w:val="10"/>
        </w:rPr>
        <w:t>21</w:t>
      </w:r>
      <w:r w:rsidRPr="00FC4E03">
        <w:rPr>
          <w:rFonts w:hAnsi="標楷體"/>
          <w:spacing w:val="10"/>
        </w:rPr>
        <w:t>日的視覺距離僅約</w:t>
      </w:r>
      <w:r w:rsidRPr="00FC4E03">
        <w:rPr>
          <w:rFonts w:hAnsi="標楷體"/>
          <w:spacing w:val="10"/>
        </w:rPr>
        <w:t>6.5</w:t>
      </w:r>
      <w:r w:rsidRPr="00FC4E03">
        <w:rPr>
          <w:rFonts w:hAnsi="標楷體"/>
          <w:spacing w:val="10"/>
        </w:rPr>
        <w:t>角分，幾乎</w:t>
      </w:r>
      <w:proofErr w:type="gramStart"/>
      <w:r w:rsidRPr="00FC4E03">
        <w:rPr>
          <w:rFonts w:hAnsi="標楷體"/>
          <w:spacing w:val="10"/>
        </w:rPr>
        <w:t>黏</w:t>
      </w:r>
      <w:proofErr w:type="gramEnd"/>
      <w:r w:rsidRPr="00FC4E03">
        <w:rPr>
          <w:rFonts w:hAnsi="標楷體"/>
          <w:spacing w:val="10"/>
        </w:rPr>
        <w:t>在一起。由於木星繞太陽一周將近</w:t>
      </w:r>
      <w:r w:rsidRPr="00FC4E03">
        <w:rPr>
          <w:rFonts w:hAnsi="標楷體"/>
          <w:spacing w:val="10"/>
        </w:rPr>
        <w:t>12</w:t>
      </w:r>
      <w:r w:rsidRPr="00FC4E03">
        <w:rPr>
          <w:rFonts w:hAnsi="標楷體"/>
          <w:spacing w:val="10"/>
        </w:rPr>
        <w:t>年，土星</w:t>
      </w:r>
      <w:r w:rsidRPr="00FC4E03">
        <w:rPr>
          <w:rFonts w:hAnsi="標楷體" w:hint="eastAsia"/>
          <w:spacing w:val="10"/>
        </w:rPr>
        <w:t>則</w:t>
      </w:r>
      <w:r w:rsidRPr="00FC4E03">
        <w:rPr>
          <w:rFonts w:hAnsi="標楷體"/>
          <w:spacing w:val="10"/>
        </w:rPr>
        <w:t>要</w:t>
      </w:r>
      <w:r w:rsidRPr="00FC4E03">
        <w:rPr>
          <w:rFonts w:hAnsi="標楷體"/>
          <w:spacing w:val="10"/>
        </w:rPr>
        <w:t>29.5</w:t>
      </w:r>
      <w:r w:rsidRPr="00FC4E03">
        <w:rPr>
          <w:rFonts w:hAnsi="標楷體"/>
          <w:spacing w:val="10"/>
        </w:rPr>
        <w:t>年，因此平均約</w:t>
      </w:r>
      <w:r w:rsidRPr="00FC4E03">
        <w:rPr>
          <w:rFonts w:hAnsi="標楷體"/>
          <w:spacing w:val="10"/>
        </w:rPr>
        <w:t>20</w:t>
      </w:r>
      <w:r w:rsidRPr="00FC4E03">
        <w:rPr>
          <w:rFonts w:hAnsi="標楷體"/>
          <w:spacing w:val="10"/>
        </w:rPr>
        <w:t>年</w:t>
      </w:r>
      <w:r w:rsidRPr="00FC4E03">
        <w:rPr>
          <w:rFonts w:hAnsi="標楷體" w:hint="eastAsia"/>
          <w:spacing w:val="10"/>
        </w:rPr>
        <w:t>才會</w:t>
      </w:r>
      <w:r w:rsidRPr="00FC4E03">
        <w:rPr>
          <w:rFonts w:hAnsi="標楷體"/>
          <w:spacing w:val="10"/>
        </w:rPr>
        <w:t>兩星相合。</w:t>
      </w:r>
    </w:p>
    <w:p w14:paraId="06BFEAC4" w14:textId="77777777" w:rsidR="001F1176" w:rsidRPr="00FC4E03" w:rsidRDefault="001F1176" w:rsidP="00594F68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古人稱</w:t>
      </w:r>
      <w:r w:rsidRPr="00FC4E03">
        <w:rPr>
          <w:rFonts w:hAnsi="標楷體"/>
          <w:spacing w:val="10"/>
        </w:rPr>
        <w:t>一個運動中的天體逼近另一天體</w:t>
      </w:r>
      <w:r w:rsidRPr="00FC4E03">
        <w:rPr>
          <w:rFonts w:hAnsi="標楷體" w:hint="eastAsia"/>
          <w:spacing w:val="10"/>
        </w:rPr>
        <w:t>曰</w:t>
      </w:r>
      <w:r w:rsidRPr="00FC4E03">
        <w:rPr>
          <w:rFonts w:hAnsi="標楷體"/>
          <w:spacing w:val="10"/>
        </w:rPr>
        <w:t>「犯」</w:t>
      </w:r>
      <w:r w:rsidRPr="00FC4E03">
        <w:rPr>
          <w:rFonts w:hAnsi="標楷體" w:hint="eastAsia"/>
          <w:spacing w:val="10"/>
        </w:rPr>
        <w:t>，所以史書記載這兩星相合為</w:t>
      </w:r>
      <w:r w:rsidRPr="00FC4E03">
        <w:rPr>
          <w:rFonts w:hAnsi="標楷體"/>
          <w:spacing w:val="10"/>
        </w:rPr>
        <w:t>「歲星</w:t>
      </w:r>
      <w:r w:rsidRPr="00FC4E03">
        <w:rPr>
          <w:rFonts w:hAnsi="標楷體" w:hint="eastAsia"/>
          <w:spacing w:val="10"/>
        </w:rPr>
        <w:t>（木星）</w:t>
      </w:r>
      <w:proofErr w:type="gramStart"/>
      <w:r w:rsidRPr="00FC4E03">
        <w:rPr>
          <w:rFonts w:hAnsi="標楷體"/>
          <w:spacing w:val="10"/>
        </w:rPr>
        <w:t>犯填星</w:t>
      </w:r>
      <w:proofErr w:type="gramEnd"/>
      <w:r w:rsidRPr="00FC4E03">
        <w:rPr>
          <w:rFonts w:hAnsi="標楷體" w:hint="eastAsia"/>
          <w:spacing w:val="10"/>
        </w:rPr>
        <w:t>（土星）</w:t>
      </w:r>
      <w:r w:rsidRPr="00FC4E03">
        <w:rPr>
          <w:rFonts w:hAnsi="標楷體"/>
          <w:spacing w:val="10"/>
        </w:rPr>
        <w:t>」</w:t>
      </w:r>
      <w:r w:rsidRPr="00FC4E03">
        <w:rPr>
          <w:rFonts w:hAnsi="標楷體" w:hint="eastAsia"/>
          <w:spacing w:val="10"/>
        </w:rPr>
        <w:t>。但哪顆</w:t>
      </w:r>
      <w:proofErr w:type="gramStart"/>
      <w:r w:rsidRPr="00FC4E03">
        <w:rPr>
          <w:rFonts w:hAnsi="標楷體" w:hint="eastAsia"/>
          <w:spacing w:val="10"/>
        </w:rPr>
        <w:t>星犯哪</w:t>
      </w:r>
      <w:proofErr w:type="gramEnd"/>
      <w:r w:rsidRPr="00FC4E03">
        <w:rPr>
          <w:rFonts w:hAnsi="標楷體" w:hint="eastAsia"/>
          <w:spacing w:val="10"/>
        </w:rPr>
        <w:t>顆星，</w:t>
      </w:r>
      <w:r w:rsidRPr="00FC4E03">
        <w:rPr>
          <w:rFonts w:hAnsi="標楷體"/>
          <w:spacing w:val="10"/>
        </w:rPr>
        <w:t>是</w:t>
      </w:r>
      <w:r w:rsidRPr="00FC4E03">
        <w:rPr>
          <w:rFonts w:hAnsi="標楷體" w:hint="eastAsia"/>
          <w:spacing w:val="10"/>
        </w:rPr>
        <w:t>如何</w:t>
      </w:r>
      <w:r w:rsidRPr="00FC4E03">
        <w:rPr>
          <w:rFonts w:hAnsi="標楷體"/>
          <w:spacing w:val="10"/>
        </w:rPr>
        <w:t>判斷</w:t>
      </w:r>
      <w:r w:rsidRPr="00FC4E03">
        <w:rPr>
          <w:rFonts w:hAnsi="標楷體" w:hint="eastAsia"/>
          <w:spacing w:val="10"/>
        </w:rPr>
        <w:t>呢</w:t>
      </w:r>
      <w:r w:rsidRPr="00FC4E03">
        <w:rPr>
          <w:rFonts w:hAnsi="標楷體"/>
          <w:spacing w:val="10"/>
        </w:rPr>
        <w:t>？</w:t>
      </w:r>
    </w:p>
    <w:p w14:paraId="0B9E270A" w14:textId="77777777" w:rsidR="001F1176" w:rsidRPr="00FC4E03" w:rsidRDefault="009857BC" w:rsidP="00594F68">
      <w:pPr>
        <w:pStyle w:val="tit2"/>
        <w:spacing w:line="325" w:lineRule="atLeast"/>
        <w:ind w:firstLineChars="200" w:firstLine="440"/>
        <w:rPr>
          <w:rFonts w:hAnsi="標楷體"/>
          <w:spacing w:val="10"/>
        </w:rPr>
      </w:pPr>
      <w:r>
        <w:rPr>
          <w:rFonts w:hAnsi="標楷體" w:hint="eastAsia"/>
          <w:noProof/>
          <w:spacing w:val="10"/>
          <w:lang w:val="zh-TW"/>
        </w:rPr>
        <mc:AlternateContent>
          <mc:Choice Requires="wpg">
            <w:drawing>
              <wp:anchor distT="0" distB="0" distL="114300" distR="114300" simplePos="0" relativeHeight="251703808" behindDoc="0" locked="0" layoutInCell="1" allowOverlap="1" wp14:anchorId="6C0B977A" wp14:editId="13BF178A">
                <wp:simplePos x="0" y="0"/>
                <wp:positionH relativeFrom="column">
                  <wp:align>right</wp:align>
                </wp:positionH>
                <wp:positionV relativeFrom="paragraph">
                  <wp:posOffset>159766</wp:posOffset>
                </wp:positionV>
                <wp:extent cx="3150000" cy="1371600"/>
                <wp:effectExtent l="0" t="0" r="0" b="0"/>
                <wp:wrapSquare wrapText="bothSides"/>
                <wp:docPr id="40" name="群組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50000" cy="1371600"/>
                          <a:chOff x="0" y="0"/>
                          <a:chExt cx="3150235" cy="1371600"/>
                        </a:xfrm>
                      </wpg:grpSpPr>
                      <pic:pic xmlns:pic="http://schemas.openxmlformats.org/drawingml/2006/picture">
                        <pic:nvPicPr>
                          <pic:cNvPr id="628" name="圖片 628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023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41325" y="274320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DF0968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E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31520" y="376733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7BB279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2182" y="98755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6320E1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V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30198" y="288950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970371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V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5855" y="649316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1A23C4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V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1987" y="581558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48645C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24205" y="768096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6F0B52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44982" y="848563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68706D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2144" y="855878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725A0E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V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9498" y="1049731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D3A024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V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9270" y="40233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976926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A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9504" y="395021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DE79C0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9504" y="544982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73AFCD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71216" y="797357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F06517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94406" y="1163117"/>
                            <a:ext cx="193675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88FFEE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89888" y="830275"/>
                            <a:ext cx="1455420" cy="299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4B16DE" w14:textId="77777777" w:rsidR="009E0C51" w:rsidRPr="009857BC" w:rsidRDefault="009E0C51" w:rsidP="009857BC">
                              <w:pPr>
                                <w:snapToGrid w:val="0"/>
                                <w:spacing w:line="220" w:lineRule="exact"/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9857BC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從地球（</w:t>
                              </w:r>
                              <w:r w:rsidRPr="009857BC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E</w:t>
                              </w:r>
                              <w:r w:rsidRPr="009857BC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）看</w:t>
                              </w:r>
                              <w:r w:rsidRPr="009857BC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V</w:t>
                              </w:r>
                              <w:r w:rsidRPr="009857BC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星的運動路徑</w:t>
                              </w:r>
                            </w:p>
                            <w:p w14:paraId="22B92CC0" w14:textId="77777777" w:rsidR="009E0C51" w:rsidRPr="009857BC" w:rsidRDefault="009E0C51" w:rsidP="009857BC">
                              <w:pPr>
                                <w:snapToGrid w:val="0"/>
                                <w:spacing w:line="220" w:lineRule="exact"/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9857BC">
                                <w:rPr>
                                  <w:sz w:val="15"/>
                                  <w:szCs w:val="15"/>
                                </w:rPr>
                                <w:t>A1</w:t>
                              </w:r>
                              <w:r w:rsidRPr="009857BC">
                                <w:rPr>
                                  <w:rFonts w:ascii="新細明體" w:hAnsi="新細明體" w:hint="eastAsia"/>
                                  <w:sz w:val="15"/>
                                  <w:szCs w:val="15"/>
                                </w:rPr>
                                <w:t>→</w:t>
                              </w:r>
                              <w:r w:rsidRPr="009857BC">
                                <w:rPr>
                                  <w:sz w:val="15"/>
                                  <w:szCs w:val="15"/>
                                </w:rPr>
                                <w:t>A2</w:t>
                              </w:r>
                              <w:r w:rsidRPr="009857BC">
                                <w:rPr>
                                  <w:rFonts w:ascii="新細明體" w:hAnsi="新細明體" w:hint="eastAsia"/>
                                  <w:sz w:val="15"/>
                                  <w:szCs w:val="15"/>
                                </w:rPr>
                                <w:t>→</w:t>
                              </w:r>
                              <w:r w:rsidRPr="009857BC">
                                <w:rPr>
                                  <w:sz w:val="15"/>
                                  <w:szCs w:val="15"/>
                                </w:rPr>
                                <w:t>A3</w:t>
                              </w:r>
                              <w:r w:rsidRPr="009857BC">
                                <w:rPr>
                                  <w:rFonts w:ascii="新細明體" w:hAnsi="新細明體" w:hint="eastAsia"/>
                                  <w:sz w:val="15"/>
                                  <w:szCs w:val="15"/>
                                </w:rPr>
                                <w:t>→</w:t>
                              </w:r>
                              <w:r w:rsidRPr="009857BC">
                                <w:rPr>
                                  <w:sz w:val="15"/>
                                  <w:szCs w:val="15"/>
                                </w:rPr>
                                <w:t>A4</w:t>
                              </w:r>
                              <w:r w:rsidRPr="009857BC">
                                <w:rPr>
                                  <w:rFonts w:ascii="新細明體" w:hAnsi="新細明體" w:hint="eastAsia"/>
                                  <w:sz w:val="15"/>
                                  <w:szCs w:val="15"/>
                                </w:rPr>
                                <w:t>→</w:t>
                              </w:r>
                              <w:r w:rsidRPr="009857BC">
                                <w:rPr>
                                  <w:sz w:val="15"/>
                                  <w:szCs w:val="15"/>
                                </w:rPr>
                                <w:t>A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0662" y="592531"/>
                            <a:ext cx="270510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26F64A" w14:textId="77777777" w:rsidR="009E0C51" w:rsidRPr="009857BC" w:rsidRDefault="009E0C51" w:rsidP="009857BC">
                              <w:pPr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857BC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太陽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C0B977A" id="群組 40" o:spid="_x0000_s1027" style="position:absolute;left:0;text-align:left;margin-left:196.85pt;margin-top:12.6pt;width:248.05pt;height:108pt;z-index:251703808;mso-position-horizontal:right;mso-width-relative:margin" coordsize="31502,13716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">
                <v:shape id="圖片 628" o:spid="_x0000_s1028" type="#_x0000_t75" style="position:absolute;width:31502;height:13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">
                  <v:imagedata r:id="rId16" o:title=""/>
                </v:shape>
                <v:shape id="_x0000_s1029" type="#_x0000_t202" style="position:absolute;left:5413;top:2743;width:1937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14:paraId="5BDF0968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E5</w:t>
                        </w:r>
                      </w:p>
                    </w:txbxContent>
                  </v:textbox>
                </v:shape>
                <v:shape id="_x0000_s1030" type="#_x0000_t202" style="position:absolute;left:7315;top:3767;width:1936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v:textbox inset="0,0,0,0">
                    <w:txbxContent>
                      <w:p w14:paraId="347BB279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E</w:t>
                        </w: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_x0000_s1031" type="#_x0000_t202" style="position:absolute;left:10021;top:987;width:193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v:textbox inset="0,0,0,0">
                    <w:txbxContent>
                      <w:p w14:paraId="606320E1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V5</w:t>
                        </w:r>
                      </w:p>
                    </w:txbxContent>
                  </v:textbox>
                </v:shape>
                <v:shape id="_x0000_s1032" type="#_x0000_t202" style="position:absolute;left:11301;top:2889;width:193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14:paraId="24970371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V4</w:t>
                        </w:r>
                      </w:p>
                    </w:txbxContent>
                  </v:textbox>
                </v:shape>
                <v:shape id="_x0000_s1033" type="#_x0000_t202" style="position:absolute;left:11958;top:6493;width:1937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<v:textbox inset="0,0,0,0">
                    <w:txbxContent>
                      <w:p w14:paraId="551A23C4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V3</w:t>
                        </w:r>
                      </w:p>
                    </w:txbxContent>
                  </v:textbox>
                </v:shape>
                <v:shape id="_x0000_s1034" type="#_x0000_t202" style="position:absolute;left:8119;top:5815;width:193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v:textbox inset="0,0,0,0">
                    <w:txbxContent>
                      <w:p w14:paraId="7B48645C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E</w:t>
                        </w: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_x0000_s1035" type="#_x0000_t202" style="position:absolute;left:7242;top:7680;width:1936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14:paraId="456F0B52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E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_x0000_s1036" type="#_x0000_t202" style="position:absolute;left:5449;top:8485;width:193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<v:textbox inset="0,0,0,0">
                    <w:txbxContent>
                      <w:p w14:paraId="6268706D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E</w:t>
                        </w: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_x0000_s1037" type="#_x0000_t202" style="position:absolute;left:11521;top:8558;width:193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<v:textbox inset="0,0,0,0">
                    <w:txbxContent>
                      <w:p w14:paraId="3B725A0E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V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_x0000_s1038" type="#_x0000_t202" style="position:absolute;left:10094;top:10497;width:1937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<v:textbox inset="0,0,0,0">
                    <w:txbxContent>
                      <w:p w14:paraId="64D3A024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V</w:t>
                        </w: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_x0000_s1039" type="#_x0000_t202" style="position:absolute;left:28492;top:402;width:1937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<v:textbox inset="0,0,0,0">
                    <w:txbxContent>
                      <w:p w14:paraId="70976926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A5</w:t>
                        </w:r>
                      </w:p>
                    </w:txbxContent>
                  </v:textbox>
                </v:shape>
                <v:shape id="_x0000_s1040" type="#_x0000_t202" style="position:absolute;left:28895;top:3950;width:1936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<v:textbox inset="0,0,0,0">
                    <w:txbxContent>
                      <w:p w14:paraId="3ADE79C0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A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_x0000_s1041" type="#_x0000_t202" style="position:absolute;left:28895;top:5449;width:1936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<v:textbox inset="0,0,0,0">
                    <w:txbxContent>
                      <w:p w14:paraId="6673AFCD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A</w:t>
                        </w: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_x0000_s1042" type="#_x0000_t202" style="position:absolute;left:28712;top:7973;width:1936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<v:textbox inset="0,0,0,0">
                    <w:txbxContent>
                      <w:p w14:paraId="5DF06517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A</w:t>
                        </w: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_x0000_s1043" type="#_x0000_t202" style="position:absolute;left:27944;top:11631;width:1936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<v:textbox inset="0,0,0,0">
                    <w:txbxContent>
                      <w:p w14:paraId="7788FFEE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sz w:val="16"/>
                            <w:szCs w:val="16"/>
                          </w:rPr>
                          <w:t>A</w:t>
                        </w: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_x0000_s1044" type="#_x0000_t202" style="position:absolute;left:13898;top:8302;width:14555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<v:textbox inset="0,0,0,0">
                    <w:txbxContent>
                      <w:p w14:paraId="734B16DE" w14:textId="77777777" w:rsidR="009E0C51" w:rsidRPr="009857BC" w:rsidRDefault="009E0C51" w:rsidP="009857BC">
                        <w:pPr>
                          <w:snapToGrid w:val="0"/>
                          <w:spacing w:line="220" w:lineRule="exact"/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9857BC">
                          <w:rPr>
                            <w:rFonts w:hint="eastAsia"/>
                            <w:sz w:val="15"/>
                            <w:szCs w:val="15"/>
                          </w:rPr>
                          <w:t>從地球（</w:t>
                        </w:r>
                        <w:r w:rsidRPr="009857BC">
                          <w:rPr>
                            <w:rFonts w:hint="eastAsia"/>
                            <w:sz w:val="15"/>
                            <w:szCs w:val="15"/>
                          </w:rPr>
                          <w:t>E</w:t>
                        </w:r>
                        <w:r w:rsidRPr="009857BC">
                          <w:rPr>
                            <w:rFonts w:hint="eastAsia"/>
                            <w:sz w:val="15"/>
                            <w:szCs w:val="15"/>
                          </w:rPr>
                          <w:t>）看</w:t>
                        </w:r>
                        <w:r w:rsidRPr="009857BC">
                          <w:rPr>
                            <w:rFonts w:hint="eastAsia"/>
                            <w:sz w:val="15"/>
                            <w:szCs w:val="15"/>
                          </w:rPr>
                          <w:t>V</w:t>
                        </w:r>
                        <w:r w:rsidRPr="009857BC">
                          <w:rPr>
                            <w:rFonts w:hint="eastAsia"/>
                            <w:sz w:val="15"/>
                            <w:szCs w:val="15"/>
                          </w:rPr>
                          <w:t>星的運動路徑</w:t>
                        </w:r>
                      </w:p>
                      <w:p w14:paraId="22B92CC0" w14:textId="77777777" w:rsidR="009E0C51" w:rsidRPr="009857BC" w:rsidRDefault="009E0C51" w:rsidP="009857BC">
                        <w:pPr>
                          <w:snapToGrid w:val="0"/>
                          <w:spacing w:line="220" w:lineRule="exact"/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9857BC">
                          <w:rPr>
                            <w:sz w:val="15"/>
                            <w:szCs w:val="15"/>
                          </w:rPr>
                          <w:t>A1</w:t>
                        </w:r>
                        <w:r w:rsidRPr="009857BC">
                          <w:rPr>
                            <w:rFonts w:ascii="新細明體" w:hAnsi="新細明體" w:hint="eastAsia"/>
                            <w:sz w:val="15"/>
                            <w:szCs w:val="15"/>
                          </w:rPr>
                          <w:t>→</w:t>
                        </w:r>
                        <w:r w:rsidRPr="009857BC">
                          <w:rPr>
                            <w:sz w:val="15"/>
                            <w:szCs w:val="15"/>
                          </w:rPr>
                          <w:t>A2</w:t>
                        </w:r>
                        <w:r w:rsidRPr="009857BC">
                          <w:rPr>
                            <w:rFonts w:ascii="新細明體" w:hAnsi="新細明體" w:hint="eastAsia"/>
                            <w:sz w:val="15"/>
                            <w:szCs w:val="15"/>
                          </w:rPr>
                          <w:t>→</w:t>
                        </w:r>
                        <w:r w:rsidRPr="009857BC">
                          <w:rPr>
                            <w:sz w:val="15"/>
                            <w:szCs w:val="15"/>
                          </w:rPr>
                          <w:t>A3</w:t>
                        </w:r>
                        <w:r w:rsidRPr="009857BC">
                          <w:rPr>
                            <w:rFonts w:ascii="新細明體" w:hAnsi="新細明體" w:hint="eastAsia"/>
                            <w:sz w:val="15"/>
                            <w:szCs w:val="15"/>
                          </w:rPr>
                          <w:t>→</w:t>
                        </w:r>
                        <w:r w:rsidRPr="009857BC">
                          <w:rPr>
                            <w:sz w:val="15"/>
                            <w:szCs w:val="15"/>
                          </w:rPr>
                          <w:t>A4</w:t>
                        </w:r>
                        <w:r w:rsidRPr="009857BC">
                          <w:rPr>
                            <w:rFonts w:ascii="新細明體" w:hAnsi="新細明體" w:hint="eastAsia"/>
                            <w:sz w:val="15"/>
                            <w:szCs w:val="15"/>
                          </w:rPr>
                          <w:t>→</w:t>
                        </w:r>
                        <w:r w:rsidRPr="009857BC">
                          <w:rPr>
                            <w:sz w:val="15"/>
                            <w:szCs w:val="15"/>
                          </w:rPr>
                          <w:t>A5</w:t>
                        </w:r>
                      </w:p>
                    </w:txbxContent>
                  </v:textbox>
                </v:shape>
                <v:shape id="_x0000_s1045" type="#_x0000_t202" style="position:absolute;left:2706;top:5925;width:2705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<v:textbox inset="0,0,0,0">
                    <w:txbxContent>
                      <w:p w14:paraId="6F26F64A" w14:textId="77777777" w:rsidR="009E0C51" w:rsidRPr="009857BC" w:rsidRDefault="009E0C51" w:rsidP="009857BC">
                        <w:pPr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857BC">
                          <w:rPr>
                            <w:rFonts w:hint="eastAsia"/>
                            <w:sz w:val="16"/>
                            <w:szCs w:val="16"/>
                          </w:rPr>
                          <w:t>太陽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F1176" w:rsidRPr="00FC4E03">
        <w:rPr>
          <w:rFonts w:hAnsi="標楷體" w:hint="eastAsia"/>
          <w:spacing w:val="10"/>
        </w:rPr>
        <w:t>以公轉速度而言，</w:t>
      </w:r>
      <w:r w:rsidR="001F1176" w:rsidRPr="00FC4E03">
        <w:rPr>
          <w:rFonts w:hAnsi="標楷體"/>
          <w:spacing w:val="10"/>
        </w:rPr>
        <w:t>木星</w:t>
      </w:r>
      <w:r w:rsidR="001F1176" w:rsidRPr="00FC4E03">
        <w:rPr>
          <w:rFonts w:hAnsi="標楷體" w:hint="eastAsia"/>
          <w:spacing w:val="10"/>
        </w:rPr>
        <w:t>比土星跑得快。但因</w:t>
      </w:r>
      <w:r w:rsidR="001F1176" w:rsidRPr="00FC4E03">
        <w:rPr>
          <w:rFonts w:hAnsi="標楷體"/>
          <w:spacing w:val="10"/>
        </w:rPr>
        <w:t>地球軌道短於外側行星的軌道，所以從</w:t>
      </w:r>
      <w:r w:rsidR="001F1176" w:rsidRPr="00FC4E03">
        <w:rPr>
          <w:rFonts w:hAnsi="標楷體" w:hint="eastAsia"/>
          <w:spacing w:val="10"/>
        </w:rPr>
        <w:t>地球上看</w:t>
      </w:r>
      <w:r w:rsidR="001F1176" w:rsidRPr="00FC4E03">
        <w:rPr>
          <w:rFonts w:hAnsi="標楷體" w:hint="eastAsia"/>
          <w:spacing w:val="10"/>
        </w:rPr>
        <w:t>V</w:t>
      </w:r>
      <w:r w:rsidR="001F1176" w:rsidRPr="00FC4E03">
        <w:rPr>
          <w:rFonts w:hAnsi="標楷體" w:hint="eastAsia"/>
          <w:spacing w:val="10"/>
        </w:rPr>
        <w:t>星</w:t>
      </w:r>
      <w:r w:rsidR="00341033" w:rsidRPr="00FC4E03">
        <w:rPr>
          <w:rFonts w:hAnsi="標楷體" w:hint="eastAsia"/>
          <w:spacing w:val="10"/>
        </w:rPr>
        <w:t>的運動</w:t>
      </w:r>
      <w:r w:rsidR="00594F68">
        <w:rPr>
          <w:rFonts w:hAnsi="標楷體" w:hint="eastAsia"/>
          <w:spacing w:val="10"/>
        </w:rPr>
        <w:t>（如右圖）</w:t>
      </w:r>
      <w:r w:rsidR="001F1176" w:rsidRPr="00FC4E03">
        <w:rPr>
          <w:rFonts w:hAnsi="標楷體" w:hint="eastAsia"/>
          <w:spacing w:val="10"/>
        </w:rPr>
        <w:t>，會發生</w:t>
      </w:r>
      <w:r w:rsidR="001F1176" w:rsidRPr="00FC4E03">
        <w:rPr>
          <w:rFonts w:hAnsi="標楷體"/>
          <w:spacing w:val="10"/>
        </w:rPr>
        <w:t>順行</w:t>
      </w:r>
      <w:r w:rsidR="001F1176" w:rsidRPr="00FC4E03">
        <w:rPr>
          <w:rFonts w:hAnsi="標楷體" w:hint="eastAsia"/>
          <w:spacing w:val="10"/>
        </w:rPr>
        <w:t>（如</w:t>
      </w:r>
      <w:r w:rsidR="001F1176" w:rsidRPr="00FC4E03">
        <w:rPr>
          <w:rFonts w:hAnsi="標楷體" w:hint="eastAsia"/>
          <w:spacing w:val="10"/>
        </w:rPr>
        <w:t>A1</w:t>
      </w:r>
      <w:r w:rsidR="001F1176" w:rsidRPr="00FC4E03">
        <w:rPr>
          <w:rFonts w:hAnsi="標楷體"/>
          <w:spacing w:val="10"/>
        </w:rPr>
        <w:t>→</w:t>
      </w:r>
      <w:r w:rsidR="001F1176" w:rsidRPr="00FC4E03">
        <w:rPr>
          <w:rFonts w:hAnsi="標楷體" w:hint="eastAsia"/>
          <w:spacing w:val="10"/>
        </w:rPr>
        <w:t>A2</w:t>
      </w:r>
      <w:r w:rsidR="001F1176" w:rsidRPr="00FC4E03">
        <w:rPr>
          <w:rFonts w:hAnsi="標楷體" w:hint="eastAsia"/>
          <w:spacing w:val="10"/>
        </w:rPr>
        <w:t>）</w:t>
      </w:r>
      <w:r w:rsidR="001F1176" w:rsidRPr="00FC4E03">
        <w:rPr>
          <w:rFonts w:hAnsi="標楷體"/>
          <w:spacing w:val="10"/>
        </w:rPr>
        <w:t>、逆行</w:t>
      </w:r>
      <w:r w:rsidR="001F1176" w:rsidRPr="00FC4E03">
        <w:rPr>
          <w:rFonts w:hAnsi="標楷體" w:hint="eastAsia"/>
          <w:spacing w:val="10"/>
        </w:rPr>
        <w:t>（如</w:t>
      </w:r>
      <w:r w:rsidR="001F1176" w:rsidRPr="00FC4E03">
        <w:rPr>
          <w:rFonts w:hAnsi="標楷體" w:hint="eastAsia"/>
          <w:spacing w:val="10"/>
        </w:rPr>
        <w:t>A2</w:t>
      </w:r>
      <w:r w:rsidR="001F1176" w:rsidRPr="00FC4E03">
        <w:rPr>
          <w:rFonts w:hAnsi="標楷體"/>
          <w:spacing w:val="10"/>
        </w:rPr>
        <w:t>→</w:t>
      </w:r>
      <w:r w:rsidR="001F1176" w:rsidRPr="00FC4E03">
        <w:rPr>
          <w:rFonts w:hAnsi="標楷體" w:hint="eastAsia"/>
          <w:spacing w:val="10"/>
        </w:rPr>
        <w:t>A3</w:t>
      </w:r>
      <w:r w:rsidR="001F1176" w:rsidRPr="00FC4E03">
        <w:rPr>
          <w:rFonts w:hAnsi="標楷體" w:hint="eastAsia"/>
          <w:spacing w:val="10"/>
        </w:rPr>
        <w:t>）的變化。而當</w:t>
      </w:r>
      <w:r w:rsidR="001F1176" w:rsidRPr="00FC4E03">
        <w:rPr>
          <w:rFonts w:hAnsi="標楷體"/>
          <w:spacing w:val="10"/>
        </w:rPr>
        <w:t>木星在順逆行</w:t>
      </w:r>
      <w:r w:rsidR="001F1176" w:rsidRPr="00FC4E03">
        <w:rPr>
          <w:rFonts w:hAnsi="標楷體" w:hint="eastAsia"/>
          <w:spacing w:val="10"/>
        </w:rPr>
        <w:t>轉換、看似靜止不動</w:t>
      </w:r>
      <w:r w:rsidR="001F1176" w:rsidRPr="00FC4E03">
        <w:rPr>
          <w:rFonts w:hAnsi="標楷體"/>
          <w:spacing w:val="10"/>
        </w:rPr>
        <w:t>時</w:t>
      </w:r>
      <w:r w:rsidR="00596273" w:rsidRPr="00FC4E03">
        <w:rPr>
          <w:rFonts w:hAnsi="標楷體" w:hint="eastAsia"/>
          <w:spacing w:val="10"/>
        </w:rPr>
        <w:t>（古人稱為</w:t>
      </w:r>
      <w:r w:rsidR="00596273" w:rsidRPr="00FC4E03">
        <w:rPr>
          <w:rFonts w:hAnsi="標楷體"/>
          <w:spacing w:val="10"/>
        </w:rPr>
        <w:t>「留」</w:t>
      </w:r>
      <w:r w:rsidR="00596273" w:rsidRPr="00FC4E03">
        <w:rPr>
          <w:rFonts w:hAnsi="標楷體" w:hint="eastAsia"/>
          <w:spacing w:val="10"/>
        </w:rPr>
        <w:t>）</w:t>
      </w:r>
      <w:r w:rsidR="001F1176" w:rsidRPr="00FC4E03">
        <w:rPr>
          <w:rFonts w:hAnsi="標楷體"/>
          <w:spacing w:val="10"/>
        </w:rPr>
        <w:t>，</w:t>
      </w:r>
      <w:r w:rsidR="001F1176" w:rsidRPr="00FC4E03">
        <w:rPr>
          <w:rFonts w:hAnsi="標楷體" w:hint="eastAsia"/>
          <w:spacing w:val="10"/>
        </w:rPr>
        <w:t>視覺上便</w:t>
      </w:r>
      <w:r w:rsidR="001F1176" w:rsidRPr="00FC4E03">
        <w:rPr>
          <w:rFonts w:hAnsi="標楷體"/>
          <w:spacing w:val="10"/>
        </w:rPr>
        <w:t>可能土星</w:t>
      </w:r>
      <w:r w:rsidR="001F1176" w:rsidRPr="00FC4E03">
        <w:rPr>
          <w:rFonts w:hAnsi="標楷體" w:hint="eastAsia"/>
          <w:spacing w:val="10"/>
        </w:rPr>
        <w:t>快於</w:t>
      </w:r>
      <w:r w:rsidR="001F1176" w:rsidRPr="00FC4E03">
        <w:rPr>
          <w:rFonts w:hAnsi="標楷體"/>
          <w:spacing w:val="10"/>
        </w:rPr>
        <w:t>木星。例如西元</w:t>
      </w:r>
      <w:r w:rsidR="001F1176" w:rsidRPr="00FC4E03">
        <w:rPr>
          <w:rFonts w:hAnsi="標楷體"/>
          <w:spacing w:val="10"/>
        </w:rPr>
        <w:t>828</w:t>
      </w:r>
      <w:r w:rsidR="001F1176" w:rsidRPr="00FC4E03">
        <w:rPr>
          <w:rFonts w:hAnsi="標楷體"/>
          <w:spacing w:val="10"/>
        </w:rPr>
        <w:t>年</w:t>
      </w:r>
      <w:r w:rsidR="001F1176" w:rsidRPr="00FC4E03">
        <w:rPr>
          <w:rFonts w:hAnsi="標楷體"/>
          <w:spacing w:val="10"/>
        </w:rPr>
        <w:t>11</w:t>
      </w:r>
      <w:r w:rsidR="001F1176" w:rsidRPr="00FC4E03">
        <w:rPr>
          <w:rFonts w:hAnsi="標楷體"/>
          <w:spacing w:val="10"/>
        </w:rPr>
        <w:t>月</w:t>
      </w:r>
      <w:r w:rsidR="001F1176" w:rsidRPr="00FC4E03">
        <w:rPr>
          <w:rFonts w:hAnsi="標楷體"/>
          <w:spacing w:val="10"/>
        </w:rPr>
        <w:t>5</w:t>
      </w:r>
      <w:r w:rsidR="001F1176" w:rsidRPr="00FC4E03">
        <w:rPr>
          <w:rFonts w:hAnsi="標楷體"/>
          <w:spacing w:val="10"/>
        </w:rPr>
        <w:t>日到</w:t>
      </w:r>
      <w:r w:rsidR="001F1176" w:rsidRPr="00FC4E03">
        <w:rPr>
          <w:rFonts w:hAnsi="標楷體"/>
          <w:spacing w:val="10"/>
        </w:rPr>
        <w:t>21</w:t>
      </w:r>
      <w:r w:rsidR="001F1176" w:rsidRPr="00FC4E03">
        <w:rPr>
          <w:rFonts w:hAnsi="標楷體"/>
          <w:spacing w:val="10"/>
        </w:rPr>
        <w:t>日，明顯是木星順行衝向土星，但</w:t>
      </w:r>
      <w:r w:rsidR="001F1176" w:rsidRPr="00FC4E03">
        <w:rPr>
          <w:rFonts w:hAnsi="標楷體"/>
          <w:spacing w:val="10"/>
        </w:rPr>
        <w:t>21</w:t>
      </w:r>
      <w:r w:rsidR="001F1176" w:rsidRPr="00FC4E03">
        <w:rPr>
          <w:rFonts w:hAnsi="標楷體"/>
          <w:spacing w:val="10"/>
        </w:rPr>
        <w:t>到</w:t>
      </w:r>
      <w:r w:rsidR="001F1176" w:rsidRPr="00FC4E03">
        <w:rPr>
          <w:rFonts w:hAnsi="標楷體"/>
          <w:spacing w:val="10"/>
        </w:rPr>
        <w:t>25</w:t>
      </w:r>
      <w:r w:rsidR="001F1176" w:rsidRPr="00FC4E03">
        <w:rPr>
          <w:rFonts w:hAnsi="標楷體"/>
          <w:spacing w:val="10"/>
        </w:rPr>
        <w:t>日，</w:t>
      </w:r>
      <w:r w:rsidR="001F1176" w:rsidRPr="00FC4E03">
        <w:rPr>
          <w:rFonts w:hAnsi="標楷體" w:hint="eastAsia"/>
          <w:spacing w:val="10"/>
        </w:rPr>
        <w:t>卻是</w:t>
      </w:r>
      <w:r w:rsidR="001F1176" w:rsidRPr="00FC4E03">
        <w:rPr>
          <w:rFonts w:hAnsi="標楷體"/>
          <w:spacing w:val="10"/>
        </w:rPr>
        <w:t>土星以反方向接近木星</w:t>
      </w:r>
      <w:r w:rsidR="001F1176" w:rsidRPr="00FC4E03">
        <w:rPr>
          <w:rFonts w:hAnsi="標楷體" w:hint="eastAsia"/>
          <w:spacing w:val="10"/>
        </w:rPr>
        <w:t>，</w:t>
      </w:r>
      <w:r w:rsidR="001F1176" w:rsidRPr="00FC4E03">
        <w:rPr>
          <w:rFonts w:hAnsi="標楷體"/>
          <w:spacing w:val="10"/>
        </w:rPr>
        <w:t>跑了</w:t>
      </w:r>
      <w:r w:rsidR="001F1176" w:rsidRPr="00FC4E03">
        <w:rPr>
          <w:rFonts w:hAnsi="標楷體"/>
          <w:spacing w:val="10"/>
        </w:rPr>
        <w:t>2.2</w:t>
      </w:r>
      <w:r w:rsidR="001F1176" w:rsidRPr="00FC4E03">
        <w:rPr>
          <w:rFonts w:hAnsi="標楷體"/>
          <w:spacing w:val="10"/>
        </w:rPr>
        <w:t>角分</w:t>
      </w:r>
      <w:r w:rsidR="001F1176" w:rsidRPr="00FC4E03">
        <w:rPr>
          <w:rFonts w:hAnsi="標楷體" w:hint="eastAsia"/>
          <w:spacing w:val="10"/>
        </w:rPr>
        <w:t>，</w:t>
      </w:r>
      <w:proofErr w:type="gramStart"/>
      <w:r w:rsidR="001F1176" w:rsidRPr="00FC4E03">
        <w:rPr>
          <w:rFonts w:hAnsi="標楷體" w:hint="eastAsia"/>
          <w:spacing w:val="10"/>
        </w:rPr>
        <w:t>但</w:t>
      </w:r>
      <w:r w:rsidR="001F1176" w:rsidRPr="00FC4E03">
        <w:rPr>
          <w:rFonts w:hAnsi="標楷體"/>
          <w:spacing w:val="10"/>
        </w:rPr>
        <w:t>順行</w:t>
      </w:r>
      <w:proofErr w:type="gramEnd"/>
      <w:r w:rsidR="001F1176" w:rsidRPr="00FC4E03">
        <w:rPr>
          <w:rFonts w:hAnsi="標楷體" w:hint="eastAsia"/>
          <w:spacing w:val="10"/>
        </w:rPr>
        <w:t>的</w:t>
      </w:r>
      <w:r w:rsidR="001F1176" w:rsidRPr="00FC4E03">
        <w:rPr>
          <w:rFonts w:hAnsi="標楷體"/>
          <w:spacing w:val="10"/>
        </w:rPr>
        <w:t>木星只跑了</w:t>
      </w:r>
      <w:r w:rsidR="001F1176" w:rsidRPr="00FC4E03">
        <w:rPr>
          <w:rFonts w:hAnsi="標楷體"/>
          <w:spacing w:val="10"/>
        </w:rPr>
        <w:t>1</w:t>
      </w:r>
      <w:r w:rsidR="001F1176" w:rsidRPr="00FC4E03">
        <w:rPr>
          <w:rFonts w:hAnsi="標楷體"/>
          <w:spacing w:val="10"/>
        </w:rPr>
        <w:t>角分。</w:t>
      </w:r>
      <w:r w:rsidR="001F1176" w:rsidRPr="00FC4E03">
        <w:rPr>
          <w:rFonts w:hAnsi="標楷體" w:hint="eastAsia"/>
          <w:spacing w:val="10"/>
        </w:rPr>
        <w:t>以</w:t>
      </w:r>
      <w:r w:rsidR="001F1176" w:rsidRPr="00FC4E03">
        <w:rPr>
          <w:rFonts w:hAnsi="標楷體"/>
          <w:spacing w:val="10"/>
        </w:rPr>
        <w:t>現代天文學看，木星每天頂多移動</w:t>
      </w:r>
      <w:r w:rsidR="001F1176" w:rsidRPr="00FC4E03">
        <w:rPr>
          <w:rFonts w:hAnsi="標楷體"/>
          <w:spacing w:val="10"/>
        </w:rPr>
        <w:t>0.2</w:t>
      </w:r>
      <w:r w:rsidR="0063151F" w:rsidRPr="00FC4E03">
        <w:rPr>
          <w:rFonts w:hAnsi="標楷體"/>
          <w:spacing w:val="10"/>
        </w:rPr>
        <w:t>度，小於宋元之際觀測誤差</w:t>
      </w:r>
      <w:r w:rsidR="0063151F" w:rsidRPr="00FC4E03">
        <w:rPr>
          <w:rFonts w:hAnsi="標楷體" w:hint="eastAsia"/>
          <w:spacing w:val="10"/>
        </w:rPr>
        <w:t>，</w:t>
      </w:r>
      <w:r w:rsidR="001F1176" w:rsidRPr="00FC4E03">
        <w:rPr>
          <w:rFonts w:hAnsi="標楷體"/>
          <w:spacing w:val="10"/>
        </w:rPr>
        <w:t>約等於清代觀測誤差。</w:t>
      </w:r>
      <w:r w:rsidR="001F1176" w:rsidRPr="00FC4E03">
        <w:rPr>
          <w:rFonts w:hAnsi="標楷體" w:hint="eastAsia"/>
          <w:spacing w:val="10"/>
        </w:rPr>
        <w:t>如果真要依據</w:t>
      </w:r>
      <w:r w:rsidR="001F1176" w:rsidRPr="00FC4E03">
        <w:rPr>
          <w:rFonts w:hAnsi="標楷體"/>
          <w:spacing w:val="10"/>
        </w:rPr>
        <w:t>這五天</w:t>
      </w:r>
      <w:r w:rsidR="001F1176" w:rsidRPr="00FC4E03">
        <w:rPr>
          <w:rFonts w:hAnsi="標楷體" w:hint="eastAsia"/>
          <w:spacing w:val="10"/>
        </w:rPr>
        <w:t>的變化寫</w:t>
      </w:r>
      <w:proofErr w:type="gramStart"/>
      <w:r w:rsidR="001F1176" w:rsidRPr="00FC4E03">
        <w:rPr>
          <w:rFonts w:hAnsi="標楷體"/>
          <w:spacing w:val="10"/>
        </w:rPr>
        <w:t>誰犯誰</w:t>
      </w:r>
      <w:proofErr w:type="gramEnd"/>
      <w:r w:rsidR="001F1176" w:rsidRPr="00FC4E03">
        <w:rPr>
          <w:rFonts w:hAnsi="標楷體" w:hint="eastAsia"/>
          <w:spacing w:val="10"/>
        </w:rPr>
        <w:t>，</w:t>
      </w:r>
      <w:r w:rsidR="001F1176" w:rsidRPr="00FC4E03">
        <w:rPr>
          <w:rFonts w:hAnsi="標楷體"/>
          <w:spacing w:val="10"/>
        </w:rPr>
        <w:t>古人</w:t>
      </w:r>
      <w:r w:rsidR="001F1176" w:rsidRPr="00FC4E03">
        <w:rPr>
          <w:rFonts w:hAnsi="標楷體" w:hint="eastAsia"/>
          <w:spacing w:val="10"/>
        </w:rPr>
        <w:t>恐怕辦不到</w:t>
      </w:r>
      <w:r w:rsidR="001F1176" w:rsidRPr="00FC4E03">
        <w:rPr>
          <w:rFonts w:hAnsi="標楷體"/>
          <w:spacing w:val="10"/>
        </w:rPr>
        <w:t>。</w:t>
      </w:r>
    </w:p>
    <w:p w14:paraId="4D4C6933" w14:textId="77777777" w:rsidR="001F1176" w:rsidRPr="00FC4E03" w:rsidRDefault="001F1176" w:rsidP="00594F68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古代</w:t>
      </w:r>
      <w:r w:rsidRPr="00FC4E03">
        <w:rPr>
          <w:rFonts w:hAnsi="標楷體"/>
          <w:spacing w:val="10"/>
        </w:rPr>
        <w:t>「</w:t>
      </w:r>
      <w:proofErr w:type="gramStart"/>
      <w:r w:rsidRPr="00FC4E03">
        <w:rPr>
          <w:rFonts w:hAnsi="標楷體"/>
          <w:spacing w:val="10"/>
        </w:rPr>
        <w:t>填星犯某星</w:t>
      </w:r>
      <w:proofErr w:type="gramEnd"/>
      <w:r w:rsidRPr="00FC4E03">
        <w:rPr>
          <w:rFonts w:hAnsi="標楷體"/>
          <w:spacing w:val="10"/>
        </w:rPr>
        <w:t>」的</w:t>
      </w:r>
      <w:r w:rsidRPr="00FC4E03">
        <w:rPr>
          <w:rFonts w:hAnsi="標楷體" w:hint="eastAsia"/>
          <w:spacing w:val="10"/>
        </w:rPr>
        <w:t>記載很</w:t>
      </w:r>
      <w:r w:rsidRPr="00FC4E03">
        <w:rPr>
          <w:rFonts w:hAnsi="標楷體"/>
          <w:spacing w:val="10"/>
        </w:rPr>
        <w:t>少，</w:t>
      </w:r>
      <w:r w:rsidRPr="00FC4E03">
        <w:rPr>
          <w:rFonts w:hAnsi="標楷體" w:hint="eastAsia"/>
          <w:spacing w:val="10"/>
        </w:rPr>
        <w:t>《</w:t>
      </w:r>
      <w:r w:rsidRPr="00FC4E03">
        <w:rPr>
          <w:rFonts w:hAnsi="標楷體"/>
          <w:spacing w:val="10"/>
        </w:rPr>
        <w:t>明實錄</w:t>
      </w:r>
      <w:r w:rsidRPr="00FC4E03">
        <w:rPr>
          <w:rFonts w:hAnsi="標楷體" w:hint="eastAsia"/>
          <w:spacing w:val="10"/>
        </w:rPr>
        <w:t>》</w:t>
      </w:r>
      <w:r w:rsidRPr="00FC4E03">
        <w:rPr>
          <w:rFonts w:hAnsi="標楷體"/>
          <w:spacing w:val="10"/>
        </w:rPr>
        <w:t>的「</w:t>
      </w:r>
      <w:proofErr w:type="gramStart"/>
      <w:r w:rsidRPr="00FC4E03">
        <w:rPr>
          <w:rFonts w:hAnsi="標楷體"/>
          <w:spacing w:val="10"/>
        </w:rPr>
        <w:t>填星</w:t>
      </w:r>
      <w:proofErr w:type="gramEnd"/>
      <w:r w:rsidRPr="00FC4E03">
        <w:rPr>
          <w:rFonts w:hAnsi="標楷體"/>
          <w:spacing w:val="10"/>
        </w:rPr>
        <w:t>犯太白</w:t>
      </w:r>
      <w:r w:rsidRPr="00FC4E03">
        <w:rPr>
          <w:rFonts w:hAnsi="標楷體" w:hint="eastAsia"/>
          <w:spacing w:val="10"/>
        </w:rPr>
        <w:t>（金星）</w:t>
      </w:r>
      <w:r w:rsidRPr="00FC4E03">
        <w:rPr>
          <w:rFonts w:hAnsi="標楷體"/>
          <w:spacing w:val="10"/>
        </w:rPr>
        <w:t>」，到正史中改為「太白</w:t>
      </w:r>
      <w:proofErr w:type="gramStart"/>
      <w:r w:rsidRPr="00FC4E03">
        <w:rPr>
          <w:rFonts w:hAnsi="標楷體"/>
          <w:spacing w:val="10"/>
        </w:rPr>
        <w:t>犯填</w:t>
      </w:r>
      <w:proofErr w:type="gramEnd"/>
      <w:r w:rsidRPr="00FC4E03">
        <w:rPr>
          <w:rFonts w:hAnsi="標楷體"/>
          <w:spacing w:val="10"/>
        </w:rPr>
        <w:t>星」</w:t>
      </w:r>
      <w:r w:rsidRPr="00FC4E03">
        <w:rPr>
          <w:rFonts w:hAnsi="標楷體" w:hint="eastAsia"/>
          <w:spacing w:val="10"/>
        </w:rPr>
        <w:t>。</w:t>
      </w:r>
      <w:proofErr w:type="gramStart"/>
      <w:r w:rsidRPr="00FC4E03">
        <w:rPr>
          <w:rFonts w:hAnsi="標楷體" w:hint="eastAsia"/>
          <w:spacing w:val="10"/>
        </w:rPr>
        <w:t>又</w:t>
      </w:r>
      <w:r w:rsidR="00123D6A" w:rsidRPr="00FC4E03">
        <w:rPr>
          <w:rFonts w:hAnsi="標楷體" w:hint="eastAsia"/>
          <w:spacing w:val="10"/>
        </w:rPr>
        <w:t>彙整</w:t>
      </w:r>
      <w:proofErr w:type="gramEnd"/>
      <w:r w:rsidR="009E0C51">
        <w:rPr>
          <w:rFonts w:hAnsi="標楷體" w:hint="eastAsia"/>
          <w:spacing w:val="10"/>
        </w:rPr>
        <w:t>唐代</w:t>
      </w:r>
      <w:r w:rsidR="00C67700">
        <w:rPr>
          <w:rFonts w:hAnsi="標楷體" w:hint="eastAsia"/>
          <w:spacing w:val="10"/>
        </w:rPr>
        <w:t>之</w:t>
      </w:r>
      <w:r w:rsidR="009E0C51">
        <w:rPr>
          <w:rFonts w:hAnsi="標楷體" w:hint="eastAsia"/>
          <w:spacing w:val="10"/>
        </w:rPr>
        <w:t>前</w:t>
      </w:r>
      <w:r w:rsidR="00123D6A" w:rsidRPr="00FC4E03">
        <w:rPr>
          <w:rFonts w:hAnsi="標楷體" w:hint="eastAsia"/>
          <w:spacing w:val="10"/>
        </w:rPr>
        <w:t>國運占星術的</w:t>
      </w:r>
      <w:r w:rsidRPr="00FC4E03">
        <w:rPr>
          <w:rFonts w:hAnsi="標楷體"/>
          <w:spacing w:val="10"/>
        </w:rPr>
        <w:t>《開元占經》</w:t>
      </w:r>
      <w:r w:rsidR="00295E4E" w:rsidRPr="00FC4E03">
        <w:rPr>
          <w:rFonts w:hAnsi="標楷體" w:hint="eastAsia"/>
          <w:spacing w:val="10"/>
        </w:rPr>
        <w:t>，</w:t>
      </w:r>
      <w:r w:rsidRPr="00FC4E03">
        <w:rPr>
          <w:rFonts w:hAnsi="標楷體" w:hint="eastAsia"/>
          <w:spacing w:val="10"/>
        </w:rPr>
        <w:t>雖</w:t>
      </w:r>
      <w:r w:rsidRPr="00FC4E03">
        <w:rPr>
          <w:rFonts w:hAnsi="標楷體"/>
          <w:spacing w:val="10"/>
        </w:rPr>
        <w:t>有「歲星犯太白」</w:t>
      </w:r>
      <w:proofErr w:type="gramStart"/>
      <w:r w:rsidRPr="00FC4E03">
        <w:rPr>
          <w:rFonts w:hAnsi="標楷體"/>
          <w:spacing w:val="10"/>
        </w:rPr>
        <w:t>的占</w:t>
      </w:r>
      <w:proofErr w:type="gramEnd"/>
      <w:r w:rsidRPr="00FC4E03">
        <w:rPr>
          <w:rFonts w:hAnsi="標楷體"/>
          <w:spacing w:val="10"/>
        </w:rPr>
        <w:t>辭，但史書</w:t>
      </w:r>
      <w:r w:rsidRPr="00FC4E03">
        <w:rPr>
          <w:rFonts w:hAnsi="標楷體" w:hint="eastAsia"/>
          <w:spacing w:val="10"/>
        </w:rPr>
        <w:t>向來寫</w:t>
      </w:r>
      <w:r w:rsidRPr="00FC4E03">
        <w:rPr>
          <w:rFonts w:hAnsi="標楷體"/>
          <w:spacing w:val="10"/>
        </w:rPr>
        <w:t>「太白犯</w:t>
      </w:r>
      <w:r w:rsidRPr="00FC4E03">
        <w:rPr>
          <w:rFonts w:hAnsi="標楷體" w:hint="eastAsia"/>
          <w:spacing w:val="10"/>
        </w:rPr>
        <w:t>歲</w:t>
      </w:r>
      <w:r w:rsidRPr="00FC4E03">
        <w:rPr>
          <w:rFonts w:hAnsi="標楷體"/>
          <w:spacing w:val="10"/>
        </w:rPr>
        <w:t>星」</w:t>
      </w:r>
      <w:r w:rsidRPr="00FC4E03">
        <w:rPr>
          <w:rFonts w:hAnsi="標楷體" w:hint="eastAsia"/>
          <w:spacing w:val="10"/>
        </w:rPr>
        <w:t>。故</w:t>
      </w:r>
      <w:r w:rsidRPr="00FC4E03">
        <w:rPr>
          <w:rFonts w:hAnsi="標楷體"/>
          <w:spacing w:val="10"/>
        </w:rPr>
        <w:t>可確定快慢印象是判斷</w:t>
      </w:r>
      <w:proofErr w:type="gramStart"/>
      <w:r w:rsidRPr="00FC4E03">
        <w:rPr>
          <w:rFonts w:hAnsi="標楷體"/>
          <w:spacing w:val="10"/>
        </w:rPr>
        <w:t>誰犯誰</w:t>
      </w:r>
      <w:proofErr w:type="gramEnd"/>
      <w:r w:rsidRPr="00FC4E03">
        <w:rPr>
          <w:rFonts w:hAnsi="標楷體"/>
          <w:spacing w:val="10"/>
        </w:rPr>
        <w:t>的</w:t>
      </w:r>
      <w:r w:rsidRPr="00FC4E03">
        <w:rPr>
          <w:rFonts w:hAnsi="標楷體" w:hint="eastAsia"/>
          <w:spacing w:val="10"/>
        </w:rPr>
        <w:t>依據</w:t>
      </w:r>
      <w:r w:rsidRPr="00FC4E03">
        <w:rPr>
          <w:rFonts w:hAnsi="標楷體"/>
          <w:spacing w:val="10"/>
        </w:rPr>
        <w:t>。</w:t>
      </w:r>
      <w:proofErr w:type="gramStart"/>
      <w:r w:rsidRPr="00FC4E03">
        <w:rPr>
          <w:rFonts w:hAnsi="標楷體"/>
          <w:spacing w:val="10"/>
        </w:rPr>
        <w:t>（</w:t>
      </w:r>
      <w:proofErr w:type="gramEnd"/>
      <w:r w:rsidRPr="00FC4E03">
        <w:rPr>
          <w:rFonts w:hAnsi="標楷體"/>
          <w:spacing w:val="10"/>
        </w:rPr>
        <w:t>改寫自歐陽亮〈都是星星惹的禍？木星合土星</w:t>
      </w:r>
      <w:proofErr w:type="gramStart"/>
      <w:r w:rsidRPr="00E77247">
        <w:rPr>
          <w:rFonts w:hAnsi="標楷體"/>
          <w:spacing w:val="10"/>
          <w:w w:val="200"/>
        </w:rPr>
        <w:t>─</w:t>
      </w:r>
      <w:proofErr w:type="gramEnd"/>
      <w:r w:rsidRPr="00FC4E03">
        <w:rPr>
          <w:rFonts w:hAnsi="標楷體"/>
          <w:spacing w:val="10"/>
        </w:rPr>
        <w:t>歲星</w:t>
      </w:r>
      <w:proofErr w:type="gramStart"/>
      <w:r w:rsidRPr="00FC4E03">
        <w:rPr>
          <w:rFonts w:hAnsi="標楷體"/>
          <w:spacing w:val="10"/>
        </w:rPr>
        <w:t>犯填</w:t>
      </w:r>
      <w:proofErr w:type="gramEnd"/>
      <w:r w:rsidRPr="00FC4E03">
        <w:rPr>
          <w:rFonts w:hAnsi="標楷體"/>
          <w:spacing w:val="10"/>
        </w:rPr>
        <w:t>星〉）</w:t>
      </w:r>
    </w:p>
    <w:p w14:paraId="076C96B5" w14:textId="77777777" w:rsidR="001F1176" w:rsidRPr="00FC4E03" w:rsidRDefault="001F1176" w:rsidP="007A1CA8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0.</w:t>
      </w:r>
      <w:r w:rsidRPr="00FC4E03">
        <w:rPr>
          <w:rFonts w:eastAsiaTheme="minorEastAsia" w:hint="eastAsia"/>
          <w:spacing w:val="10"/>
        </w:rPr>
        <w:tab/>
      </w:r>
      <w:r w:rsidRPr="007F4D4D">
        <w:rPr>
          <w:rFonts w:eastAsiaTheme="minorEastAsia" w:hint="eastAsia"/>
          <w:spacing w:val="8"/>
        </w:rPr>
        <w:t>談論專業知識的文章，通常預設讀者</w:t>
      </w:r>
      <w:r w:rsidR="002C55EE" w:rsidRPr="007F4D4D">
        <w:rPr>
          <w:rFonts w:eastAsiaTheme="minorEastAsia" w:hint="eastAsia"/>
          <w:spacing w:val="8"/>
        </w:rPr>
        <w:t>具備</w:t>
      </w:r>
      <w:r w:rsidRPr="007F4D4D">
        <w:rPr>
          <w:rFonts w:eastAsiaTheme="minorEastAsia" w:hint="eastAsia"/>
          <w:spacing w:val="8"/>
        </w:rPr>
        <w:t>相關</w:t>
      </w:r>
      <w:r w:rsidR="002C55EE" w:rsidRPr="007F4D4D">
        <w:rPr>
          <w:rFonts w:eastAsiaTheme="minorEastAsia" w:hint="eastAsia"/>
          <w:spacing w:val="8"/>
        </w:rPr>
        <w:t>背景知識</w:t>
      </w:r>
      <w:r w:rsidR="009E0C51">
        <w:rPr>
          <w:rFonts w:eastAsiaTheme="minorEastAsia" w:hint="eastAsia"/>
          <w:spacing w:val="8"/>
        </w:rPr>
        <w:t>，而不加以說明</w:t>
      </w:r>
      <w:r w:rsidRPr="007F4D4D">
        <w:rPr>
          <w:rFonts w:eastAsiaTheme="minorEastAsia" w:hint="eastAsia"/>
          <w:spacing w:val="8"/>
        </w:rPr>
        <w:t>。</w:t>
      </w:r>
      <w:r w:rsidR="00A458DF" w:rsidRPr="007F4D4D">
        <w:rPr>
          <w:rFonts w:eastAsiaTheme="minorEastAsia" w:hint="eastAsia"/>
          <w:spacing w:val="8"/>
        </w:rPr>
        <w:t>下列</w:t>
      </w:r>
      <w:r w:rsidR="00F341D4" w:rsidRPr="007F4D4D">
        <w:rPr>
          <w:rFonts w:eastAsiaTheme="minorEastAsia" w:hint="eastAsia"/>
          <w:spacing w:val="8"/>
        </w:rPr>
        <w:t>四個已確知</w:t>
      </w:r>
      <w:r w:rsidR="00A458DF" w:rsidRPr="007F4D4D">
        <w:rPr>
          <w:rFonts w:eastAsiaTheme="minorEastAsia" w:hint="eastAsia"/>
          <w:spacing w:val="8"/>
        </w:rPr>
        <w:t>的天文學知識，</w:t>
      </w:r>
      <w:r w:rsidRPr="00E77247">
        <w:rPr>
          <w:rFonts w:eastAsiaTheme="minorEastAsia" w:hint="eastAsia"/>
          <w:b/>
          <w:spacing w:val="10"/>
          <w:u w:val="single"/>
        </w:rPr>
        <w:t>未被</w:t>
      </w:r>
      <w:r w:rsidR="00A458DF" w:rsidRPr="00FC4E03">
        <w:rPr>
          <w:rFonts w:eastAsiaTheme="minorEastAsia" w:hint="eastAsia"/>
          <w:spacing w:val="10"/>
        </w:rPr>
        <w:t>上文</w:t>
      </w:r>
      <w:r w:rsidRPr="00FC4E03">
        <w:rPr>
          <w:rFonts w:eastAsiaTheme="minorEastAsia" w:hint="eastAsia"/>
          <w:spacing w:val="10"/>
        </w:rPr>
        <w:t>預設為</w:t>
      </w:r>
      <w:r w:rsidR="00DC730D" w:rsidRPr="00FC4E03">
        <w:rPr>
          <w:rFonts w:eastAsiaTheme="minorEastAsia" w:hint="eastAsia"/>
          <w:spacing w:val="10"/>
        </w:rPr>
        <w:t>背景知識</w:t>
      </w:r>
      <w:r w:rsidRPr="00FC4E03">
        <w:rPr>
          <w:rFonts w:eastAsiaTheme="minorEastAsia" w:hint="eastAsia"/>
          <w:spacing w:val="10"/>
        </w:rPr>
        <w:t>的是：</w:t>
      </w:r>
    </w:p>
    <w:p w14:paraId="6BDE54AD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金星的公轉速度比土星快</w:t>
      </w:r>
    </w:p>
    <w:p w14:paraId="4B635028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="001E1165" w:rsidRPr="00FC4E03">
        <w:rPr>
          <w:rFonts w:hint="eastAsia"/>
          <w:snapToGrid w:val="0"/>
          <w:spacing w:val="10"/>
          <w:kern w:val="0"/>
          <w:szCs w:val="20"/>
          <w:lang w:val="es-ES"/>
        </w:rPr>
        <w:t>角分</w:t>
      </w:r>
      <w:r w:rsidR="00FC7F33" w:rsidRPr="00FC4E03">
        <w:rPr>
          <w:rFonts w:hint="eastAsia"/>
          <w:snapToGrid w:val="0"/>
          <w:spacing w:val="10"/>
          <w:kern w:val="0"/>
          <w:szCs w:val="20"/>
          <w:lang w:val="es-ES"/>
        </w:rPr>
        <w:t>與度</w:t>
      </w:r>
      <w:proofErr w:type="gramEnd"/>
      <w:r w:rsidR="001E1165" w:rsidRPr="00FC4E03">
        <w:rPr>
          <w:rFonts w:hint="eastAsia"/>
          <w:snapToGrid w:val="0"/>
          <w:spacing w:val="10"/>
          <w:kern w:val="0"/>
          <w:szCs w:val="20"/>
          <w:lang w:val="es-ES"/>
        </w:rPr>
        <w:t>是測量角度的單位</w:t>
      </w:r>
      <w:r w:rsidR="00B80929"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FC7F33" w:rsidRPr="00FC4E03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="00FC7F33" w:rsidRPr="00FC4E03">
        <w:rPr>
          <w:rFonts w:hint="eastAsia"/>
          <w:snapToGrid w:val="0"/>
          <w:spacing w:val="10"/>
          <w:kern w:val="0"/>
          <w:szCs w:val="20"/>
          <w:lang w:val="es-ES"/>
        </w:rPr>
        <w:t>度</w:t>
      </w:r>
      <w:r w:rsidR="00F341D4" w:rsidRPr="00FC4E03">
        <w:rPr>
          <w:rFonts w:hint="eastAsia"/>
          <w:snapToGrid w:val="0"/>
          <w:spacing w:val="10"/>
          <w:kern w:val="0"/>
          <w:szCs w:val="20"/>
          <w:lang w:val="es-ES"/>
        </w:rPr>
        <w:t>＝</w:t>
      </w:r>
      <w:r w:rsidR="00B80929" w:rsidRPr="00FC4E03">
        <w:rPr>
          <w:rFonts w:hint="eastAsia"/>
          <w:snapToGrid w:val="0"/>
          <w:spacing w:val="10"/>
          <w:kern w:val="0"/>
          <w:szCs w:val="20"/>
          <w:lang w:val="es-ES"/>
        </w:rPr>
        <w:t>6</w:t>
      </w:r>
      <w:r w:rsidR="00B80929" w:rsidRPr="00FC4E03">
        <w:rPr>
          <w:snapToGrid w:val="0"/>
          <w:spacing w:val="10"/>
          <w:kern w:val="0"/>
          <w:szCs w:val="20"/>
          <w:lang w:val="es-ES"/>
        </w:rPr>
        <w:t>0</w:t>
      </w:r>
      <w:r w:rsidR="001E1165" w:rsidRPr="00FC4E03">
        <w:rPr>
          <w:rFonts w:hint="eastAsia"/>
          <w:snapToGrid w:val="0"/>
          <w:spacing w:val="10"/>
          <w:kern w:val="0"/>
          <w:szCs w:val="20"/>
          <w:lang w:val="es-ES"/>
        </w:rPr>
        <w:t>角分</w:t>
      </w:r>
    </w:p>
    <w:p w14:paraId="3C06EA2B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清代的觀測誤差，小於宋元之際的觀測誤差</w:t>
      </w:r>
    </w:p>
    <w:p w14:paraId="70525314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木星、土星與太陽的距離，較地球與太陽的距離遠</w:t>
      </w:r>
    </w:p>
    <w:p w14:paraId="214A0FD7" w14:textId="77777777" w:rsidR="001F1176" w:rsidRPr="00FC4E03" w:rsidRDefault="001F1176" w:rsidP="007A1CA8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1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/>
          <w:spacing w:val="10"/>
        </w:rPr>
        <w:t>上文</w:t>
      </w:r>
      <w:r w:rsidRPr="00FC4E03">
        <w:rPr>
          <w:rFonts w:eastAsiaTheme="minorEastAsia" w:hint="eastAsia"/>
          <w:spacing w:val="10"/>
        </w:rPr>
        <w:t>舉出西元</w:t>
      </w:r>
      <w:r w:rsidRPr="00FC4E03">
        <w:rPr>
          <w:rFonts w:eastAsiaTheme="minorEastAsia" w:hint="eastAsia"/>
          <w:spacing w:val="10"/>
        </w:rPr>
        <w:t>8</w:t>
      </w:r>
      <w:r w:rsidR="00B33512" w:rsidRPr="00FC4E03">
        <w:rPr>
          <w:rFonts w:eastAsiaTheme="minorEastAsia"/>
          <w:spacing w:val="10"/>
        </w:rPr>
        <w:t>2</w:t>
      </w:r>
      <w:r w:rsidRPr="00FC4E03">
        <w:rPr>
          <w:rFonts w:eastAsiaTheme="minorEastAsia" w:hint="eastAsia"/>
          <w:spacing w:val="10"/>
        </w:rPr>
        <w:t>8</w:t>
      </w:r>
      <w:r w:rsidRPr="00FC4E03">
        <w:rPr>
          <w:rFonts w:eastAsiaTheme="minorEastAsia" w:hint="eastAsia"/>
          <w:spacing w:val="10"/>
        </w:rPr>
        <w:t>年的事例</w:t>
      </w:r>
      <w:r w:rsidRPr="00FC4E03">
        <w:rPr>
          <w:rFonts w:eastAsiaTheme="minorEastAsia"/>
          <w:spacing w:val="10"/>
        </w:rPr>
        <w:t>，</w:t>
      </w:r>
      <w:r w:rsidRPr="00FC4E03">
        <w:rPr>
          <w:rFonts w:eastAsiaTheme="minorEastAsia" w:hint="eastAsia"/>
          <w:spacing w:val="10"/>
        </w:rPr>
        <w:t>主要是用來說明：</w:t>
      </w:r>
    </w:p>
    <w:p w14:paraId="314E8266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古代的天文記載常有國運占星色彩，故未必合乎事實</w:t>
      </w:r>
    </w:p>
    <w:p w14:paraId="2BED4DFC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古代觀</w:t>
      </w:r>
      <w:r w:rsidRPr="00FC4E03">
        <w:rPr>
          <w:snapToGrid w:val="0"/>
          <w:spacing w:val="10"/>
          <w:kern w:val="0"/>
          <w:szCs w:val="20"/>
          <w:lang w:val="es-ES"/>
        </w:rPr>
        <w:t>測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技術不如現代精密，但保存的史料有利考證</w:t>
      </w:r>
    </w:p>
    <w:p w14:paraId="49D58899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古人無法完全依據</w:t>
      </w:r>
      <w:r w:rsidRPr="00FC4E03">
        <w:rPr>
          <w:snapToGrid w:val="0"/>
          <w:spacing w:val="10"/>
          <w:kern w:val="0"/>
          <w:szCs w:val="20"/>
          <w:lang w:val="es-ES"/>
        </w:rPr>
        <w:t>木星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Pr="00FC4E03">
        <w:rPr>
          <w:snapToGrid w:val="0"/>
          <w:spacing w:val="10"/>
          <w:kern w:val="0"/>
          <w:szCs w:val="20"/>
          <w:lang w:val="es-ES"/>
        </w:rPr>
        <w:t>土星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的移動速度判斷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誰犯誰</w:t>
      </w:r>
      <w:proofErr w:type="gramEnd"/>
    </w:p>
    <w:p w14:paraId="1FE63D6F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snapToGrid w:val="0"/>
          <w:spacing w:val="10"/>
          <w:kern w:val="0"/>
          <w:szCs w:val="20"/>
          <w:lang w:val="es-ES"/>
        </w:rPr>
        <w:t>古人只知木星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Pr="00FC4E03">
        <w:rPr>
          <w:snapToGrid w:val="0"/>
          <w:spacing w:val="10"/>
          <w:kern w:val="0"/>
          <w:szCs w:val="20"/>
          <w:lang w:val="es-ES"/>
        </w:rPr>
        <w:t>土星同向移動，不知二者會逆向靠近</w:t>
      </w:r>
    </w:p>
    <w:p w14:paraId="5ECF9BB9" w14:textId="77777777" w:rsidR="001F1176" w:rsidRPr="00FC4E03" w:rsidRDefault="001F1176" w:rsidP="007A1CA8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2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/>
          <w:spacing w:val="10"/>
        </w:rPr>
        <w:t>上文若要介紹「古人如何從木星合土星</w:t>
      </w:r>
      <w:proofErr w:type="gramStart"/>
      <w:r w:rsidRPr="00FC4E03">
        <w:rPr>
          <w:rFonts w:eastAsiaTheme="minorEastAsia"/>
          <w:spacing w:val="10"/>
        </w:rPr>
        <w:t>占驗未來</w:t>
      </w:r>
      <w:proofErr w:type="gramEnd"/>
      <w:r w:rsidRPr="00FC4E03">
        <w:rPr>
          <w:rFonts w:eastAsiaTheme="minorEastAsia"/>
          <w:spacing w:val="10"/>
        </w:rPr>
        <w:t>」，並援引下列史事，印證《開元占經》</w:t>
      </w:r>
      <w:r w:rsidR="003E512A" w:rsidRPr="00FC4E03">
        <w:rPr>
          <w:rFonts w:eastAsiaTheme="minorEastAsia" w:hint="eastAsia"/>
          <w:spacing w:val="10"/>
        </w:rPr>
        <w:t>收錄</w:t>
      </w:r>
      <w:r w:rsidRPr="00FC4E03">
        <w:rPr>
          <w:rFonts w:eastAsiaTheme="minorEastAsia"/>
          <w:spacing w:val="10"/>
        </w:rPr>
        <w:t>的</w:t>
      </w:r>
      <w:r w:rsidRPr="00FC4E03">
        <w:rPr>
          <w:rFonts w:eastAsiaTheme="minorEastAsia" w:hint="eastAsia"/>
          <w:spacing w:val="10"/>
        </w:rPr>
        <w:t>某</w:t>
      </w:r>
      <w:r w:rsidRPr="00FC4E03">
        <w:rPr>
          <w:rFonts w:eastAsiaTheme="minorEastAsia"/>
          <w:spacing w:val="10"/>
        </w:rPr>
        <w:t>項預言，則此預言最可能是：</w:t>
      </w:r>
    </w:p>
    <w:p w14:paraId="5D95DE39" w14:textId="77777777" w:rsidR="001F1176" w:rsidRPr="00FC4E03" w:rsidRDefault="001F1176" w:rsidP="007A1CA8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（東晉）咸安二年正月己酉，歲星</w:t>
      </w:r>
      <w:proofErr w:type="gramStart"/>
      <w:r w:rsidRPr="00FC4E03">
        <w:rPr>
          <w:rFonts w:hAnsi="標楷體"/>
          <w:spacing w:val="10"/>
        </w:rPr>
        <w:t>犯填星</w:t>
      </w:r>
      <w:proofErr w:type="gramEnd"/>
      <w:r w:rsidR="00193884" w:rsidRPr="00FC4E03">
        <w:rPr>
          <w:rFonts w:hAnsi="標楷體" w:hint="eastAsia"/>
          <w:spacing w:val="10"/>
        </w:rPr>
        <w:t>。</w:t>
      </w:r>
      <w:r w:rsidRPr="00FC4E03">
        <w:rPr>
          <w:rFonts w:hAnsi="標楷體"/>
          <w:spacing w:val="10"/>
        </w:rPr>
        <w:t>…</w:t>
      </w:r>
      <w:proofErr w:type="gramStart"/>
      <w:r w:rsidRPr="00FC4E03">
        <w:rPr>
          <w:rFonts w:hAnsi="標楷體"/>
          <w:spacing w:val="10"/>
        </w:rPr>
        <w:t>…</w:t>
      </w:r>
      <w:proofErr w:type="gramEnd"/>
      <w:r w:rsidRPr="00FC4E03">
        <w:rPr>
          <w:rFonts w:hAnsi="標楷體"/>
          <w:spacing w:val="10"/>
        </w:rPr>
        <w:t>七月，</w:t>
      </w:r>
      <w:proofErr w:type="gramStart"/>
      <w:r w:rsidRPr="00FC4E03">
        <w:rPr>
          <w:rFonts w:hAnsi="標楷體"/>
          <w:spacing w:val="10"/>
        </w:rPr>
        <w:t>帝疾</w:t>
      </w:r>
      <w:proofErr w:type="gramEnd"/>
      <w:r w:rsidRPr="00FC4E03">
        <w:rPr>
          <w:rFonts w:hAnsi="標楷體"/>
          <w:spacing w:val="10"/>
        </w:rPr>
        <w:t>甚，詔</w:t>
      </w:r>
      <w:proofErr w:type="gramStart"/>
      <w:r w:rsidRPr="00FC4E03">
        <w:rPr>
          <w:rFonts w:hAnsi="標楷體"/>
          <w:spacing w:val="10"/>
        </w:rPr>
        <w:t>桓溫</w:t>
      </w:r>
      <w:proofErr w:type="gramEnd"/>
      <w:r w:rsidRPr="00FC4E03">
        <w:rPr>
          <w:rFonts w:hAnsi="標楷體"/>
          <w:spacing w:val="10"/>
        </w:rPr>
        <w:t>曰：「</w:t>
      </w:r>
      <w:proofErr w:type="gramStart"/>
      <w:r w:rsidRPr="00FC4E03">
        <w:rPr>
          <w:rFonts w:hAnsi="標楷體"/>
          <w:spacing w:val="10"/>
        </w:rPr>
        <w:t>少子可輔者</w:t>
      </w:r>
      <w:proofErr w:type="gramEnd"/>
      <w:r w:rsidR="009F0E14" w:rsidRPr="00FC4E03">
        <w:rPr>
          <w:rFonts w:hAnsi="標楷體" w:hint="eastAsia"/>
          <w:spacing w:val="10"/>
        </w:rPr>
        <w:t>，</w:t>
      </w:r>
      <w:r w:rsidRPr="00FC4E03">
        <w:rPr>
          <w:rFonts w:hAnsi="標楷體"/>
          <w:spacing w:val="10"/>
        </w:rPr>
        <w:t>輔之；如不可，君自取之。」賴侍中</w:t>
      </w:r>
      <w:proofErr w:type="gramStart"/>
      <w:r w:rsidRPr="00FC4E03">
        <w:rPr>
          <w:rFonts w:hAnsi="標楷體"/>
          <w:spacing w:val="10"/>
        </w:rPr>
        <w:t>王坦之毀手詔，改使如王導輔</w:t>
      </w:r>
      <w:proofErr w:type="gramEnd"/>
      <w:r w:rsidRPr="00FC4E03">
        <w:rPr>
          <w:rFonts w:hAnsi="標楷體"/>
          <w:spacing w:val="10"/>
        </w:rPr>
        <w:t>政故事。</w:t>
      </w:r>
      <w:proofErr w:type="gramStart"/>
      <w:r w:rsidRPr="00FC4E03">
        <w:rPr>
          <w:rFonts w:hAnsi="標楷體"/>
          <w:spacing w:val="10"/>
        </w:rPr>
        <w:t>溫聞之</w:t>
      </w:r>
      <w:proofErr w:type="gramEnd"/>
      <w:r w:rsidRPr="00FC4E03">
        <w:rPr>
          <w:rFonts w:hAnsi="標楷體"/>
          <w:spacing w:val="10"/>
        </w:rPr>
        <w:t>大怒，將誅坦之等。</w:t>
      </w:r>
    </w:p>
    <w:p w14:paraId="597B1EA0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填星與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歲星合，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相犯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為內亂</w:t>
      </w:r>
    </w:p>
    <w:p w14:paraId="6352CBDF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填星所在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，歲星從之，伐者利</w:t>
      </w:r>
    </w:p>
    <w:p w14:paraId="7A640B7D" w14:textId="77777777" w:rsidR="001F1176" w:rsidRPr="00FC4E03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填星與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歲星合，有軍在外，戰不勝，失地</w:t>
      </w:r>
    </w:p>
    <w:p w14:paraId="6B19C6AC" w14:textId="77777777" w:rsidR="002B3451" w:rsidRPr="002B3451" w:rsidRDefault="001F1176" w:rsidP="007A1CA8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rFonts w:eastAsia="細明體"/>
          <w:spacing w:val="1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snapToGrid w:val="0"/>
          <w:spacing w:val="10"/>
          <w:kern w:val="0"/>
          <w:szCs w:val="20"/>
          <w:lang w:val="es-ES"/>
        </w:rPr>
        <w:t>歲星與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填星鬥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，此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謂離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德，不出三月，必有亡國</w:t>
      </w:r>
      <w:r w:rsidR="002B3451" w:rsidRPr="002B3451">
        <w:rPr>
          <w:spacing w:val="10"/>
        </w:rPr>
        <w:br w:type="page"/>
      </w:r>
    </w:p>
    <w:p w14:paraId="56E7B5E2" w14:textId="77777777" w:rsidR="002E71CF" w:rsidRPr="002B3451" w:rsidRDefault="002E71CF" w:rsidP="001B3F09">
      <w:pPr>
        <w:pStyle w:val="TIT1"/>
        <w:spacing w:afterLines="25" w:after="60" w:line="330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lastRenderedPageBreak/>
        <w:t>1</w:t>
      </w:r>
      <w:r w:rsidR="001F1176" w:rsidRPr="002B3451">
        <w:rPr>
          <w:rFonts w:hint="eastAsia"/>
          <w:spacing w:val="10"/>
          <w:u w:val="single"/>
        </w:rPr>
        <w:t>3</w:t>
      </w:r>
      <w:r w:rsidRPr="002B3451">
        <w:rPr>
          <w:rFonts w:hint="eastAsia"/>
          <w:spacing w:val="10"/>
          <w:u w:val="single"/>
        </w:rPr>
        <w:t>-1</w:t>
      </w:r>
      <w:r w:rsidR="001F1176" w:rsidRPr="002B3451">
        <w:rPr>
          <w:rFonts w:hint="eastAsia"/>
          <w:spacing w:val="10"/>
          <w:u w:val="single"/>
        </w:rPr>
        <w:t>4</w:t>
      </w:r>
      <w:r w:rsidRPr="002B3451">
        <w:rPr>
          <w:rFonts w:hint="eastAsia"/>
          <w:spacing w:val="10"/>
          <w:u w:val="single"/>
        </w:rPr>
        <w:t>為題組</w:t>
      </w:r>
      <w:r w:rsidRPr="002B3451">
        <w:rPr>
          <w:rFonts w:hint="eastAsia"/>
          <w:spacing w:val="10"/>
        </w:rPr>
        <w:t>。閱讀下文，回答</w:t>
      </w:r>
      <w:r w:rsidR="001F1176" w:rsidRPr="002B3451">
        <w:rPr>
          <w:rFonts w:hint="eastAsia"/>
          <w:spacing w:val="10"/>
        </w:rPr>
        <w:t>13-14</w:t>
      </w:r>
      <w:r w:rsidRPr="002B3451">
        <w:rPr>
          <w:rFonts w:hint="eastAsia"/>
          <w:spacing w:val="10"/>
        </w:rPr>
        <w:t>題。</w:t>
      </w:r>
    </w:p>
    <w:p w14:paraId="1239939E" w14:textId="77777777" w:rsidR="002E71CF" w:rsidRPr="00FC4E03" w:rsidRDefault="003A2648" w:rsidP="001B3F09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proofErr w:type="gramStart"/>
      <w:r w:rsidRPr="00FC4E03">
        <w:rPr>
          <w:rFonts w:hAnsi="標楷體" w:hint="eastAsia"/>
          <w:spacing w:val="10"/>
        </w:rPr>
        <w:t>枯山枯水</w:t>
      </w:r>
      <w:proofErr w:type="gramEnd"/>
      <w:r w:rsidRPr="00FC4E03">
        <w:rPr>
          <w:rFonts w:hAnsi="標楷體" w:hint="eastAsia"/>
          <w:spacing w:val="10"/>
        </w:rPr>
        <w:t>庭園以砂石為主，但是幾乎每一</w:t>
      </w:r>
      <w:proofErr w:type="gramStart"/>
      <w:r w:rsidRPr="00FC4E03">
        <w:rPr>
          <w:rFonts w:hAnsi="標楷體" w:hint="eastAsia"/>
          <w:spacing w:val="10"/>
        </w:rPr>
        <w:t>方石</w:t>
      </w:r>
      <w:r w:rsidR="00EE0D12" w:rsidRPr="00FC4E03">
        <w:rPr>
          <w:rFonts w:hAnsi="標楷體" w:hint="eastAsia"/>
          <w:spacing w:val="10"/>
        </w:rPr>
        <w:t>庭</w:t>
      </w:r>
      <w:proofErr w:type="gramEnd"/>
      <w:r w:rsidRPr="00FC4E03">
        <w:rPr>
          <w:rFonts w:hAnsi="標楷體" w:hint="eastAsia"/>
          <w:spacing w:val="10"/>
        </w:rPr>
        <w:t>都缺少不了綠色的點綴</w:t>
      </w:r>
      <w:r w:rsidR="00EE0D12" w:rsidRPr="00FC4E03">
        <w:rPr>
          <w:rFonts w:hAnsi="標楷體" w:hint="eastAsia"/>
          <w:spacing w:val="10"/>
        </w:rPr>
        <w:t>。</w:t>
      </w:r>
      <w:r w:rsidRPr="00FC4E03">
        <w:rPr>
          <w:rFonts w:hAnsi="標楷體" w:hint="eastAsia"/>
          <w:spacing w:val="10"/>
        </w:rPr>
        <w:t>談及日本庭園之綠意，除了草木之外，青苔也是構成的一大要素，</w:t>
      </w:r>
      <w:r w:rsidRPr="00345AFA">
        <w:rPr>
          <w:rFonts w:hAnsi="標楷體" w:hint="eastAsia"/>
          <w:spacing w:val="10"/>
          <w:u w:val="single"/>
        </w:rPr>
        <w:t xml:space="preserve"> </w:t>
      </w:r>
      <w:r w:rsidRPr="00345AFA">
        <w:rPr>
          <w:rFonts w:hAnsi="標楷體" w:hint="eastAsia"/>
          <w:spacing w:val="10"/>
          <w:u w:val="single"/>
        </w:rPr>
        <w:t>甲</w:t>
      </w:r>
      <w:r w:rsidRPr="00345AFA">
        <w:rPr>
          <w:rFonts w:hAnsi="標楷體" w:hint="eastAsia"/>
          <w:spacing w:val="10"/>
          <w:u w:val="single"/>
        </w:rPr>
        <w:t xml:space="preserve"> </w:t>
      </w:r>
      <w:r w:rsidRPr="00FC4E03">
        <w:rPr>
          <w:rFonts w:hAnsi="標楷體" w:hint="eastAsia"/>
          <w:spacing w:val="10"/>
        </w:rPr>
        <w:t>，尤其是京都的庭園，如果沒有青苔，勢將減色不少。</w:t>
      </w:r>
      <w:proofErr w:type="gramStart"/>
      <w:r w:rsidRPr="00FC4E03">
        <w:rPr>
          <w:rFonts w:hAnsi="標楷體" w:hint="eastAsia"/>
          <w:spacing w:val="10"/>
        </w:rPr>
        <w:t>苔本是</w:t>
      </w:r>
      <w:proofErr w:type="gramEnd"/>
      <w:r w:rsidRPr="00FC4E03">
        <w:rPr>
          <w:rFonts w:hAnsi="標楷體" w:hint="eastAsia"/>
          <w:spacing w:val="10"/>
        </w:rPr>
        <w:t>繁殖於地面的</w:t>
      </w:r>
      <w:proofErr w:type="gramStart"/>
      <w:r w:rsidRPr="00FC4E03">
        <w:rPr>
          <w:rFonts w:hAnsi="標楷體" w:hint="eastAsia"/>
          <w:spacing w:val="10"/>
        </w:rPr>
        <w:t>一種蘚類植</w:t>
      </w:r>
      <w:proofErr w:type="gramEnd"/>
      <w:r w:rsidRPr="00FC4E03">
        <w:rPr>
          <w:rFonts w:hAnsi="標楷體" w:hint="eastAsia"/>
          <w:spacing w:val="10"/>
        </w:rPr>
        <w:t>物，只要氣候低濕，可以不種</w:t>
      </w:r>
      <w:proofErr w:type="gramStart"/>
      <w:r w:rsidRPr="00FC4E03">
        <w:rPr>
          <w:rFonts w:hAnsi="標楷體" w:hint="eastAsia"/>
          <w:spacing w:val="10"/>
        </w:rPr>
        <w:t>自衍</w:t>
      </w:r>
      <w:proofErr w:type="gramEnd"/>
      <w:r w:rsidRPr="00FC4E03">
        <w:rPr>
          <w:rFonts w:hAnsi="標楷體" w:hint="eastAsia"/>
          <w:spacing w:val="10"/>
        </w:rPr>
        <w:t>。但是日本的庭園崇尚蒼老之美，</w:t>
      </w:r>
      <w:r w:rsidRPr="00345AFA">
        <w:rPr>
          <w:rFonts w:hAnsi="標楷體" w:hint="eastAsia"/>
          <w:spacing w:val="10"/>
          <w:u w:val="single"/>
        </w:rPr>
        <w:t xml:space="preserve"> </w:t>
      </w:r>
      <w:r w:rsidRPr="00345AFA">
        <w:rPr>
          <w:rFonts w:hAnsi="標楷體" w:hint="eastAsia"/>
          <w:spacing w:val="10"/>
          <w:u w:val="single"/>
        </w:rPr>
        <w:t>乙</w:t>
      </w:r>
      <w:r w:rsidRPr="00345AFA">
        <w:rPr>
          <w:rFonts w:hAnsi="標楷體" w:hint="eastAsia"/>
          <w:spacing w:val="10"/>
          <w:u w:val="single"/>
        </w:rPr>
        <w:t xml:space="preserve"> </w:t>
      </w:r>
      <w:r w:rsidRPr="00FC4E03">
        <w:rPr>
          <w:rFonts w:hAnsi="標楷體" w:hint="eastAsia"/>
          <w:spacing w:val="10"/>
        </w:rPr>
        <w:t>，因此它也就變成了代表庭園歷史的一種標誌了。由於</w:t>
      </w:r>
      <w:proofErr w:type="gramStart"/>
      <w:r w:rsidRPr="00FC4E03">
        <w:rPr>
          <w:rFonts w:hAnsi="標楷體" w:hint="eastAsia"/>
          <w:spacing w:val="10"/>
        </w:rPr>
        <w:t>苔</w:t>
      </w:r>
      <w:proofErr w:type="gramEnd"/>
      <w:r w:rsidRPr="00FC4E03">
        <w:rPr>
          <w:rFonts w:hAnsi="標楷體" w:hint="eastAsia"/>
          <w:spacing w:val="10"/>
        </w:rPr>
        <w:t>本身具有一種厚重的質感，其</w:t>
      </w:r>
      <w:proofErr w:type="gramStart"/>
      <w:r w:rsidRPr="00FC4E03">
        <w:rPr>
          <w:rFonts w:hAnsi="標楷體" w:hint="eastAsia"/>
          <w:spacing w:val="10"/>
        </w:rPr>
        <w:t>色雖濃</w:t>
      </w:r>
      <w:proofErr w:type="gramEnd"/>
      <w:r w:rsidRPr="00FC4E03">
        <w:rPr>
          <w:rFonts w:hAnsi="標楷體" w:hint="eastAsia"/>
          <w:spacing w:val="10"/>
        </w:rPr>
        <w:t>翠，卻不綺豔，</w:t>
      </w:r>
      <w:r w:rsidRPr="00345AFA">
        <w:rPr>
          <w:rFonts w:hAnsi="標楷體" w:hint="eastAsia"/>
          <w:spacing w:val="10"/>
          <w:u w:val="single"/>
        </w:rPr>
        <w:t xml:space="preserve"> </w:t>
      </w:r>
      <w:r w:rsidRPr="00345AFA">
        <w:rPr>
          <w:rFonts w:hAnsi="標楷體" w:hint="eastAsia"/>
          <w:spacing w:val="10"/>
          <w:u w:val="single"/>
        </w:rPr>
        <w:t>丙</w:t>
      </w:r>
      <w:r w:rsidRPr="00345AFA">
        <w:rPr>
          <w:rFonts w:hAnsi="標楷體" w:hint="eastAsia"/>
          <w:spacing w:val="10"/>
          <w:u w:val="single"/>
        </w:rPr>
        <w:t xml:space="preserve"> </w:t>
      </w:r>
      <w:r w:rsidRPr="00FC4E03">
        <w:rPr>
          <w:rFonts w:hAnsi="標楷體" w:hint="eastAsia"/>
          <w:spacing w:val="10"/>
        </w:rPr>
        <w:t>，加以苔本身所給予人時間之聯想，</w:t>
      </w:r>
      <w:r w:rsidRPr="00345AFA">
        <w:rPr>
          <w:rFonts w:hAnsi="標楷體" w:hint="eastAsia"/>
          <w:spacing w:val="10"/>
          <w:u w:val="single"/>
        </w:rPr>
        <w:t xml:space="preserve"> </w:t>
      </w:r>
      <w:r w:rsidRPr="00345AFA">
        <w:rPr>
          <w:rFonts w:hAnsi="標楷體" w:hint="eastAsia"/>
          <w:spacing w:val="10"/>
          <w:u w:val="single"/>
        </w:rPr>
        <w:t>丁</w:t>
      </w:r>
      <w:r w:rsidRPr="00345AFA">
        <w:rPr>
          <w:rFonts w:hAnsi="標楷體" w:hint="eastAsia"/>
          <w:spacing w:val="10"/>
          <w:u w:val="single"/>
        </w:rPr>
        <w:t xml:space="preserve"> </w:t>
      </w:r>
      <w:r w:rsidRPr="00FC4E03">
        <w:rPr>
          <w:rFonts w:hAnsi="標楷體" w:hint="eastAsia"/>
          <w:spacing w:val="10"/>
        </w:rPr>
        <w:t>，所以在文學上，任何一個名詞，只要冠以「苔」字，立刻能造成</w:t>
      </w:r>
      <w:proofErr w:type="gramStart"/>
      <w:r w:rsidRPr="00FC4E03">
        <w:rPr>
          <w:rFonts w:hAnsi="標楷體" w:hint="eastAsia"/>
          <w:spacing w:val="10"/>
        </w:rPr>
        <w:t>蒼涼悲</w:t>
      </w:r>
      <w:proofErr w:type="gramEnd"/>
      <w:r w:rsidRPr="00FC4E03">
        <w:rPr>
          <w:rFonts w:hAnsi="標楷體" w:hint="eastAsia"/>
          <w:spacing w:val="10"/>
        </w:rPr>
        <w:t>寂的效果，如「</w:t>
      </w:r>
      <w:proofErr w:type="gramStart"/>
      <w:r w:rsidRPr="00FC4E03">
        <w:rPr>
          <w:rFonts w:hAnsi="標楷體" w:hint="eastAsia"/>
          <w:spacing w:val="10"/>
        </w:rPr>
        <w:t>苔</w:t>
      </w:r>
      <w:proofErr w:type="gramEnd"/>
      <w:r w:rsidRPr="00FC4E03">
        <w:rPr>
          <w:rFonts w:hAnsi="標楷體" w:hint="eastAsia"/>
          <w:spacing w:val="10"/>
        </w:rPr>
        <w:t>階」、「苔徑」、「</w:t>
      </w:r>
      <w:proofErr w:type="gramStart"/>
      <w:r w:rsidRPr="00FC4E03">
        <w:rPr>
          <w:rFonts w:hAnsi="標楷體" w:hint="eastAsia"/>
          <w:spacing w:val="10"/>
        </w:rPr>
        <w:t>苔</w:t>
      </w:r>
      <w:proofErr w:type="gramEnd"/>
      <w:r w:rsidRPr="00FC4E03">
        <w:rPr>
          <w:rFonts w:hAnsi="標楷體" w:hint="eastAsia"/>
          <w:spacing w:val="10"/>
        </w:rPr>
        <w:t>井」、「</w:t>
      </w:r>
      <w:proofErr w:type="gramStart"/>
      <w:r w:rsidRPr="00FC4E03">
        <w:rPr>
          <w:rFonts w:hAnsi="標楷體" w:hint="eastAsia"/>
          <w:spacing w:val="10"/>
        </w:rPr>
        <w:t>苔</w:t>
      </w:r>
      <w:proofErr w:type="gramEnd"/>
      <w:r w:rsidRPr="00FC4E03">
        <w:rPr>
          <w:rFonts w:hAnsi="標楷體" w:hint="eastAsia"/>
          <w:spacing w:val="10"/>
        </w:rPr>
        <w:t>池」。而當你面對京都</w:t>
      </w:r>
      <w:proofErr w:type="gramStart"/>
      <w:r w:rsidRPr="00FC4E03">
        <w:rPr>
          <w:rFonts w:hAnsi="標楷體" w:hint="eastAsia"/>
          <w:spacing w:val="10"/>
        </w:rPr>
        <w:t>的苔庭時</w:t>
      </w:r>
      <w:proofErr w:type="gramEnd"/>
      <w:r w:rsidRPr="00FC4E03">
        <w:rPr>
          <w:rFonts w:hAnsi="標楷體" w:hint="eastAsia"/>
          <w:spacing w:val="10"/>
        </w:rPr>
        <w:t>，這</w:t>
      </w:r>
      <w:proofErr w:type="gramStart"/>
      <w:r w:rsidRPr="00FC4E03">
        <w:rPr>
          <w:rFonts w:hAnsi="標楷體" w:hint="eastAsia"/>
          <w:spacing w:val="10"/>
        </w:rPr>
        <w:t>蒼涼悲</w:t>
      </w:r>
      <w:proofErr w:type="gramEnd"/>
      <w:r w:rsidRPr="00FC4E03">
        <w:rPr>
          <w:rFonts w:hAnsi="標楷體" w:hint="eastAsia"/>
          <w:spacing w:val="10"/>
        </w:rPr>
        <w:t>寂的情調就更具體的呈現在眼前了。（改寫自林文月</w:t>
      </w:r>
      <w:r w:rsidR="00EC5528" w:rsidRPr="00FC4E03">
        <w:rPr>
          <w:rFonts w:hAnsi="標楷體" w:hint="eastAsia"/>
          <w:spacing w:val="10"/>
        </w:rPr>
        <w:t>〈</w:t>
      </w:r>
      <w:r w:rsidRPr="00FC4E03">
        <w:rPr>
          <w:rFonts w:hAnsi="標楷體" w:hint="eastAsia"/>
          <w:spacing w:val="10"/>
        </w:rPr>
        <w:t>京都</w:t>
      </w:r>
      <w:r w:rsidR="00EC5528" w:rsidRPr="00FC4E03">
        <w:rPr>
          <w:rFonts w:hAnsi="標楷體" w:hint="eastAsia"/>
          <w:spacing w:val="10"/>
        </w:rPr>
        <w:t>的庭園〉</w:t>
      </w:r>
      <w:r w:rsidR="002E71CF" w:rsidRPr="00FC4E03">
        <w:rPr>
          <w:rFonts w:hAnsi="標楷體" w:hint="eastAsia"/>
          <w:spacing w:val="10"/>
        </w:rPr>
        <w:t>）</w:t>
      </w:r>
    </w:p>
    <w:p w14:paraId="45E0D92F" w14:textId="77777777" w:rsidR="002E71CF" w:rsidRPr="00FC4E03" w:rsidRDefault="001F1176" w:rsidP="001B3F0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3</w:t>
      </w:r>
      <w:r w:rsidR="002E71CF" w:rsidRPr="00FC4E03">
        <w:rPr>
          <w:rFonts w:eastAsiaTheme="minorEastAsia" w:hint="eastAsia"/>
          <w:spacing w:val="10"/>
        </w:rPr>
        <w:t>.</w:t>
      </w:r>
      <w:r w:rsidR="002E71CF" w:rsidRPr="00FC4E03">
        <w:rPr>
          <w:rFonts w:eastAsiaTheme="minorEastAsia" w:hint="eastAsia"/>
          <w:spacing w:val="10"/>
        </w:rPr>
        <w:tab/>
      </w:r>
      <w:r w:rsidR="002E71CF" w:rsidRPr="00FC4E03">
        <w:rPr>
          <w:rFonts w:eastAsiaTheme="minorEastAsia" w:hint="eastAsia"/>
          <w:spacing w:val="10"/>
        </w:rPr>
        <w:t>依據文意，「</w:t>
      </w:r>
      <w:r w:rsidR="000E1FF9" w:rsidRPr="00FC4E03">
        <w:rPr>
          <w:rFonts w:eastAsiaTheme="minorEastAsia" w:hint="eastAsia"/>
          <w:spacing w:val="10"/>
        </w:rPr>
        <w:t>而青苔非歷時長久不能蔓衍</w:t>
      </w:r>
      <w:r w:rsidR="002E71CF" w:rsidRPr="00FC4E03">
        <w:rPr>
          <w:rFonts w:eastAsiaTheme="minorEastAsia" w:hint="eastAsia"/>
          <w:spacing w:val="10"/>
        </w:rPr>
        <w:t>」應填入：</w:t>
      </w:r>
    </w:p>
    <w:p w14:paraId="5DF8B02C" w14:textId="77777777" w:rsidR="002E71CF" w:rsidRPr="00CD5254" w:rsidRDefault="002E71CF" w:rsidP="001B3F09">
      <w:pPr>
        <w:pStyle w:val="ABCD"/>
        <w:spacing w:line="330" w:lineRule="atLeast"/>
        <w:rPr>
          <w:lang w:val="es-ES"/>
        </w:rPr>
      </w:pPr>
      <w:r w:rsidRPr="00CD5254">
        <w:rPr>
          <w:lang w:val="es-ES"/>
        </w:rPr>
        <w:t>(A)</w:t>
      </w:r>
      <w:r w:rsidR="00C62DDC" w:rsidRPr="00A92D2B">
        <w:rPr>
          <w:rFonts w:hint="eastAsia"/>
        </w:rPr>
        <w:t>甲</w:t>
      </w:r>
      <w:r w:rsidRPr="00CD5254">
        <w:rPr>
          <w:rFonts w:hint="eastAsia"/>
          <w:lang w:val="es-ES"/>
        </w:rPr>
        <w:tab/>
      </w:r>
      <w:r w:rsidRPr="00CD5254">
        <w:rPr>
          <w:lang w:val="es-ES"/>
        </w:rPr>
        <w:t>(B)</w:t>
      </w:r>
      <w:r w:rsidR="00C62DDC" w:rsidRPr="00A92D2B">
        <w:rPr>
          <w:rFonts w:hint="eastAsia"/>
        </w:rPr>
        <w:t>乙</w:t>
      </w:r>
      <w:r w:rsidRPr="00CD5254">
        <w:rPr>
          <w:rFonts w:hint="eastAsia"/>
          <w:lang w:val="es-ES"/>
        </w:rPr>
        <w:tab/>
      </w:r>
      <w:r w:rsidRPr="00CD5254">
        <w:rPr>
          <w:lang w:val="es-ES"/>
        </w:rPr>
        <w:t>(C)</w:t>
      </w:r>
      <w:r w:rsidR="00C62DDC" w:rsidRPr="00A92D2B">
        <w:rPr>
          <w:rFonts w:hint="eastAsia"/>
        </w:rPr>
        <w:t>丙</w:t>
      </w:r>
      <w:r w:rsidRPr="00CD5254">
        <w:rPr>
          <w:rFonts w:hint="eastAsia"/>
          <w:lang w:val="es-ES"/>
        </w:rPr>
        <w:tab/>
      </w:r>
      <w:r w:rsidRPr="00CD5254">
        <w:rPr>
          <w:lang w:val="es-ES"/>
        </w:rPr>
        <w:t>(D)</w:t>
      </w:r>
      <w:r w:rsidR="00C62DDC" w:rsidRPr="00A92D2B">
        <w:rPr>
          <w:rFonts w:hint="eastAsia"/>
        </w:rPr>
        <w:t>丁</w:t>
      </w:r>
    </w:p>
    <w:p w14:paraId="288B687E" w14:textId="77777777" w:rsidR="00CC3A1A" w:rsidRPr="00FC4E03" w:rsidRDefault="001F1176" w:rsidP="001B3F0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4</w:t>
      </w:r>
      <w:r w:rsidR="00CC3A1A" w:rsidRPr="00FC4E03">
        <w:rPr>
          <w:rFonts w:eastAsiaTheme="minorEastAsia" w:hint="eastAsia"/>
          <w:spacing w:val="10"/>
        </w:rPr>
        <w:t>.</w:t>
      </w:r>
      <w:r w:rsidR="0052372C" w:rsidRPr="00FC4E03">
        <w:rPr>
          <w:rFonts w:eastAsiaTheme="minorEastAsia" w:hint="eastAsia"/>
          <w:spacing w:val="10"/>
        </w:rPr>
        <w:t>上</w:t>
      </w:r>
      <w:r w:rsidR="00CC3A1A" w:rsidRPr="00FC4E03">
        <w:rPr>
          <w:rFonts w:eastAsiaTheme="minorEastAsia"/>
          <w:spacing w:val="10"/>
        </w:rPr>
        <w:t>文</w:t>
      </w:r>
      <w:r w:rsidR="00F905A6" w:rsidRPr="00FC4E03">
        <w:rPr>
          <w:rFonts w:eastAsiaTheme="minorEastAsia" w:hint="eastAsia"/>
          <w:spacing w:val="10"/>
        </w:rPr>
        <w:t>有關</w:t>
      </w:r>
      <w:r w:rsidR="00CC3A1A" w:rsidRPr="00FC4E03">
        <w:rPr>
          <w:rFonts w:eastAsiaTheme="minorEastAsia"/>
          <w:spacing w:val="10"/>
        </w:rPr>
        <w:t>「苔」</w:t>
      </w:r>
      <w:r w:rsidR="00F905A6" w:rsidRPr="00FC4E03">
        <w:rPr>
          <w:rFonts w:eastAsiaTheme="minorEastAsia" w:hint="eastAsia"/>
          <w:spacing w:val="10"/>
        </w:rPr>
        <w:t>的敘述</w:t>
      </w:r>
      <w:r w:rsidR="00CC3A1A" w:rsidRPr="00FC4E03">
        <w:rPr>
          <w:rFonts w:eastAsiaTheme="minorEastAsia"/>
          <w:spacing w:val="10"/>
        </w:rPr>
        <w:t>，最適當的是：</w:t>
      </w:r>
    </w:p>
    <w:p w14:paraId="073481D1" w14:textId="77777777" w:rsidR="00CC3A1A" w:rsidRPr="00FC4E03" w:rsidRDefault="00CC3A1A" w:rsidP="001B3F0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r w:rsidR="001915B7" w:rsidRPr="00FC4E03">
        <w:rPr>
          <w:rFonts w:hint="eastAsia"/>
          <w:snapToGrid w:val="0"/>
          <w:spacing w:val="10"/>
          <w:kern w:val="0"/>
          <w:szCs w:val="20"/>
          <w:lang w:val="es-ES"/>
        </w:rPr>
        <w:t>庭園設計者藉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衍生的文學意象</w:t>
      </w:r>
      <w:r w:rsidR="001915B7" w:rsidRPr="00FC4E03">
        <w:rPr>
          <w:rFonts w:hint="eastAsia"/>
          <w:snapToGrid w:val="0"/>
          <w:spacing w:val="10"/>
          <w:kern w:val="0"/>
          <w:szCs w:val="20"/>
          <w:lang w:val="es-ES"/>
        </w:rPr>
        <w:t>營造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悲戚感</w:t>
      </w:r>
    </w:p>
    <w:p w14:paraId="0464F2D1" w14:textId="77777777" w:rsidR="00CC3A1A" w:rsidRPr="00FC4E03" w:rsidRDefault="00CC3A1A" w:rsidP="001B3F0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容易生長</w:t>
      </w:r>
      <w:r w:rsidR="00B91F1F" w:rsidRPr="00FC4E03">
        <w:rPr>
          <w:rFonts w:hint="eastAsia"/>
          <w:snapToGrid w:val="0"/>
          <w:spacing w:val="10"/>
          <w:kern w:val="0"/>
          <w:szCs w:val="20"/>
          <w:lang w:val="es-ES"/>
        </w:rPr>
        <w:t>因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而成為打造庭園最主要的元素</w:t>
      </w:r>
    </w:p>
    <w:p w14:paraId="2FC3DEC5" w14:textId="77777777" w:rsidR="00431595" w:rsidRPr="00FC4E03" w:rsidRDefault="00CC3A1A" w:rsidP="001B3F0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="00431595" w:rsidRPr="00FC4E03">
        <w:rPr>
          <w:rFonts w:hint="eastAsia"/>
          <w:snapToGrid w:val="0"/>
          <w:spacing w:val="10"/>
          <w:kern w:val="0"/>
          <w:szCs w:val="20"/>
          <w:lang w:val="es-ES"/>
        </w:rPr>
        <w:t>經</w:t>
      </w:r>
      <w:r w:rsidR="00A162BA" w:rsidRPr="00FC4E03">
        <w:rPr>
          <w:rFonts w:hint="eastAsia"/>
          <w:snapToGrid w:val="0"/>
          <w:spacing w:val="10"/>
          <w:kern w:val="0"/>
          <w:szCs w:val="20"/>
          <w:lang w:val="es-ES"/>
        </w:rPr>
        <w:t>過</w:t>
      </w:r>
      <w:r w:rsidR="00431595" w:rsidRPr="00FC4E03">
        <w:rPr>
          <w:rFonts w:hint="eastAsia"/>
          <w:snapToGrid w:val="0"/>
          <w:spacing w:val="10"/>
          <w:kern w:val="0"/>
          <w:szCs w:val="20"/>
          <w:lang w:val="es-ES"/>
        </w:rPr>
        <w:t>氣候與時間醞釀，形成庭園</w:t>
      </w:r>
      <w:proofErr w:type="gramStart"/>
      <w:r w:rsidR="00A162BA" w:rsidRPr="00FC4E03">
        <w:rPr>
          <w:rFonts w:hint="eastAsia"/>
          <w:snapToGrid w:val="0"/>
          <w:spacing w:val="10"/>
          <w:kern w:val="0"/>
          <w:szCs w:val="20"/>
          <w:lang w:val="es-ES"/>
        </w:rPr>
        <w:t>蒼寂的況</w:t>
      </w:r>
      <w:proofErr w:type="gramEnd"/>
      <w:r w:rsidR="00A162BA" w:rsidRPr="00FC4E03">
        <w:rPr>
          <w:rFonts w:hint="eastAsia"/>
          <w:snapToGrid w:val="0"/>
          <w:spacing w:val="10"/>
          <w:kern w:val="0"/>
          <w:szCs w:val="20"/>
          <w:lang w:val="es-ES"/>
        </w:rPr>
        <w:t>味</w:t>
      </w:r>
    </w:p>
    <w:p w14:paraId="0845F0CE" w14:textId="77777777" w:rsidR="00CC3A1A" w:rsidRPr="00FC4E03" w:rsidRDefault="00CC3A1A" w:rsidP="001B3F0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濃翠</w:t>
      </w:r>
      <w:r w:rsidR="00150920" w:rsidRPr="00FC4E03">
        <w:rPr>
          <w:rFonts w:hint="eastAsia"/>
          <w:snapToGrid w:val="0"/>
          <w:spacing w:val="10"/>
          <w:kern w:val="0"/>
          <w:szCs w:val="20"/>
          <w:lang w:val="es-ES"/>
        </w:rPr>
        <w:t>亮麗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點綴</w:t>
      </w:r>
      <w:r w:rsidR="002B3B1D" w:rsidRPr="00FC4E03">
        <w:rPr>
          <w:rFonts w:hint="eastAsia"/>
          <w:snapToGrid w:val="0"/>
          <w:spacing w:val="10"/>
          <w:kern w:val="0"/>
          <w:szCs w:val="20"/>
          <w:lang w:val="es-ES"/>
        </w:rPr>
        <w:t>暗沉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砂石</w:t>
      </w:r>
      <w:r w:rsidR="00431595"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凸顯庭園色澤對比</w:t>
      </w:r>
    </w:p>
    <w:p w14:paraId="7E33BC04" w14:textId="77777777" w:rsidR="0030182E" w:rsidRPr="002B3451" w:rsidRDefault="001F1176" w:rsidP="001B3F09">
      <w:pPr>
        <w:pStyle w:val="TIT1"/>
        <w:spacing w:afterLines="25" w:after="60" w:line="330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t>15-17</w:t>
      </w:r>
      <w:r w:rsidR="0030182E" w:rsidRPr="002B3451">
        <w:rPr>
          <w:rFonts w:hint="eastAsia"/>
          <w:spacing w:val="10"/>
          <w:u w:val="single"/>
        </w:rPr>
        <w:t>為題組</w:t>
      </w:r>
      <w:r w:rsidR="0030182E"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15-17</w:t>
      </w:r>
      <w:r w:rsidR="0030182E" w:rsidRPr="002B3451">
        <w:rPr>
          <w:rFonts w:hint="eastAsia"/>
          <w:spacing w:val="10"/>
        </w:rPr>
        <w:t>題。</w:t>
      </w:r>
    </w:p>
    <w:p w14:paraId="21C0D39A" w14:textId="77777777" w:rsidR="0030182E" w:rsidRPr="00FC4E03" w:rsidRDefault="0030182E" w:rsidP="001B3F09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我果戰士有勇</w:t>
      </w:r>
      <w:r w:rsidR="00E70BE3" w:rsidRPr="00FC4E03">
        <w:rPr>
          <w:rFonts w:hAnsi="標楷體" w:hint="eastAsia"/>
          <w:spacing w:val="10"/>
        </w:rPr>
        <w:t>，</w:t>
      </w:r>
      <w:r w:rsidRPr="00FC4E03">
        <w:rPr>
          <w:rFonts w:hAnsi="標楷體"/>
          <w:spacing w:val="10"/>
        </w:rPr>
        <w:t>大將有謀</w:t>
      </w:r>
      <w:r w:rsidR="00691F66" w:rsidRPr="00FC4E03">
        <w:rPr>
          <w:rFonts w:hAnsi="標楷體" w:hint="eastAsia"/>
          <w:spacing w:val="10"/>
        </w:rPr>
        <w:t>，</w:t>
      </w:r>
      <w:r w:rsidR="00243179" w:rsidRPr="00FC4E03">
        <w:rPr>
          <w:rFonts w:hAnsi="標楷體" w:hint="eastAsia"/>
          <w:spacing w:val="10"/>
        </w:rPr>
        <w:t>成算在胸</w:t>
      </w:r>
      <w:r w:rsidR="00E70BE3" w:rsidRPr="00FC4E03">
        <w:rPr>
          <w:rFonts w:hAnsi="標楷體" w:hint="eastAsia"/>
          <w:spacing w:val="10"/>
        </w:rPr>
        <w:t>，</w:t>
      </w:r>
      <w:r w:rsidRPr="00FC4E03">
        <w:rPr>
          <w:rFonts w:hAnsi="標楷體"/>
          <w:spacing w:val="10"/>
        </w:rPr>
        <w:t>地利足</w:t>
      </w:r>
      <w:proofErr w:type="gramStart"/>
      <w:r w:rsidRPr="00FC4E03">
        <w:rPr>
          <w:rFonts w:hAnsi="標楷體"/>
          <w:spacing w:val="10"/>
        </w:rPr>
        <w:t>恃</w:t>
      </w:r>
      <w:proofErr w:type="gramEnd"/>
      <w:r w:rsidRPr="00FC4E03">
        <w:rPr>
          <w:rFonts w:hAnsi="標楷體"/>
          <w:spacing w:val="10"/>
        </w:rPr>
        <w:t>，猶不如誘之登岸而設伏殲之。不然，汪洋海上以數百人操</w:t>
      </w:r>
      <w:proofErr w:type="gramStart"/>
      <w:r w:rsidRPr="00FC4E03">
        <w:rPr>
          <w:rFonts w:hAnsi="標楷體"/>
          <w:spacing w:val="10"/>
        </w:rPr>
        <w:t>一</w:t>
      </w:r>
      <w:proofErr w:type="gramEnd"/>
      <w:r w:rsidRPr="00FC4E03">
        <w:rPr>
          <w:rFonts w:hAnsi="標楷體"/>
          <w:spacing w:val="10"/>
        </w:rPr>
        <w:t>舟，</w:t>
      </w:r>
      <w:proofErr w:type="gramStart"/>
      <w:r w:rsidRPr="00FC4E03">
        <w:rPr>
          <w:rFonts w:hAnsi="標楷體"/>
          <w:spacing w:val="10"/>
        </w:rPr>
        <w:t>東馳西突</w:t>
      </w:r>
      <w:proofErr w:type="gramEnd"/>
      <w:r w:rsidRPr="00FC4E03">
        <w:rPr>
          <w:rFonts w:hAnsi="標楷體"/>
          <w:spacing w:val="10"/>
        </w:rPr>
        <w:t>，以角逐於勝負不可知之地，我即無恙，而彼</w:t>
      </w:r>
      <w:proofErr w:type="gramStart"/>
      <w:r w:rsidRPr="00FC4E03">
        <w:rPr>
          <w:rFonts w:hAnsi="標楷體"/>
          <w:spacing w:val="10"/>
        </w:rPr>
        <w:t>之所挾</w:t>
      </w:r>
      <w:proofErr w:type="gramEnd"/>
      <w:r w:rsidRPr="00FC4E03">
        <w:rPr>
          <w:rFonts w:hAnsi="標楷體"/>
          <w:spacing w:val="10"/>
        </w:rPr>
        <w:t>者小，我之所勞者大，</w:t>
      </w:r>
      <w:proofErr w:type="gramStart"/>
      <w:r w:rsidRPr="00FC4E03">
        <w:rPr>
          <w:rFonts w:hAnsi="標楷體"/>
          <w:spacing w:val="10"/>
        </w:rPr>
        <w:t>設防設</w:t>
      </w:r>
      <w:proofErr w:type="gramEnd"/>
      <w:r w:rsidRPr="00FC4E03">
        <w:rPr>
          <w:rFonts w:hAnsi="標楷體"/>
          <w:spacing w:val="10"/>
        </w:rPr>
        <w:t>守，形勢不亦懣乎！然</w:t>
      </w:r>
      <w:proofErr w:type="gramStart"/>
      <w:r w:rsidRPr="00FC4E03">
        <w:rPr>
          <w:rFonts w:hAnsi="標楷體"/>
          <w:spacing w:val="10"/>
        </w:rPr>
        <w:t>誘</w:t>
      </w:r>
      <w:proofErr w:type="gramEnd"/>
      <w:r w:rsidRPr="00FC4E03">
        <w:rPr>
          <w:rFonts w:hAnsi="標楷體"/>
          <w:spacing w:val="10"/>
        </w:rPr>
        <w:t>之上岸，非有成算，</w:t>
      </w:r>
      <w:proofErr w:type="gramStart"/>
      <w:r w:rsidRPr="00FC4E03">
        <w:rPr>
          <w:rFonts w:hAnsi="標楷體"/>
          <w:spacing w:val="10"/>
        </w:rPr>
        <w:t>則斷不</w:t>
      </w:r>
      <w:proofErr w:type="gramEnd"/>
      <w:r w:rsidRPr="00FC4E03">
        <w:rPr>
          <w:rFonts w:hAnsi="標楷體"/>
          <w:spacing w:val="10"/>
        </w:rPr>
        <w:t>可。蓋</w:t>
      </w:r>
      <w:r w:rsidR="00243179" w:rsidRPr="00FC4E03">
        <w:rPr>
          <w:rFonts w:hAnsi="標楷體" w:hint="eastAsia"/>
          <w:spacing w:val="10"/>
        </w:rPr>
        <w:t>敵</w:t>
      </w:r>
      <w:proofErr w:type="gramStart"/>
      <w:r w:rsidRPr="00FC4E03">
        <w:rPr>
          <w:rFonts w:hAnsi="標楷體"/>
          <w:spacing w:val="10"/>
        </w:rPr>
        <w:t>一</w:t>
      </w:r>
      <w:proofErr w:type="gramEnd"/>
      <w:r w:rsidRPr="00FC4E03">
        <w:rPr>
          <w:rFonts w:hAnsi="標楷體"/>
          <w:spacing w:val="10"/>
        </w:rPr>
        <w:t>登陸，民心易動，</w:t>
      </w:r>
      <w:proofErr w:type="gramStart"/>
      <w:r w:rsidRPr="00FC4E03">
        <w:rPr>
          <w:rFonts w:hAnsi="標楷體"/>
          <w:spacing w:val="10"/>
        </w:rPr>
        <w:t>軍心易</w:t>
      </w:r>
      <w:proofErr w:type="gramEnd"/>
      <w:r w:rsidRPr="00FC4E03">
        <w:rPr>
          <w:rFonts w:hAnsi="標楷體"/>
          <w:spacing w:val="10"/>
        </w:rPr>
        <w:t>震，非宿將強兵不能得手也。生，</w:t>
      </w:r>
      <w:proofErr w:type="gramStart"/>
      <w:r w:rsidRPr="00FC4E03">
        <w:rPr>
          <w:rFonts w:hAnsi="標楷體"/>
          <w:spacing w:val="10"/>
        </w:rPr>
        <w:t>臺</w:t>
      </w:r>
      <w:proofErr w:type="gramEnd"/>
      <w:r w:rsidRPr="00FC4E03">
        <w:rPr>
          <w:rFonts w:hAnsi="標楷體"/>
          <w:spacing w:val="10"/>
        </w:rPr>
        <w:t>人也，為臺灣計，臺北可誘之近岸，臺南則不可。蓋</w:t>
      </w:r>
      <w:proofErr w:type="gramStart"/>
      <w:r w:rsidRPr="00FC4E03">
        <w:rPr>
          <w:rFonts w:hAnsi="標楷體"/>
          <w:spacing w:val="10"/>
        </w:rPr>
        <w:t>臺</w:t>
      </w:r>
      <w:proofErr w:type="gramEnd"/>
      <w:r w:rsidRPr="00FC4E03">
        <w:rPr>
          <w:rFonts w:hAnsi="標楷體"/>
          <w:spacing w:val="10"/>
        </w:rPr>
        <w:t>北港道深通而</w:t>
      </w:r>
      <w:proofErr w:type="gramStart"/>
      <w:r w:rsidRPr="00FC4E03">
        <w:rPr>
          <w:rFonts w:hAnsi="標楷體"/>
          <w:spacing w:val="10"/>
        </w:rPr>
        <w:t>有屏蔽</w:t>
      </w:r>
      <w:proofErr w:type="gramEnd"/>
      <w:r w:rsidRPr="00FC4E03">
        <w:rPr>
          <w:rFonts w:hAnsi="標楷體"/>
          <w:spacing w:val="10"/>
        </w:rPr>
        <w:t>，彼</w:t>
      </w:r>
      <w:proofErr w:type="gramStart"/>
      <w:r w:rsidRPr="00FC4E03">
        <w:rPr>
          <w:rFonts w:hAnsi="標楷體"/>
          <w:spacing w:val="10"/>
        </w:rPr>
        <w:t>之駐輪甚</w:t>
      </w:r>
      <w:proofErr w:type="gramEnd"/>
      <w:r w:rsidRPr="00FC4E03">
        <w:rPr>
          <w:rFonts w:hAnsi="標楷體"/>
          <w:spacing w:val="10"/>
        </w:rPr>
        <w:t>便</w:t>
      </w:r>
      <w:r w:rsidRPr="00FC4E03">
        <w:rPr>
          <w:rFonts w:hAnsi="標楷體" w:hint="eastAsia"/>
          <w:spacing w:val="10"/>
        </w:rPr>
        <w:t>；</w:t>
      </w:r>
      <w:r w:rsidRPr="00FC4E03">
        <w:rPr>
          <w:rFonts w:hAnsi="標楷體"/>
          <w:spacing w:val="10"/>
        </w:rPr>
        <w:t>若登岸，則反失所</w:t>
      </w:r>
      <w:proofErr w:type="gramStart"/>
      <w:r w:rsidRPr="00FC4E03">
        <w:rPr>
          <w:rFonts w:hAnsi="標楷體"/>
          <w:spacing w:val="10"/>
        </w:rPr>
        <w:t>恃</w:t>
      </w:r>
      <w:proofErr w:type="gramEnd"/>
      <w:r w:rsidRPr="00FC4E03">
        <w:rPr>
          <w:rFonts w:hAnsi="標楷體"/>
          <w:spacing w:val="10"/>
        </w:rPr>
        <w:t>。</w:t>
      </w:r>
      <w:proofErr w:type="gramStart"/>
      <w:r w:rsidRPr="00FC4E03">
        <w:rPr>
          <w:rFonts w:hAnsi="標楷體"/>
          <w:spacing w:val="10"/>
        </w:rPr>
        <w:t>臺</w:t>
      </w:r>
      <w:proofErr w:type="gramEnd"/>
      <w:r w:rsidRPr="00FC4E03">
        <w:rPr>
          <w:rFonts w:hAnsi="標楷體"/>
          <w:spacing w:val="10"/>
        </w:rPr>
        <w:t>南則</w:t>
      </w:r>
      <w:proofErr w:type="gramStart"/>
      <w:r w:rsidRPr="00FC4E03">
        <w:rPr>
          <w:rFonts w:hAnsi="標楷體"/>
          <w:spacing w:val="10"/>
        </w:rPr>
        <w:t>港門</w:t>
      </w:r>
      <w:proofErr w:type="gramEnd"/>
      <w:r w:rsidRPr="00FC4E03">
        <w:rPr>
          <w:rFonts w:hAnsi="標楷體"/>
          <w:spacing w:val="10"/>
        </w:rPr>
        <w:t>雖深，</w:t>
      </w:r>
      <w:proofErr w:type="gramStart"/>
      <w:r w:rsidRPr="00FC4E03">
        <w:rPr>
          <w:rFonts w:hAnsi="標楷體"/>
          <w:spacing w:val="10"/>
        </w:rPr>
        <w:t>風浪甚</w:t>
      </w:r>
      <w:proofErr w:type="gramEnd"/>
      <w:r w:rsidRPr="00FC4E03">
        <w:rPr>
          <w:rFonts w:hAnsi="標楷體"/>
          <w:spacing w:val="10"/>
        </w:rPr>
        <w:t>苦，四圍無山，港中非</w:t>
      </w:r>
      <w:proofErr w:type="gramStart"/>
      <w:r w:rsidRPr="00FC4E03">
        <w:rPr>
          <w:rFonts w:hAnsi="標楷體"/>
          <w:spacing w:val="10"/>
        </w:rPr>
        <w:t>可駐</w:t>
      </w:r>
      <w:proofErr w:type="gramEnd"/>
      <w:r w:rsidRPr="00FC4E03">
        <w:rPr>
          <w:rFonts w:hAnsi="標楷體"/>
          <w:spacing w:val="10"/>
        </w:rPr>
        <w:t>輪</w:t>
      </w:r>
      <w:r w:rsidRPr="00FC4E03">
        <w:rPr>
          <w:rFonts w:hAnsi="標楷體" w:hint="eastAsia"/>
          <w:spacing w:val="10"/>
        </w:rPr>
        <w:t>；</w:t>
      </w:r>
      <w:proofErr w:type="gramStart"/>
      <w:r w:rsidRPr="00FC4E03">
        <w:rPr>
          <w:rFonts w:hAnsi="標楷體"/>
          <w:spacing w:val="10"/>
        </w:rPr>
        <w:t>彼不登岸</w:t>
      </w:r>
      <w:proofErr w:type="gramEnd"/>
      <w:r w:rsidRPr="00FC4E03">
        <w:rPr>
          <w:rFonts w:hAnsi="標楷體"/>
          <w:spacing w:val="10"/>
        </w:rPr>
        <w:t>，不能</w:t>
      </w:r>
      <w:proofErr w:type="gramStart"/>
      <w:r w:rsidRPr="00FC4E03">
        <w:rPr>
          <w:rFonts w:hAnsi="標楷體"/>
          <w:spacing w:val="10"/>
        </w:rPr>
        <w:t>久居</w:t>
      </w:r>
      <w:proofErr w:type="gramEnd"/>
      <w:r w:rsidRPr="00FC4E03">
        <w:rPr>
          <w:rFonts w:hAnsi="標楷體"/>
          <w:spacing w:val="10"/>
        </w:rPr>
        <w:t>也。若</w:t>
      </w:r>
      <w:proofErr w:type="gramStart"/>
      <w:r w:rsidRPr="00FC4E03">
        <w:rPr>
          <w:rFonts w:hAnsi="標楷體"/>
          <w:spacing w:val="10"/>
        </w:rPr>
        <w:t>臺</w:t>
      </w:r>
      <w:proofErr w:type="gramEnd"/>
      <w:r w:rsidRPr="00FC4E03">
        <w:rPr>
          <w:rFonts w:hAnsi="標楷體"/>
          <w:spacing w:val="10"/>
        </w:rPr>
        <w:t>中</w:t>
      </w:r>
      <w:proofErr w:type="gramStart"/>
      <w:r w:rsidRPr="00FC4E03">
        <w:rPr>
          <w:rFonts w:hAnsi="標楷體"/>
          <w:spacing w:val="10"/>
        </w:rPr>
        <w:t>諸港，沙</w:t>
      </w:r>
      <w:proofErr w:type="gramEnd"/>
      <w:r w:rsidRPr="00FC4E03">
        <w:rPr>
          <w:rFonts w:hAnsi="標楷體"/>
          <w:spacing w:val="10"/>
        </w:rPr>
        <w:t>線淺灘，</w:t>
      </w:r>
      <w:proofErr w:type="gramStart"/>
      <w:r w:rsidRPr="00FC4E03">
        <w:rPr>
          <w:rFonts w:hAnsi="標楷體"/>
          <w:spacing w:val="10"/>
        </w:rPr>
        <w:t>難駛鐵</w:t>
      </w:r>
      <w:proofErr w:type="gramEnd"/>
      <w:r w:rsidRPr="00FC4E03">
        <w:rPr>
          <w:rFonts w:hAnsi="標楷體"/>
          <w:spacing w:val="10"/>
        </w:rPr>
        <w:t>船</w:t>
      </w:r>
      <w:r w:rsidR="009E0C51">
        <w:rPr>
          <w:rFonts w:hAnsi="標楷體" w:hint="eastAsia"/>
          <w:spacing w:val="10"/>
        </w:rPr>
        <w:t>。</w:t>
      </w:r>
      <w:r w:rsidRPr="00FC4E03">
        <w:rPr>
          <w:rFonts w:hAnsi="標楷體"/>
          <w:spacing w:val="10"/>
        </w:rPr>
        <w:t>然澎湖不守，則敵人得之，</w:t>
      </w:r>
      <w:proofErr w:type="gramStart"/>
      <w:r w:rsidRPr="00FC4E03">
        <w:rPr>
          <w:rFonts w:hAnsi="標楷體"/>
          <w:spacing w:val="10"/>
        </w:rPr>
        <w:t>安穩收泊</w:t>
      </w:r>
      <w:proofErr w:type="gramEnd"/>
      <w:r w:rsidR="001257D4">
        <w:rPr>
          <w:rFonts w:hAnsi="標楷體" w:hint="eastAsia"/>
          <w:spacing w:val="10"/>
        </w:rPr>
        <w:t>。</w:t>
      </w:r>
      <w:r w:rsidRPr="00FC4E03">
        <w:rPr>
          <w:rFonts w:hAnsi="標楷體"/>
          <w:spacing w:val="10"/>
        </w:rPr>
        <w:t>有時展輪四掠，有時載小艇窺闖，臺中難防，臺南、北亦可慮。（洪</w:t>
      </w:r>
      <w:proofErr w:type="gramStart"/>
      <w:r w:rsidRPr="00FC4E03">
        <w:rPr>
          <w:rFonts w:hAnsi="標楷體"/>
          <w:spacing w:val="10"/>
        </w:rPr>
        <w:t>繻</w:t>
      </w:r>
      <w:proofErr w:type="gramEnd"/>
      <w:r w:rsidRPr="00FC4E03">
        <w:rPr>
          <w:rFonts w:hAnsi="標楷體"/>
          <w:spacing w:val="10"/>
        </w:rPr>
        <w:t>〈籌海議〉）</w:t>
      </w:r>
    </w:p>
    <w:p w14:paraId="7D826F04" w14:textId="77777777" w:rsidR="00BB0160" w:rsidRPr="00FC4E03" w:rsidRDefault="00BB0160" w:rsidP="001B3F0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</w:t>
      </w:r>
      <w:r w:rsidR="001F1176" w:rsidRPr="00FC4E03">
        <w:rPr>
          <w:rFonts w:eastAsiaTheme="minorEastAsia" w:hint="eastAsia"/>
          <w:spacing w:val="10"/>
        </w:rPr>
        <w:t>5</w:t>
      </w:r>
      <w:r w:rsidRPr="00FC4E03">
        <w:rPr>
          <w:rFonts w:eastAsiaTheme="minorEastAsia" w:hint="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="008A14C0" w:rsidRPr="00FC4E03">
        <w:rPr>
          <w:rFonts w:eastAsiaTheme="minorEastAsia" w:hint="eastAsia"/>
          <w:spacing w:val="10"/>
        </w:rPr>
        <w:t>關於</w:t>
      </w:r>
      <w:r w:rsidR="00047F00" w:rsidRPr="00FC4E03">
        <w:rPr>
          <w:rFonts w:eastAsiaTheme="minorEastAsia" w:hint="eastAsia"/>
          <w:spacing w:val="10"/>
        </w:rPr>
        <w:t>上</w:t>
      </w:r>
      <w:r w:rsidR="008A14C0" w:rsidRPr="00FC4E03">
        <w:rPr>
          <w:rFonts w:eastAsiaTheme="minorEastAsia" w:hint="eastAsia"/>
          <w:spacing w:val="10"/>
        </w:rPr>
        <w:t>文</w:t>
      </w:r>
      <w:r w:rsidRPr="00FC4E03">
        <w:rPr>
          <w:rFonts w:eastAsiaTheme="minorEastAsia" w:hint="eastAsia"/>
          <w:spacing w:val="10"/>
        </w:rPr>
        <w:t>對</w:t>
      </w:r>
      <w:r w:rsidR="000B6F3B" w:rsidRPr="00FC4E03">
        <w:rPr>
          <w:rFonts w:eastAsiaTheme="minorEastAsia" w:hint="eastAsia"/>
          <w:spacing w:val="10"/>
        </w:rPr>
        <w:t>清末臺灣攻守情勢</w:t>
      </w:r>
      <w:r w:rsidRPr="00FC4E03">
        <w:rPr>
          <w:rFonts w:eastAsiaTheme="minorEastAsia" w:hint="eastAsia"/>
          <w:spacing w:val="10"/>
        </w:rPr>
        <w:t>的分析，</w:t>
      </w:r>
      <w:r w:rsidR="008A14C0" w:rsidRPr="00FC4E03">
        <w:rPr>
          <w:rFonts w:eastAsiaTheme="minorEastAsia" w:hint="eastAsia"/>
          <w:spacing w:val="10"/>
        </w:rPr>
        <w:t>敘述</w:t>
      </w:r>
      <w:r w:rsidRPr="00FC4E03">
        <w:rPr>
          <w:rFonts w:eastAsiaTheme="minorEastAsia" w:hint="eastAsia"/>
          <w:spacing w:val="10"/>
        </w:rPr>
        <w:t>最適當的是：</w:t>
      </w:r>
    </w:p>
    <w:p w14:paraId="0FE9F5E0" w14:textId="77777777" w:rsidR="001B3F09" w:rsidRDefault="00AB09E1" w:rsidP="001B3F09">
      <w:pPr>
        <w:pStyle w:val="AB"/>
        <w:spacing w:line="330" w:lineRule="atLeast"/>
        <w:rPr>
          <w:lang w:val="es-ES"/>
        </w:rPr>
      </w:pPr>
      <w:r w:rsidRPr="00AB09E1">
        <w:rPr>
          <w:lang w:val="es-ES"/>
        </w:rPr>
        <w:t>(</w:t>
      </w:r>
      <w:r w:rsidRPr="00AB09E1">
        <w:rPr>
          <w:rFonts w:hint="eastAsia"/>
          <w:lang w:val="es-ES"/>
        </w:rPr>
        <w:t>A</w:t>
      </w:r>
      <w:r w:rsidRPr="00AB09E1">
        <w:rPr>
          <w:lang w:val="es-ES"/>
        </w:rPr>
        <w:t>)</w:t>
      </w:r>
      <w:r w:rsidR="009E0C51">
        <w:rPr>
          <w:rFonts w:hint="eastAsia"/>
          <w:lang w:val="es-ES"/>
        </w:rPr>
        <w:t>基於</w:t>
      </w:r>
      <w:r w:rsidRPr="00DE4991">
        <w:rPr>
          <w:rFonts w:hint="eastAsia"/>
          <w:bCs/>
          <w:szCs w:val="24"/>
        </w:rPr>
        <w:t>後勤準備</w:t>
      </w:r>
      <w:r>
        <w:rPr>
          <w:rFonts w:hint="eastAsia"/>
          <w:bCs/>
          <w:szCs w:val="24"/>
        </w:rPr>
        <w:t>已</w:t>
      </w:r>
      <w:r w:rsidRPr="00DE4991">
        <w:rPr>
          <w:rFonts w:hint="eastAsia"/>
          <w:bCs/>
          <w:szCs w:val="24"/>
        </w:rPr>
        <w:t>充足</w:t>
      </w:r>
      <w:r>
        <w:rPr>
          <w:rFonts w:hint="eastAsia"/>
          <w:bCs/>
          <w:szCs w:val="24"/>
        </w:rPr>
        <w:t>而可</w:t>
      </w:r>
      <w:r w:rsidRPr="00DE4991">
        <w:rPr>
          <w:rFonts w:hint="eastAsia"/>
          <w:bCs/>
          <w:szCs w:val="24"/>
        </w:rPr>
        <w:t>誘敵</w:t>
      </w:r>
      <w:r w:rsidRPr="00DE4991">
        <w:rPr>
          <w:bCs/>
          <w:szCs w:val="24"/>
        </w:rPr>
        <w:t>深</w:t>
      </w:r>
      <w:r w:rsidRPr="00DE4991">
        <w:rPr>
          <w:rFonts w:hint="eastAsia"/>
          <w:bCs/>
          <w:szCs w:val="24"/>
        </w:rPr>
        <w:t>入</w:t>
      </w:r>
      <w:r w:rsidRPr="00AB09E1">
        <w:rPr>
          <w:lang w:val="es-ES"/>
        </w:rPr>
        <w:tab/>
      </w:r>
    </w:p>
    <w:p w14:paraId="1D8A4AF3" w14:textId="77777777" w:rsidR="00AB09E1" w:rsidRPr="00AB09E1" w:rsidRDefault="00AB09E1" w:rsidP="001B3F09">
      <w:pPr>
        <w:pStyle w:val="AB"/>
        <w:spacing w:line="330" w:lineRule="atLeast"/>
        <w:rPr>
          <w:lang w:val="es-ES"/>
        </w:rPr>
      </w:pPr>
      <w:r w:rsidRPr="00AB09E1">
        <w:rPr>
          <w:lang w:val="es-ES"/>
        </w:rPr>
        <w:t>(</w:t>
      </w:r>
      <w:r w:rsidRPr="00AB09E1">
        <w:rPr>
          <w:rFonts w:hint="eastAsia"/>
          <w:lang w:val="es-ES"/>
        </w:rPr>
        <w:t>B</w:t>
      </w:r>
      <w:r w:rsidRPr="00AB09E1">
        <w:rPr>
          <w:lang w:val="es-ES"/>
        </w:rPr>
        <w:t>)</w:t>
      </w:r>
      <w:r w:rsidRPr="00DE4991">
        <w:t>由海戰</w:t>
      </w:r>
      <w:r w:rsidR="009E0C51">
        <w:rPr>
          <w:rFonts w:hint="eastAsia"/>
        </w:rPr>
        <w:t>與</w:t>
      </w:r>
      <w:r w:rsidRPr="00DE4991">
        <w:t>陸戰兩方面揭示</w:t>
      </w:r>
      <w:r w:rsidRPr="00DE4991">
        <w:rPr>
          <w:rFonts w:hint="eastAsia"/>
        </w:rPr>
        <w:t>敵我</w:t>
      </w:r>
      <w:r w:rsidRPr="00DE4991">
        <w:t>利弊</w:t>
      </w:r>
    </w:p>
    <w:p w14:paraId="5D6A0512" w14:textId="77777777" w:rsidR="001B3F09" w:rsidRDefault="00AB09E1" w:rsidP="001B3F09">
      <w:pPr>
        <w:pStyle w:val="AB"/>
        <w:spacing w:line="330" w:lineRule="atLeast"/>
      </w:pPr>
      <w:r w:rsidRPr="00DE4991">
        <w:t>(</w:t>
      </w:r>
      <w:r w:rsidRPr="00DE4991">
        <w:rPr>
          <w:rFonts w:hint="eastAsia"/>
        </w:rPr>
        <w:t>C</w:t>
      </w:r>
      <w:r w:rsidRPr="00DE4991">
        <w:t>)</w:t>
      </w:r>
      <w:r w:rsidR="009E0C51">
        <w:rPr>
          <w:rFonts w:hint="eastAsia"/>
        </w:rPr>
        <w:t>因船艦操作耗人力而主張放棄海戰</w:t>
      </w:r>
      <w:r w:rsidRPr="00DE4991">
        <w:tab/>
      </w:r>
    </w:p>
    <w:p w14:paraId="4751779A" w14:textId="77777777" w:rsidR="00AB09E1" w:rsidRPr="00DE4991" w:rsidRDefault="00AB09E1" w:rsidP="001B3F09">
      <w:pPr>
        <w:pStyle w:val="AB"/>
        <w:spacing w:line="330" w:lineRule="atLeast"/>
      </w:pPr>
      <w:r w:rsidRPr="00DE4991">
        <w:t>(</w:t>
      </w:r>
      <w:r w:rsidRPr="00DE4991">
        <w:rPr>
          <w:rFonts w:hint="eastAsia"/>
        </w:rPr>
        <w:t>D</w:t>
      </w:r>
      <w:r w:rsidRPr="00DE4991">
        <w:t>)</w:t>
      </w:r>
      <w:r w:rsidR="009E0C51">
        <w:rPr>
          <w:rFonts w:hint="eastAsia"/>
        </w:rPr>
        <w:t>從軍民齊心的優勢判斷可無懼陸戰</w:t>
      </w:r>
    </w:p>
    <w:p w14:paraId="1B6636A6" w14:textId="77777777" w:rsidR="0030182E" w:rsidRPr="00FC4E03" w:rsidRDefault="001F1176" w:rsidP="001B3F0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</w:t>
      </w:r>
      <w:r w:rsidR="00D62EDA" w:rsidRPr="00FC4E03">
        <w:rPr>
          <w:rFonts w:eastAsiaTheme="minorEastAsia" w:hint="eastAsia"/>
          <w:spacing w:val="10"/>
        </w:rPr>
        <w:t>6</w:t>
      </w:r>
      <w:r w:rsidR="0030182E" w:rsidRPr="00FC4E03">
        <w:rPr>
          <w:rFonts w:eastAsiaTheme="minorEastAsia"/>
          <w:spacing w:val="10"/>
        </w:rPr>
        <w:t>.</w:t>
      </w:r>
      <w:r w:rsidR="0030182E" w:rsidRPr="00FC4E03">
        <w:rPr>
          <w:rFonts w:eastAsiaTheme="minorEastAsia" w:hint="eastAsia"/>
          <w:spacing w:val="10"/>
        </w:rPr>
        <w:tab/>
      </w:r>
      <w:r w:rsidR="0030182E" w:rsidRPr="00FC4E03">
        <w:rPr>
          <w:rFonts w:eastAsiaTheme="minorEastAsia" w:hint="eastAsia"/>
          <w:spacing w:val="10"/>
        </w:rPr>
        <w:t>關於</w:t>
      </w:r>
      <w:r w:rsidR="00F52817" w:rsidRPr="00FC4E03">
        <w:rPr>
          <w:rFonts w:eastAsiaTheme="minorEastAsia" w:hint="eastAsia"/>
          <w:spacing w:val="10"/>
        </w:rPr>
        <w:t>①</w:t>
      </w:r>
      <w:r w:rsidR="0030182E" w:rsidRPr="00FC4E03">
        <w:rPr>
          <w:rFonts w:eastAsiaTheme="minorEastAsia" w:hint="eastAsia"/>
          <w:spacing w:val="10"/>
        </w:rPr>
        <w:t>、</w:t>
      </w:r>
      <w:r w:rsidR="00F52817" w:rsidRPr="00FC4E03">
        <w:rPr>
          <w:rFonts w:eastAsiaTheme="minorEastAsia" w:hint="eastAsia"/>
          <w:spacing w:val="10"/>
        </w:rPr>
        <w:t>②</w:t>
      </w:r>
      <w:r w:rsidR="0030182E" w:rsidRPr="00FC4E03">
        <w:rPr>
          <w:rFonts w:eastAsiaTheme="minorEastAsia" w:hint="eastAsia"/>
          <w:spacing w:val="10"/>
        </w:rPr>
        <w:t>是否符合上文看法，最適當的研判是：</w:t>
      </w:r>
    </w:p>
    <w:p w14:paraId="3B4B40C4" w14:textId="77777777" w:rsidR="0030182E" w:rsidRPr="00F927DA" w:rsidRDefault="00F52817" w:rsidP="001B3F09">
      <w:pPr>
        <w:pStyle w:val="tit2"/>
        <w:spacing w:line="330" w:lineRule="atLeast"/>
        <w:rPr>
          <w:spacing w:val="10"/>
        </w:rPr>
      </w:pPr>
      <w:r w:rsidRPr="00F927DA">
        <w:rPr>
          <w:rFonts w:ascii="新細明體" w:eastAsia="新細明體" w:hAnsi="新細明體" w:cs="新細明體" w:hint="eastAsia"/>
          <w:spacing w:val="10"/>
        </w:rPr>
        <w:t>①</w:t>
      </w:r>
      <w:r w:rsidR="0030182E" w:rsidRPr="00F927DA">
        <w:rPr>
          <w:spacing w:val="10"/>
        </w:rPr>
        <w:t>應加強澎湖海防，避免敵軍入侵臺北、臺中、臺南三地。</w:t>
      </w:r>
    </w:p>
    <w:p w14:paraId="51007D76" w14:textId="77777777" w:rsidR="0030182E" w:rsidRPr="00F927DA" w:rsidRDefault="00F52817" w:rsidP="001B3F09">
      <w:pPr>
        <w:pStyle w:val="tit2"/>
        <w:spacing w:line="330" w:lineRule="atLeast"/>
        <w:rPr>
          <w:rFonts w:hAnsi="標楷體"/>
          <w:spacing w:val="10"/>
        </w:rPr>
      </w:pPr>
      <w:r w:rsidRPr="00F927DA">
        <w:rPr>
          <w:rFonts w:ascii="新細明體" w:eastAsia="新細明體" w:hAnsi="新細明體" w:cs="新細明體" w:hint="eastAsia"/>
          <w:spacing w:val="10"/>
        </w:rPr>
        <w:t>②</w:t>
      </w:r>
      <w:r w:rsidR="0030182E" w:rsidRPr="00F927DA">
        <w:rPr>
          <w:rFonts w:hAnsi="標楷體"/>
          <w:spacing w:val="10"/>
        </w:rPr>
        <w:t>依臺北、臺南地形評估，</w:t>
      </w:r>
      <w:r w:rsidR="0030182E" w:rsidRPr="00F927DA">
        <w:rPr>
          <w:rFonts w:hAnsi="標楷體" w:hint="eastAsia"/>
          <w:spacing w:val="10"/>
        </w:rPr>
        <w:t>引誘</w:t>
      </w:r>
      <w:r w:rsidR="0030182E" w:rsidRPr="00F927DA">
        <w:rPr>
          <w:rFonts w:hAnsi="標楷體"/>
          <w:spacing w:val="10"/>
        </w:rPr>
        <w:t>敵軍</w:t>
      </w:r>
      <w:r w:rsidR="0030182E" w:rsidRPr="00F927DA">
        <w:rPr>
          <w:rFonts w:hAnsi="標楷體" w:hint="eastAsia"/>
          <w:spacing w:val="10"/>
        </w:rPr>
        <w:t>自</w:t>
      </w:r>
      <w:r w:rsidR="0030182E" w:rsidRPr="00F927DA">
        <w:rPr>
          <w:rFonts w:hAnsi="標楷體"/>
          <w:spacing w:val="10"/>
        </w:rPr>
        <w:t>臺北</w:t>
      </w:r>
      <w:r w:rsidR="0030182E" w:rsidRPr="00F927DA">
        <w:rPr>
          <w:rFonts w:hAnsi="標楷體" w:hint="eastAsia"/>
          <w:spacing w:val="10"/>
        </w:rPr>
        <w:t>登</w:t>
      </w:r>
      <w:r w:rsidR="0030182E" w:rsidRPr="00F927DA">
        <w:rPr>
          <w:rFonts w:hAnsi="標楷體"/>
          <w:spacing w:val="10"/>
        </w:rPr>
        <w:t>岸，</w:t>
      </w:r>
      <w:r w:rsidR="0030182E" w:rsidRPr="00F927DA">
        <w:rPr>
          <w:rFonts w:hAnsi="標楷體" w:hint="eastAsia"/>
          <w:spacing w:val="10"/>
        </w:rPr>
        <w:t>是可行的戰略</w:t>
      </w:r>
      <w:r w:rsidR="0030182E" w:rsidRPr="00F927DA">
        <w:rPr>
          <w:rFonts w:hAnsi="標楷體"/>
          <w:spacing w:val="10"/>
        </w:rPr>
        <w:t>。</w:t>
      </w:r>
    </w:p>
    <w:p w14:paraId="1ADA050A" w14:textId="77777777" w:rsidR="0030182E" w:rsidRPr="00FC4E03" w:rsidRDefault="0030182E" w:rsidP="001B3F09">
      <w:pPr>
        <w:pStyle w:val="AB0cm0651"/>
        <w:tabs>
          <w:tab w:val="clear" w:pos="5040"/>
          <w:tab w:val="left" w:pos="4675"/>
        </w:tabs>
        <w:spacing w:line="330" w:lineRule="atLeast"/>
        <w:rPr>
          <w:spacing w:val="10"/>
        </w:rPr>
      </w:pPr>
      <w:r w:rsidRPr="00FC4E03">
        <w:rPr>
          <w:spacing w:val="10"/>
        </w:rPr>
        <w:t>(</w:t>
      </w:r>
      <w:r w:rsidRPr="00FC4E03">
        <w:rPr>
          <w:rFonts w:hint="eastAsia"/>
          <w:spacing w:val="10"/>
        </w:rPr>
        <w:t>A</w:t>
      </w:r>
      <w:r w:rsidRPr="00FC4E03">
        <w:rPr>
          <w:spacing w:val="10"/>
        </w:rPr>
        <w:t>)</w:t>
      </w:r>
      <w:r w:rsidR="00F52817" w:rsidRPr="00FC4E03">
        <w:rPr>
          <w:rFonts w:hint="eastAsia"/>
          <w:spacing w:val="10"/>
        </w:rPr>
        <w:t>①</w:t>
      </w:r>
      <w:r w:rsidRPr="00FC4E03">
        <w:rPr>
          <w:rFonts w:hint="eastAsia"/>
          <w:spacing w:val="10"/>
        </w:rPr>
        <w:t>、</w:t>
      </w:r>
      <w:r w:rsidR="00F52817" w:rsidRPr="00FC4E03">
        <w:rPr>
          <w:rFonts w:hint="eastAsia"/>
          <w:spacing w:val="10"/>
        </w:rPr>
        <w:t>②</w:t>
      </w:r>
      <w:r w:rsidRPr="00FC4E03">
        <w:rPr>
          <w:rFonts w:hint="eastAsia"/>
          <w:spacing w:val="10"/>
        </w:rPr>
        <w:t>皆符合</w:t>
      </w:r>
      <w:r w:rsidRPr="00FC4E03">
        <w:rPr>
          <w:spacing w:val="10"/>
        </w:rPr>
        <w:tab/>
        <w:t>(</w:t>
      </w:r>
      <w:r w:rsidRPr="00FC4E03">
        <w:rPr>
          <w:rFonts w:hint="eastAsia"/>
          <w:spacing w:val="10"/>
        </w:rPr>
        <w:t>B</w:t>
      </w:r>
      <w:r w:rsidRPr="00FC4E03">
        <w:rPr>
          <w:spacing w:val="10"/>
        </w:rPr>
        <w:t>)</w:t>
      </w:r>
      <w:r w:rsidR="00F52817" w:rsidRPr="00FC4E03">
        <w:rPr>
          <w:rFonts w:hint="eastAsia"/>
          <w:spacing w:val="10"/>
        </w:rPr>
        <w:t>①</w:t>
      </w:r>
      <w:r w:rsidRPr="00FC4E03">
        <w:rPr>
          <w:rFonts w:hint="eastAsia"/>
          <w:spacing w:val="10"/>
        </w:rPr>
        <w:t>符合，</w:t>
      </w:r>
      <w:r w:rsidR="00F52817" w:rsidRPr="00FC4E03">
        <w:rPr>
          <w:rFonts w:hint="eastAsia"/>
          <w:spacing w:val="10"/>
        </w:rPr>
        <w:t>②</w:t>
      </w:r>
      <w:r w:rsidRPr="00FC4E03">
        <w:rPr>
          <w:rFonts w:hint="eastAsia"/>
          <w:spacing w:val="10"/>
        </w:rPr>
        <w:t>不符合</w:t>
      </w:r>
    </w:p>
    <w:p w14:paraId="39001D0F" w14:textId="77777777" w:rsidR="0030182E" w:rsidRPr="00FC4E03" w:rsidRDefault="0030182E" w:rsidP="001B3F09">
      <w:pPr>
        <w:pStyle w:val="AB0cm0651"/>
        <w:tabs>
          <w:tab w:val="clear" w:pos="5040"/>
          <w:tab w:val="left" w:pos="4675"/>
        </w:tabs>
        <w:spacing w:line="330" w:lineRule="atLeast"/>
        <w:rPr>
          <w:spacing w:val="10"/>
        </w:rPr>
      </w:pPr>
      <w:r w:rsidRPr="00FC4E03">
        <w:rPr>
          <w:spacing w:val="10"/>
        </w:rPr>
        <w:t>(</w:t>
      </w:r>
      <w:r w:rsidRPr="00FC4E03">
        <w:rPr>
          <w:rFonts w:hint="eastAsia"/>
          <w:spacing w:val="10"/>
        </w:rPr>
        <w:t>C</w:t>
      </w:r>
      <w:r w:rsidRPr="00FC4E03">
        <w:rPr>
          <w:spacing w:val="10"/>
        </w:rPr>
        <w:t>)</w:t>
      </w:r>
      <w:r w:rsidR="00F52817" w:rsidRPr="00FC4E03">
        <w:rPr>
          <w:rFonts w:hint="eastAsia"/>
          <w:spacing w:val="10"/>
        </w:rPr>
        <w:t>①</w:t>
      </w:r>
      <w:r w:rsidRPr="00FC4E03">
        <w:rPr>
          <w:rFonts w:hint="eastAsia"/>
          <w:spacing w:val="10"/>
        </w:rPr>
        <w:t>符合，</w:t>
      </w:r>
      <w:r w:rsidR="00F52817" w:rsidRPr="00FC4E03">
        <w:rPr>
          <w:rFonts w:hint="eastAsia"/>
          <w:spacing w:val="10"/>
        </w:rPr>
        <w:t>②</w:t>
      </w:r>
      <w:r w:rsidRPr="00FC4E03">
        <w:rPr>
          <w:rFonts w:hint="eastAsia"/>
          <w:spacing w:val="10"/>
        </w:rPr>
        <w:t>無法判斷</w:t>
      </w:r>
      <w:r w:rsidRPr="00FC4E03">
        <w:rPr>
          <w:spacing w:val="10"/>
        </w:rPr>
        <w:tab/>
        <w:t>(</w:t>
      </w:r>
      <w:r w:rsidRPr="00FC4E03">
        <w:rPr>
          <w:rFonts w:hint="eastAsia"/>
          <w:spacing w:val="10"/>
        </w:rPr>
        <w:t>D</w:t>
      </w:r>
      <w:r w:rsidRPr="00FC4E03">
        <w:rPr>
          <w:spacing w:val="10"/>
        </w:rPr>
        <w:t>)</w:t>
      </w:r>
      <w:r w:rsidR="00F52817" w:rsidRPr="00FC4E03">
        <w:rPr>
          <w:rFonts w:hint="eastAsia"/>
          <w:spacing w:val="10"/>
        </w:rPr>
        <w:t>①</w:t>
      </w:r>
      <w:r w:rsidRPr="00FC4E03">
        <w:rPr>
          <w:rFonts w:hint="eastAsia"/>
          <w:spacing w:val="10"/>
        </w:rPr>
        <w:t>無法判斷，</w:t>
      </w:r>
      <w:r w:rsidR="00F52817" w:rsidRPr="00FC4E03">
        <w:rPr>
          <w:rFonts w:hint="eastAsia"/>
          <w:spacing w:val="10"/>
        </w:rPr>
        <w:t>②</w:t>
      </w:r>
      <w:r w:rsidRPr="00FC4E03">
        <w:rPr>
          <w:rFonts w:hint="eastAsia"/>
          <w:spacing w:val="10"/>
        </w:rPr>
        <w:t>符合</w:t>
      </w:r>
    </w:p>
    <w:p w14:paraId="5467ACC7" w14:textId="77777777" w:rsidR="00D62EDA" w:rsidRPr="00FC4E03" w:rsidRDefault="00D62EDA" w:rsidP="001B3F0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7.</w:t>
      </w:r>
      <w:r w:rsidR="00F52FAF" w:rsidRPr="00FC4E03">
        <w:rPr>
          <w:rFonts w:eastAsiaTheme="minorEastAsia" w:hint="eastAsia"/>
          <w:spacing w:val="10"/>
        </w:rPr>
        <w:t>若</w:t>
      </w:r>
      <w:r w:rsidR="00BF4050" w:rsidRPr="00FC4E03">
        <w:rPr>
          <w:rFonts w:eastAsiaTheme="minorEastAsia" w:hint="eastAsia"/>
          <w:spacing w:val="10"/>
        </w:rPr>
        <w:t>依據</w:t>
      </w:r>
      <w:r w:rsidR="001C54D3" w:rsidRPr="00FC4E03">
        <w:rPr>
          <w:rFonts w:eastAsiaTheme="minorEastAsia" w:hint="eastAsia"/>
          <w:spacing w:val="10"/>
        </w:rPr>
        <w:t>上</w:t>
      </w:r>
      <w:r w:rsidRPr="00FC4E03">
        <w:rPr>
          <w:rFonts w:eastAsiaTheme="minorEastAsia" w:hint="eastAsia"/>
          <w:spacing w:val="10"/>
        </w:rPr>
        <w:t>文</w:t>
      </w:r>
      <w:r w:rsidR="00BF4050" w:rsidRPr="00FC4E03">
        <w:rPr>
          <w:rFonts w:eastAsiaTheme="minorEastAsia" w:hint="eastAsia"/>
          <w:spacing w:val="10"/>
        </w:rPr>
        <w:t>設計</w:t>
      </w:r>
      <w:r w:rsidRPr="00FC4E03">
        <w:rPr>
          <w:rFonts w:eastAsiaTheme="minorEastAsia" w:hint="eastAsia"/>
          <w:spacing w:val="10"/>
        </w:rPr>
        <w:t>一款戰爭攻略遊戲</w:t>
      </w:r>
      <w:r w:rsidR="00205A30" w:rsidRPr="00FC4E03">
        <w:rPr>
          <w:rFonts w:eastAsiaTheme="minorEastAsia" w:hint="eastAsia"/>
          <w:spacing w:val="10"/>
        </w:rPr>
        <w:t>「海戰</w:t>
      </w:r>
      <w:r w:rsidR="00205A30" w:rsidRPr="00FC4E03">
        <w:rPr>
          <w:rFonts w:eastAsiaTheme="minorEastAsia" w:hint="eastAsia"/>
          <w:spacing w:val="10"/>
        </w:rPr>
        <w:t>1</w:t>
      </w:r>
      <w:r w:rsidR="00205A30" w:rsidRPr="00FC4E03">
        <w:rPr>
          <w:rFonts w:eastAsiaTheme="minorEastAsia"/>
          <w:spacing w:val="10"/>
        </w:rPr>
        <w:t>894</w:t>
      </w:r>
      <w:r w:rsidR="00205A30" w:rsidRPr="00FC4E03">
        <w:rPr>
          <w:rFonts w:eastAsiaTheme="minorEastAsia" w:hint="eastAsia"/>
          <w:spacing w:val="10"/>
        </w:rPr>
        <w:t>」</w:t>
      </w:r>
      <w:r w:rsidR="00F52FAF" w:rsidRPr="00FC4E03">
        <w:rPr>
          <w:rFonts w:eastAsiaTheme="minorEastAsia" w:hint="eastAsia"/>
          <w:spacing w:val="10"/>
        </w:rPr>
        <w:t>，</w:t>
      </w:r>
      <w:r w:rsidR="00B71E16" w:rsidRPr="00FC4E03">
        <w:rPr>
          <w:rFonts w:eastAsiaTheme="minorEastAsia" w:hint="eastAsia"/>
          <w:spacing w:val="10"/>
        </w:rPr>
        <w:t>遊戲腳本中，</w:t>
      </w:r>
      <w:r w:rsidR="0052145E" w:rsidRPr="00FC4E03">
        <w:rPr>
          <w:rFonts w:eastAsiaTheme="minorEastAsia" w:hint="eastAsia"/>
          <w:spacing w:val="10"/>
        </w:rPr>
        <w:t>根據不同的項目，會讓敵我</w:t>
      </w:r>
      <w:r w:rsidR="00C6233D" w:rsidRPr="00FC4E03">
        <w:rPr>
          <w:rFonts w:eastAsiaTheme="minorEastAsia" w:hint="eastAsia"/>
          <w:spacing w:val="10"/>
        </w:rPr>
        <w:t>雙</w:t>
      </w:r>
      <w:r w:rsidR="0052145E" w:rsidRPr="00FC4E03">
        <w:rPr>
          <w:rFonts w:eastAsiaTheme="minorEastAsia" w:hint="eastAsia"/>
          <w:spacing w:val="10"/>
        </w:rPr>
        <w:t>方</w:t>
      </w:r>
      <w:proofErr w:type="gramStart"/>
      <w:r w:rsidR="0052145E" w:rsidRPr="00FC4E03">
        <w:rPr>
          <w:rFonts w:eastAsiaTheme="minorEastAsia" w:hint="eastAsia"/>
          <w:spacing w:val="10"/>
        </w:rPr>
        <w:t>戰力值互有</w:t>
      </w:r>
      <w:proofErr w:type="gramEnd"/>
      <w:r w:rsidR="0052145E" w:rsidRPr="00FC4E03">
        <w:rPr>
          <w:rFonts w:eastAsiaTheme="minorEastAsia" w:hint="eastAsia"/>
          <w:spacing w:val="10"/>
        </w:rPr>
        <w:t>增減。</w:t>
      </w:r>
      <w:r w:rsidR="00F52FAF" w:rsidRPr="00FC4E03">
        <w:rPr>
          <w:rFonts w:eastAsiaTheme="minorEastAsia" w:hint="eastAsia"/>
          <w:spacing w:val="10"/>
        </w:rPr>
        <w:t>設計者為</w:t>
      </w:r>
      <w:r w:rsidR="0003467E" w:rsidRPr="00FC4E03">
        <w:rPr>
          <w:rFonts w:eastAsiaTheme="minorEastAsia" w:hint="eastAsia"/>
          <w:spacing w:val="10"/>
        </w:rPr>
        <w:t>此</w:t>
      </w:r>
      <w:r w:rsidR="00F52FAF" w:rsidRPr="00FC4E03">
        <w:rPr>
          <w:rFonts w:eastAsiaTheme="minorEastAsia" w:hint="eastAsia"/>
          <w:spacing w:val="10"/>
        </w:rPr>
        <w:t>遊戲設定的戰力值項目</w:t>
      </w:r>
      <w:r w:rsidRPr="00345AFA">
        <w:rPr>
          <w:rFonts w:eastAsiaTheme="minorEastAsia" w:hint="eastAsia"/>
          <w:b/>
          <w:spacing w:val="10"/>
          <w:u w:val="single"/>
        </w:rPr>
        <w:t>最</w:t>
      </w:r>
      <w:r w:rsidR="00F52FAF" w:rsidRPr="00345AFA">
        <w:rPr>
          <w:rFonts w:eastAsiaTheme="minorEastAsia" w:hint="eastAsia"/>
          <w:b/>
          <w:spacing w:val="10"/>
          <w:u w:val="single"/>
        </w:rPr>
        <w:t>不</w:t>
      </w:r>
      <w:r w:rsidRPr="00345AFA">
        <w:rPr>
          <w:rFonts w:eastAsiaTheme="minorEastAsia" w:hint="eastAsia"/>
          <w:b/>
          <w:spacing w:val="10"/>
          <w:u w:val="single"/>
        </w:rPr>
        <w:t>可能</w:t>
      </w:r>
      <w:r w:rsidR="00B71E16" w:rsidRPr="00FC4E03">
        <w:rPr>
          <w:rFonts w:eastAsiaTheme="minorEastAsia" w:hint="eastAsia"/>
          <w:spacing w:val="10"/>
        </w:rPr>
        <w:t>出現</w:t>
      </w:r>
      <w:r w:rsidRPr="00FC4E03">
        <w:rPr>
          <w:rFonts w:eastAsiaTheme="minorEastAsia" w:hint="eastAsia"/>
          <w:spacing w:val="10"/>
        </w:rPr>
        <w:t>：</w:t>
      </w:r>
    </w:p>
    <w:p w14:paraId="285C3073" w14:textId="77777777" w:rsidR="00D62EDA" w:rsidRPr="00FC4E03" w:rsidRDefault="00D62EDA" w:rsidP="001B3F09">
      <w:pPr>
        <w:pStyle w:val="AB0cm0651"/>
        <w:tabs>
          <w:tab w:val="clear" w:pos="5040"/>
          <w:tab w:val="left" w:pos="4675"/>
        </w:tabs>
        <w:spacing w:line="330" w:lineRule="atLeast"/>
        <w:rPr>
          <w:spacing w:val="10"/>
        </w:rPr>
      </w:pPr>
      <w:r w:rsidRPr="00FC4E03">
        <w:rPr>
          <w:rFonts w:hint="eastAsia"/>
          <w:spacing w:val="10"/>
        </w:rPr>
        <w:t>(A)</w:t>
      </w:r>
      <w:r w:rsidR="00797DE2" w:rsidRPr="00FC4E03">
        <w:rPr>
          <w:rFonts w:hint="eastAsia"/>
          <w:spacing w:val="10"/>
        </w:rPr>
        <w:t>將</w:t>
      </w:r>
      <w:r w:rsidR="003D45F4" w:rsidRPr="00FC4E03">
        <w:rPr>
          <w:rFonts w:hint="eastAsia"/>
          <w:spacing w:val="10"/>
        </w:rPr>
        <w:t>士</w:t>
      </w:r>
      <w:r w:rsidR="00797DE2" w:rsidRPr="00FC4E03">
        <w:rPr>
          <w:rFonts w:hint="eastAsia"/>
          <w:spacing w:val="10"/>
        </w:rPr>
        <w:t>經驗</w:t>
      </w:r>
      <w:r w:rsidRPr="00FC4E03">
        <w:rPr>
          <w:rFonts w:hint="eastAsia"/>
          <w:spacing w:val="10"/>
        </w:rPr>
        <w:tab/>
        <w:t>(B)</w:t>
      </w:r>
      <w:r w:rsidR="00CC12DA" w:rsidRPr="00FC4E03">
        <w:rPr>
          <w:rFonts w:hint="eastAsia"/>
          <w:spacing w:val="10"/>
        </w:rPr>
        <w:t>地理</w:t>
      </w:r>
      <w:r w:rsidR="00B6613A" w:rsidRPr="00FC4E03">
        <w:rPr>
          <w:rFonts w:hint="eastAsia"/>
          <w:spacing w:val="10"/>
        </w:rPr>
        <w:t>環境</w:t>
      </w:r>
    </w:p>
    <w:p w14:paraId="73BB83AA" w14:textId="77777777" w:rsidR="002B3451" w:rsidRPr="002B3451" w:rsidRDefault="00D62EDA" w:rsidP="001B3F09">
      <w:pPr>
        <w:pStyle w:val="AB0cm0651"/>
        <w:tabs>
          <w:tab w:val="clear" w:pos="5040"/>
          <w:tab w:val="left" w:pos="4675"/>
        </w:tabs>
        <w:spacing w:line="330" w:lineRule="atLeast"/>
        <w:rPr>
          <w:rFonts w:eastAsia="細明體"/>
          <w:spacing w:val="10"/>
          <w:lang w:val="es-ES"/>
        </w:rPr>
      </w:pPr>
      <w:r w:rsidRPr="00FC4E03">
        <w:rPr>
          <w:rFonts w:hint="eastAsia"/>
          <w:spacing w:val="10"/>
        </w:rPr>
        <w:t>(C)</w:t>
      </w:r>
      <w:r w:rsidR="00E822E5" w:rsidRPr="00FC4E03">
        <w:rPr>
          <w:rFonts w:hint="eastAsia"/>
          <w:spacing w:val="10"/>
        </w:rPr>
        <w:t>攻守路線</w:t>
      </w:r>
      <w:r w:rsidRPr="00FC4E03">
        <w:rPr>
          <w:rFonts w:hint="eastAsia"/>
          <w:spacing w:val="10"/>
        </w:rPr>
        <w:tab/>
        <w:t>(D)</w:t>
      </w:r>
      <w:r w:rsidR="00CD04EB" w:rsidRPr="00FC4E03">
        <w:rPr>
          <w:rFonts w:hint="eastAsia"/>
          <w:spacing w:val="10"/>
        </w:rPr>
        <w:t>外援力量</w:t>
      </w:r>
      <w:r w:rsidR="002B3451" w:rsidRPr="002B3451">
        <w:rPr>
          <w:spacing w:val="10"/>
        </w:rPr>
        <w:br w:type="page"/>
      </w:r>
    </w:p>
    <w:p w14:paraId="7BB7136E" w14:textId="77777777" w:rsidR="00FA5E21" w:rsidRPr="002B3451" w:rsidRDefault="00FA5E21" w:rsidP="001B3F09">
      <w:pPr>
        <w:pStyle w:val="TIT1"/>
        <w:spacing w:afterLines="25" w:after="60" w:line="315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lastRenderedPageBreak/>
        <w:t>1</w:t>
      </w:r>
      <w:r w:rsidR="001F1176" w:rsidRPr="002B3451">
        <w:rPr>
          <w:rFonts w:hint="eastAsia"/>
          <w:spacing w:val="10"/>
          <w:u w:val="single"/>
        </w:rPr>
        <w:t>8-20</w:t>
      </w:r>
      <w:r w:rsidRPr="002B3451">
        <w:rPr>
          <w:rFonts w:hint="eastAsia"/>
          <w:spacing w:val="10"/>
          <w:u w:val="single"/>
        </w:rPr>
        <w:t>為題組</w:t>
      </w:r>
      <w:r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1</w:t>
      </w:r>
      <w:r w:rsidR="001F1176" w:rsidRPr="002B3451">
        <w:rPr>
          <w:rFonts w:hint="eastAsia"/>
          <w:spacing w:val="10"/>
        </w:rPr>
        <w:t>8-20</w:t>
      </w:r>
      <w:r w:rsidRPr="002B3451">
        <w:rPr>
          <w:rFonts w:hint="eastAsia"/>
          <w:spacing w:val="10"/>
        </w:rPr>
        <w:t>題。</w:t>
      </w:r>
    </w:p>
    <w:p w14:paraId="39715AC6" w14:textId="77777777" w:rsidR="00FA5E21" w:rsidRPr="00FC4E03" w:rsidRDefault="00FA5E21" w:rsidP="001B3F09">
      <w:pPr>
        <w:pStyle w:val="tit2"/>
        <w:spacing w:line="31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李丈參政</w:t>
      </w:r>
      <w:proofErr w:type="gramStart"/>
      <w:r w:rsidRPr="00FC4E03">
        <w:rPr>
          <w:rFonts w:hAnsi="標楷體"/>
          <w:spacing w:val="10"/>
        </w:rPr>
        <w:t>罷政歸鄉里時</w:t>
      </w:r>
      <w:proofErr w:type="gramEnd"/>
      <w:r w:rsidRPr="00FC4E03">
        <w:rPr>
          <w:rFonts w:hAnsi="標楷體"/>
          <w:spacing w:val="10"/>
        </w:rPr>
        <w:t>，某年二十矣。時時來訪先君，</w:t>
      </w:r>
      <w:proofErr w:type="gramStart"/>
      <w:r w:rsidRPr="00FC4E03">
        <w:rPr>
          <w:rFonts w:hAnsi="標楷體"/>
          <w:spacing w:val="10"/>
        </w:rPr>
        <w:t>劇談終日</w:t>
      </w:r>
      <w:proofErr w:type="gramEnd"/>
      <w:r w:rsidRPr="00FC4E03">
        <w:rPr>
          <w:rFonts w:hAnsi="標楷體"/>
          <w:spacing w:val="10"/>
        </w:rPr>
        <w:t>。</w:t>
      </w:r>
      <w:proofErr w:type="gramStart"/>
      <w:r w:rsidRPr="00FC4E03">
        <w:rPr>
          <w:rFonts w:hAnsi="標楷體"/>
          <w:spacing w:val="10"/>
        </w:rPr>
        <w:t>每言秦氏</w:t>
      </w:r>
      <w:proofErr w:type="gramEnd"/>
      <w:r w:rsidRPr="00FC4E03">
        <w:rPr>
          <w:rFonts w:hAnsi="標楷體"/>
          <w:spacing w:val="10"/>
        </w:rPr>
        <w:t>，</w:t>
      </w:r>
      <w:proofErr w:type="gramStart"/>
      <w:r w:rsidRPr="00FC4E03">
        <w:rPr>
          <w:rFonts w:hAnsi="標楷體"/>
          <w:spacing w:val="10"/>
        </w:rPr>
        <w:t>必</w:t>
      </w:r>
      <w:proofErr w:type="gramEnd"/>
      <w:r w:rsidRPr="00FC4E03">
        <w:rPr>
          <w:rFonts w:hAnsi="標楷體"/>
          <w:spacing w:val="10"/>
        </w:rPr>
        <w:t>曰「咸陽」，憤切</w:t>
      </w:r>
      <w:r w:rsidR="002B0243" w:rsidRPr="00FC4E03">
        <w:rPr>
          <w:rFonts w:hAnsi="標楷體"/>
          <w:spacing w:val="10"/>
        </w:rPr>
        <w:t>慨</w:t>
      </w:r>
      <w:r w:rsidR="002B0243" w:rsidRPr="00FC4E03">
        <w:rPr>
          <w:rFonts w:hAnsi="標楷體" w:hint="eastAsia"/>
          <w:spacing w:val="10"/>
        </w:rPr>
        <w:t>慷</w:t>
      </w:r>
      <w:r w:rsidRPr="00FC4E03">
        <w:rPr>
          <w:rFonts w:hAnsi="標楷體"/>
          <w:spacing w:val="10"/>
        </w:rPr>
        <w:t>，形</w:t>
      </w:r>
      <w:proofErr w:type="gramStart"/>
      <w:r w:rsidRPr="00FC4E03">
        <w:rPr>
          <w:rFonts w:hAnsi="標楷體"/>
          <w:spacing w:val="10"/>
        </w:rPr>
        <w:t>於色</w:t>
      </w:r>
      <w:proofErr w:type="gramEnd"/>
      <w:r w:rsidRPr="00FC4E03">
        <w:rPr>
          <w:rFonts w:hAnsi="標楷體"/>
          <w:spacing w:val="10"/>
        </w:rPr>
        <w:t>辭。一日平旦來</w:t>
      </w:r>
      <w:proofErr w:type="gramStart"/>
      <w:r w:rsidRPr="00FC4E03">
        <w:rPr>
          <w:rFonts w:hAnsi="標楷體"/>
          <w:spacing w:val="10"/>
        </w:rPr>
        <w:t>共飯，謂先君曰</w:t>
      </w:r>
      <w:proofErr w:type="gramEnd"/>
      <w:r w:rsidRPr="00FC4E03">
        <w:rPr>
          <w:rFonts w:hAnsi="標楷體"/>
          <w:spacing w:val="10"/>
        </w:rPr>
        <w:t>：「</w:t>
      </w:r>
      <w:proofErr w:type="gramStart"/>
      <w:r w:rsidRPr="00FC4E03">
        <w:rPr>
          <w:rFonts w:hAnsi="標楷體"/>
          <w:spacing w:val="10"/>
        </w:rPr>
        <w:t>聞趙相</w:t>
      </w:r>
      <w:proofErr w:type="gramEnd"/>
      <w:r w:rsidRPr="00FC4E03">
        <w:rPr>
          <w:rFonts w:hAnsi="標楷體"/>
          <w:spacing w:val="10"/>
        </w:rPr>
        <w:t>過嶺，</w:t>
      </w:r>
      <w:proofErr w:type="gramStart"/>
      <w:r w:rsidRPr="00FC4E03">
        <w:rPr>
          <w:rFonts w:hAnsi="標楷體"/>
          <w:spacing w:val="10"/>
        </w:rPr>
        <w:t>悲憂出</w:t>
      </w:r>
      <w:proofErr w:type="gramEnd"/>
      <w:r w:rsidRPr="00FC4E03">
        <w:rPr>
          <w:rFonts w:hAnsi="標楷體"/>
          <w:spacing w:val="10"/>
        </w:rPr>
        <w:t>涕。</w:t>
      </w:r>
      <w:proofErr w:type="gramStart"/>
      <w:r w:rsidRPr="00FC4E03">
        <w:rPr>
          <w:rFonts w:hAnsi="標楷體"/>
          <w:spacing w:val="10"/>
        </w:rPr>
        <w:t>僕</w:t>
      </w:r>
      <w:proofErr w:type="gramEnd"/>
      <w:r w:rsidRPr="00FC4E03">
        <w:rPr>
          <w:rFonts w:hAnsi="標楷體"/>
          <w:spacing w:val="10"/>
        </w:rPr>
        <w:t>不然，謫命下，</w:t>
      </w:r>
      <w:proofErr w:type="gramStart"/>
      <w:r w:rsidRPr="00FC4E03">
        <w:rPr>
          <w:rFonts w:hAnsi="標楷體"/>
          <w:spacing w:val="10"/>
        </w:rPr>
        <w:t>青鞋布襪行</w:t>
      </w:r>
      <w:proofErr w:type="gramEnd"/>
      <w:r w:rsidRPr="00FC4E03">
        <w:rPr>
          <w:rFonts w:hAnsi="標楷體"/>
          <w:spacing w:val="10"/>
        </w:rPr>
        <w:t>矣，豈能作兒女</w:t>
      </w:r>
      <w:proofErr w:type="gramStart"/>
      <w:r w:rsidRPr="00FC4E03">
        <w:rPr>
          <w:rFonts w:hAnsi="標楷體"/>
          <w:spacing w:val="10"/>
        </w:rPr>
        <w:t>態耶</w:t>
      </w:r>
      <w:proofErr w:type="gramEnd"/>
      <w:r w:rsidRPr="00FC4E03">
        <w:rPr>
          <w:rFonts w:hAnsi="標楷體"/>
          <w:spacing w:val="10"/>
        </w:rPr>
        <w:t>！」方言此時，目如</w:t>
      </w:r>
      <w:proofErr w:type="gramStart"/>
      <w:r w:rsidRPr="00FC4E03">
        <w:rPr>
          <w:rFonts w:hAnsi="標楷體"/>
          <w:spacing w:val="10"/>
        </w:rPr>
        <w:t>炬</w:t>
      </w:r>
      <w:proofErr w:type="gramEnd"/>
      <w:r w:rsidRPr="00FC4E03">
        <w:rPr>
          <w:rFonts w:hAnsi="標楷體"/>
          <w:spacing w:val="10"/>
        </w:rPr>
        <w:t>，聲如鐘，其</w:t>
      </w:r>
      <w:bookmarkStart w:id="0" w:name="_Hlk117235992"/>
      <w:r w:rsidRPr="00FC4E03">
        <w:rPr>
          <w:rFonts w:hAnsi="標楷體"/>
          <w:spacing w:val="10"/>
        </w:rPr>
        <w:t>英偉</w:t>
      </w:r>
      <w:bookmarkStart w:id="1" w:name="_Hlk117236347"/>
      <w:bookmarkEnd w:id="0"/>
      <w:r w:rsidRPr="00FC4E03">
        <w:rPr>
          <w:rFonts w:hAnsi="標楷體"/>
          <w:spacing w:val="10"/>
        </w:rPr>
        <w:t>剛毅</w:t>
      </w:r>
      <w:bookmarkEnd w:id="1"/>
      <w:r w:rsidRPr="00FC4E03">
        <w:rPr>
          <w:rFonts w:hAnsi="標楷體"/>
          <w:spacing w:val="10"/>
        </w:rPr>
        <w:t>之氣，使人興起。後四十年，</w:t>
      </w:r>
      <w:proofErr w:type="gramStart"/>
      <w:r w:rsidRPr="00FC4E03">
        <w:rPr>
          <w:rFonts w:hAnsi="標楷體"/>
          <w:spacing w:val="10"/>
        </w:rPr>
        <w:t>偶讀公</w:t>
      </w:r>
      <w:proofErr w:type="gramEnd"/>
      <w:r w:rsidRPr="00FC4E03">
        <w:rPr>
          <w:rFonts w:hAnsi="標楷體"/>
          <w:spacing w:val="10"/>
        </w:rPr>
        <w:t>家書</w:t>
      </w:r>
      <w:r w:rsidRPr="00FC4E03">
        <w:rPr>
          <w:rFonts w:hAnsi="標楷體" w:hint="eastAsia"/>
          <w:spacing w:val="10"/>
        </w:rPr>
        <w:t>，</w:t>
      </w:r>
      <w:r w:rsidRPr="00FC4E03">
        <w:rPr>
          <w:rFonts w:hAnsi="標楷體"/>
          <w:spacing w:val="10"/>
        </w:rPr>
        <w:t>雖徙海表，氣</w:t>
      </w:r>
      <w:proofErr w:type="gramStart"/>
      <w:r w:rsidRPr="00FC4E03">
        <w:rPr>
          <w:rFonts w:hAnsi="標楷體"/>
          <w:spacing w:val="10"/>
        </w:rPr>
        <w:t>不少</w:t>
      </w:r>
      <w:proofErr w:type="gramEnd"/>
      <w:r w:rsidRPr="00FC4E03">
        <w:rPr>
          <w:rFonts w:hAnsi="標楷體"/>
          <w:spacing w:val="10"/>
        </w:rPr>
        <w:t>衰，叮嚀</w:t>
      </w:r>
      <w:bookmarkStart w:id="2" w:name="_Hlk117237557"/>
      <w:r w:rsidRPr="00FC4E03">
        <w:rPr>
          <w:rFonts w:hAnsi="標楷體"/>
          <w:spacing w:val="10"/>
        </w:rPr>
        <w:t>訓</w:t>
      </w:r>
      <w:bookmarkEnd w:id="2"/>
      <w:r w:rsidR="00A53F1B" w:rsidRPr="00FC4E03">
        <w:rPr>
          <w:rFonts w:hAnsi="標楷體" w:hint="eastAsia"/>
          <w:spacing w:val="10"/>
        </w:rPr>
        <w:t>誡</w:t>
      </w:r>
      <w:r w:rsidRPr="00FC4E03">
        <w:rPr>
          <w:rFonts w:hAnsi="標楷體"/>
          <w:spacing w:val="10"/>
        </w:rPr>
        <w:t>之語，</w:t>
      </w:r>
      <w:proofErr w:type="gramStart"/>
      <w:r w:rsidRPr="00FC4E03">
        <w:rPr>
          <w:rFonts w:hAnsi="標楷體"/>
          <w:spacing w:val="10"/>
        </w:rPr>
        <w:t>皆足</w:t>
      </w:r>
      <w:proofErr w:type="gramEnd"/>
      <w:r w:rsidRPr="00FC4E03">
        <w:rPr>
          <w:rFonts w:hAnsi="標楷體"/>
          <w:spacing w:val="10"/>
        </w:rPr>
        <w:t>垂範百世，猶想見其</w:t>
      </w:r>
      <w:proofErr w:type="gramStart"/>
      <w:r w:rsidRPr="00FC4E03">
        <w:rPr>
          <w:rFonts w:hAnsi="標楷體"/>
          <w:spacing w:val="10"/>
        </w:rPr>
        <w:t>道青鞋布襪</w:t>
      </w:r>
      <w:proofErr w:type="gramEnd"/>
      <w:r w:rsidRPr="00FC4E03">
        <w:rPr>
          <w:rFonts w:hAnsi="標楷體"/>
          <w:spacing w:val="10"/>
        </w:rPr>
        <w:t>時也。</w:t>
      </w:r>
      <w:proofErr w:type="gramStart"/>
      <w:r w:rsidRPr="00FC4E03">
        <w:rPr>
          <w:rFonts w:hAnsi="標楷體"/>
          <w:spacing w:val="10"/>
        </w:rPr>
        <w:t>淳</w:t>
      </w:r>
      <w:proofErr w:type="gramEnd"/>
      <w:r w:rsidRPr="00FC4E03">
        <w:rPr>
          <w:rFonts w:hAnsi="標楷體"/>
          <w:spacing w:val="10"/>
        </w:rPr>
        <w:t>熙戊申五月己未，</w:t>
      </w:r>
      <w:proofErr w:type="gramStart"/>
      <w:r w:rsidRPr="00FC4E03">
        <w:rPr>
          <w:rFonts w:hAnsi="標楷體"/>
          <w:spacing w:val="10"/>
        </w:rPr>
        <w:t>笠澤陸某</w:t>
      </w:r>
      <w:proofErr w:type="gramEnd"/>
      <w:r w:rsidRPr="00FC4E03">
        <w:rPr>
          <w:rFonts w:hAnsi="標楷體"/>
          <w:spacing w:val="10"/>
        </w:rPr>
        <w:t>題。（</w:t>
      </w:r>
      <w:bookmarkStart w:id="3" w:name="_Hlk117236611"/>
      <w:r w:rsidRPr="00FC4E03">
        <w:rPr>
          <w:rFonts w:hAnsi="標楷體"/>
          <w:spacing w:val="10"/>
        </w:rPr>
        <w:t>陸游</w:t>
      </w:r>
      <w:bookmarkEnd w:id="3"/>
      <w:r w:rsidRPr="00FC4E03">
        <w:rPr>
          <w:rFonts w:hAnsi="標楷體"/>
          <w:spacing w:val="10"/>
        </w:rPr>
        <w:t>〈跋李莊簡公家書〉）</w:t>
      </w:r>
    </w:p>
    <w:p w14:paraId="4CB4227D" w14:textId="77777777" w:rsidR="00E43D23" w:rsidRPr="00FC4E03" w:rsidRDefault="00E43D23" w:rsidP="001B3F09">
      <w:pPr>
        <w:pStyle w:val="TIT1"/>
        <w:spacing w:beforeLines="25" w:before="60" w:line="31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</w:t>
      </w:r>
      <w:r w:rsidR="001F1176" w:rsidRPr="00FC4E03">
        <w:rPr>
          <w:rFonts w:eastAsiaTheme="minorEastAsia" w:hint="eastAsia"/>
          <w:spacing w:val="10"/>
        </w:rPr>
        <w:t>8</w:t>
      </w:r>
      <w:r w:rsidRPr="00FC4E03">
        <w:rPr>
          <w:rFonts w:eastAsiaTheme="minorEastAsia" w:hint="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/>
          <w:spacing w:val="10"/>
        </w:rPr>
        <w:t>關於</w:t>
      </w:r>
      <w:r w:rsidRPr="00FC4E03">
        <w:rPr>
          <w:rFonts w:eastAsiaTheme="minorEastAsia" w:hint="eastAsia"/>
          <w:spacing w:val="10"/>
        </w:rPr>
        <w:t>文中李參政的敘述，最適當的是：</w:t>
      </w:r>
    </w:p>
    <w:p w14:paraId="359BF6F8" w14:textId="77777777" w:rsidR="00E43D23" w:rsidRPr="00FC4E03" w:rsidRDefault="00E43D23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少年得志，但因個性耿介，二十歲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便罷政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而歸鄉里</w:t>
      </w:r>
    </w:p>
    <w:p w14:paraId="3B5E4E9A" w14:textId="77777777" w:rsidR="00E43D23" w:rsidRPr="00FC4E03" w:rsidRDefault="00E43D23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常至陸游家，議論秦朝暴政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虐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民</w:t>
      </w:r>
      <w:r w:rsidR="005D03BF" w:rsidRPr="00FC4E03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聚斂咸陽的史事</w:t>
      </w:r>
    </w:p>
    <w:p w14:paraId="2BFA40DD" w14:textId="77777777" w:rsidR="00E43D23" w:rsidRPr="00FC4E03" w:rsidRDefault="00E43D23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雖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貶謫海表</w:t>
      </w:r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而坦然赴任，</w:t>
      </w:r>
      <w:proofErr w:type="gramStart"/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未嘗悲憂</w:t>
      </w:r>
      <w:proofErr w:type="gramEnd"/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，英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氣</w:t>
      </w:r>
      <w:r w:rsidR="00801833" w:rsidRPr="00FC4E03">
        <w:rPr>
          <w:rFonts w:hint="eastAsia"/>
          <w:snapToGrid w:val="0"/>
          <w:spacing w:val="10"/>
          <w:kern w:val="0"/>
          <w:szCs w:val="20"/>
          <w:lang w:val="es-ES"/>
        </w:rPr>
        <w:t>絲毫</w:t>
      </w:r>
      <w:r w:rsidR="00801833" w:rsidRPr="00FC4E03">
        <w:rPr>
          <w:snapToGrid w:val="0"/>
          <w:spacing w:val="10"/>
          <w:kern w:val="0"/>
          <w:szCs w:val="20"/>
          <w:lang w:val="es-ES"/>
        </w:rPr>
        <w:t>不減</w:t>
      </w:r>
    </w:p>
    <w:p w14:paraId="3A972CBC" w14:textId="77777777" w:rsidR="00E43D23" w:rsidRPr="00FC4E03" w:rsidRDefault="00E43D23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訓</w:t>
      </w:r>
      <w:r w:rsidR="00D37446" w:rsidRPr="00FC4E03">
        <w:rPr>
          <w:rFonts w:hint="eastAsia"/>
          <w:snapToGrid w:val="0"/>
          <w:spacing w:val="10"/>
          <w:kern w:val="0"/>
          <w:szCs w:val="20"/>
          <w:lang w:val="es-ES"/>
        </w:rPr>
        <w:t>誨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陸游之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言響若鐘鳴，示現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剛毅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氣節，令人激昂</w:t>
      </w:r>
    </w:p>
    <w:p w14:paraId="549C08F4" w14:textId="77777777" w:rsidR="00FA5E21" w:rsidRPr="00FC4E03" w:rsidRDefault="00FA5E21" w:rsidP="001B3F09">
      <w:pPr>
        <w:pStyle w:val="TIT1"/>
        <w:spacing w:beforeLines="25" w:before="60" w:line="31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1</w:t>
      </w:r>
      <w:r w:rsidR="001F1176" w:rsidRPr="00FC4E03">
        <w:rPr>
          <w:rFonts w:eastAsiaTheme="minorEastAsia" w:hint="eastAsia"/>
          <w:spacing w:val="10"/>
        </w:rPr>
        <w:t>9</w:t>
      </w:r>
      <w:r w:rsidRPr="00FC4E03">
        <w:rPr>
          <w:rFonts w:eastAsiaTheme="minorEastAsia" w:hint="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="00371486" w:rsidRPr="00FC4E03">
        <w:rPr>
          <w:rFonts w:eastAsiaTheme="minorEastAsia"/>
          <w:spacing w:val="10"/>
        </w:rPr>
        <w:t>關於</w:t>
      </w:r>
      <w:r w:rsidR="00371486" w:rsidRPr="00FC4E03">
        <w:rPr>
          <w:rFonts w:eastAsiaTheme="minorEastAsia" w:hint="eastAsia"/>
          <w:spacing w:val="10"/>
        </w:rPr>
        <w:t>文中陸游的行為或感懷的敘述，最適當的是</w:t>
      </w:r>
      <w:r w:rsidR="00801833" w:rsidRPr="00FC4E03">
        <w:rPr>
          <w:rFonts w:eastAsiaTheme="minorEastAsia" w:hint="eastAsia"/>
          <w:spacing w:val="10"/>
        </w:rPr>
        <w:t>：</w:t>
      </w:r>
    </w:p>
    <w:p w14:paraId="01105E9F" w14:textId="77777777" w:rsidR="00FA5E21" w:rsidRPr="00FC4E03" w:rsidRDefault="00FA5E21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相隔四十</w:t>
      </w:r>
      <w:proofErr w:type="gramEnd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年後，因重讀</w:t>
      </w:r>
      <w:proofErr w:type="gramStart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李莊簡</w:t>
      </w:r>
      <w:proofErr w:type="gramEnd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公來信而為文回覆</w:t>
      </w:r>
    </w:p>
    <w:p w14:paraId="6C0AB567" w14:textId="77777777" w:rsidR="00FA5E21" w:rsidRPr="00FC4E03" w:rsidRDefault="00FA5E21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="00371486" w:rsidRPr="00FC4E03">
        <w:rPr>
          <w:snapToGrid w:val="0"/>
          <w:spacing w:val="10"/>
          <w:kern w:val="0"/>
          <w:szCs w:val="20"/>
          <w:lang w:val="es-ES"/>
        </w:rPr>
        <w:t>採用</w:t>
      </w:r>
      <w:proofErr w:type="gramStart"/>
      <w:r w:rsidR="00371486" w:rsidRPr="00FC4E03">
        <w:rPr>
          <w:snapToGrid w:val="0"/>
          <w:spacing w:val="10"/>
          <w:kern w:val="0"/>
          <w:szCs w:val="20"/>
          <w:lang w:val="es-ES"/>
        </w:rPr>
        <w:t>書序體</w:t>
      </w:r>
      <w:proofErr w:type="gramEnd"/>
      <w:r w:rsidR="00371486" w:rsidRPr="00FC4E03">
        <w:rPr>
          <w:snapToGrid w:val="0"/>
          <w:spacing w:val="10"/>
          <w:kern w:val="0"/>
          <w:szCs w:val="20"/>
          <w:lang w:val="es-ES"/>
        </w:rPr>
        <w:t>書寫方式，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闡述</w:t>
      </w:r>
      <w:proofErr w:type="gramStart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自己撰作本</w:t>
      </w:r>
      <w:proofErr w:type="gramEnd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文的動機</w:t>
      </w:r>
    </w:p>
    <w:p w14:paraId="71DE20BC" w14:textId="77777777" w:rsidR="00FA5E21" w:rsidRPr="00FC4E03" w:rsidRDefault="00FA5E21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憶及</w:t>
      </w:r>
      <w:proofErr w:type="gramStart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青鞋布襪</w:t>
      </w:r>
      <w:proofErr w:type="gramEnd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之言而連結今昔，流露</w:t>
      </w:r>
      <w:proofErr w:type="gramStart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對李公</w:t>
      </w:r>
      <w:proofErr w:type="gramEnd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的欽仰</w:t>
      </w:r>
    </w:p>
    <w:p w14:paraId="719ABC76" w14:textId="77777777" w:rsidR="00FA5E21" w:rsidRPr="00FC4E03" w:rsidRDefault="00FA5E21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追述昔日共聚議事的情景，感</w:t>
      </w:r>
      <w:r w:rsidR="00797687" w:rsidRPr="00FC4E03">
        <w:rPr>
          <w:rFonts w:hint="eastAsia"/>
          <w:snapToGrid w:val="0"/>
          <w:spacing w:val="10"/>
          <w:kern w:val="0"/>
          <w:szCs w:val="20"/>
          <w:lang w:val="es-ES"/>
        </w:rPr>
        <w:t>嘆</w:t>
      </w:r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故人遠</w:t>
      </w:r>
      <w:proofErr w:type="gramStart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謫</w:t>
      </w:r>
      <w:proofErr w:type="gramEnd"/>
      <w:r w:rsidR="00371486" w:rsidRPr="00FC4E03">
        <w:rPr>
          <w:rFonts w:hint="eastAsia"/>
          <w:snapToGrid w:val="0"/>
          <w:spacing w:val="10"/>
          <w:kern w:val="0"/>
          <w:szCs w:val="20"/>
          <w:lang w:val="es-ES"/>
        </w:rPr>
        <w:t>而難再見</w:t>
      </w:r>
    </w:p>
    <w:p w14:paraId="583CF7EC" w14:textId="77777777" w:rsidR="00FA5E21" w:rsidRPr="00FC4E03" w:rsidRDefault="001F1176" w:rsidP="001B3F09">
      <w:pPr>
        <w:pStyle w:val="TIT1"/>
        <w:spacing w:beforeLines="25" w:before="60" w:line="31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20</w:t>
      </w:r>
      <w:r w:rsidR="00FA5E21" w:rsidRPr="00FC4E03">
        <w:rPr>
          <w:rFonts w:eastAsiaTheme="minorEastAsia" w:hint="eastAsia"/>
          <w:spacing w:val="10"/>
        </w:rPr>
        <w:t>.</w:t>
      </w:r>
      <w:r w:rsidR="00FA5E21" w:rsidRPr="00FC4E03">
        <w:rPr>
          <w:rFonts w:eastAsiaTheme="minorEastAsia" w:hint="eastAsia"/>
          <w:spacing w:val="10"/>
        </w:rPr>
        <w:tab/>
      </w:r>
      <w:r w:rsidR="00FA5E21" w:rsidRPr="00FC4E03">
        <w:rPr>
          <w:rFonts w:eastAsiaTheme="minorEastAsia" w:hint="eastAsia"/>
          <w:spacing w:val="10"/>
        </w:rPr>
        <w:t>上</w:t>
      </w:r>
      <w:r w:rsidR="00FA5E21" w:rsidRPr="00FC4E03">
        <w:rPr>
          <w:rFonts w:eastAsiaTheme="minorEastAsia"/>
          <w:spacing w:val="10"/>
        </w:rPr>
        <w:t>文藉細節描述，展現李參政</w:t>
      </w:r>
      <w:r w:rsidR="00FA5E21" w:rsidRPr="00FC4E03">
        <w:rPr>
          <w:rFonts w:eastAsiaTheme="minorEastAsia" w:hint="eastAsia"/>
          <w:spacing w:val="10"/>
        </w:rPr>
        <w:t>的</w:t>
      </w:r>
      <w:r w:rsidR="002B0243" w:rsidRPr="00FC4E03">
        <w:rPr>
          <w:rFonts w:eastAsiaTheme="minorEastAsia" w:hint="eastAsia"/>
          <w:spacing w:val="10"/>
        </w:rPr>
        <w:t>人格特質</w:t>
      </w:r>
      <w:r w:rsidR="00FA5E21" w:rsidRPr="00FC4E03">
        <w:rPr>
          <w:rFonts w:eastAsiaTheme="minorEastAsia" w:hint="eastAsia"/>
          <w:spacing w:val="10"/>
        </w:rPr>
        <w:t>。</w:t>
      </w:r>
      <w:r w:rsidR="00FA5E21" w:rsidRPr="00FC4E03">
        <w:rPr>
          <w:rFonts w:eastAsiaTheme="minorEastAsia"/>
          <w:spacing w:val="10"/>
        </w:rPr>
        <w:t>下列文句，</w:t>
      </w:r>
      <w:r w:rsidR="00FA5E21" w:rsidRPr="00FC4E03">
        <w:rPr>
          <w:rFonts w:eastAsiaTheme="minorEastAsia" w:hint="eastAsia"/>
          <w:spacing w:val="10"/>
        </w:rPr>
        <w:t>亦透過書寫細節以呈現人物性格特質的</w:t>
      </w:r>
      <w:r w:rsidR="00FA5E21" w:rsidRPr="00FC4E03">
        <w:rPr>
          <w:rFonts w:eastAsiaTheme="minorEastAsia"/>
          <w:spacing w:val="10"/>
        </w:rPr>
        <w:t>是：</w:t>
      </w:r>
    </w:p>
    <w:p w14:paraId="35FFF8B8" w14:textId="77777777" w:rsidR="00FA5E21" w:rsidRPr="00FC4E03" w:rsidRDefault="00FA5E21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將軍向寵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性行淑均，曉暢軍事，試用於昔日，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先帝稱之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曰「能」</w:t>
      </w:r>
    </w:p>
    <w:p w14:paraId="37F57878" w14:textId="77777777" w:rsidR="00FA5E21" w:rsidRPr="00FC4E03" w:rsidRDefault="00FA5E21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樊噲側其盾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以撞，衛士仆地，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噲遂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入。披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帷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西嚮立，瞋目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視項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王</w:t>
      </w:r>
    </w:p>
    <w:p w14:paraId="5F1B7453" w14:textId="77777777" w:rsidR="00FA5E21" w:rsidRPr="00FC4E03" w:rsidRDefault="00FA5E21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行次靈石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旅舍，既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設床，爐中烹肉且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熟，張氏以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髮長委地，立梳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床前</w:t>
      </w:r>
    </w:p>
    <w:p w14:paraId="3B4A8119" w14:textId="77777777" w:rsidR="00FA5E21" w:rsidRPr="00FC4E03" w:rsidRDefault="00FA5E21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三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人移席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漸入月中。眾視三人坐月中飲，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鬚眉畢見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如影之在鏡中</w:t>
      </w:r>
    </w:p>
    <w:p w14:paraId="344779F8" w14:textId="77777777" w:rsidR="00E10F0C" w:rsidRPr="002B3451" w:rsidRDefault="00E10F0C" w:rsidP="001B3F09">
      <w:pPr>
        <w:pStyle w:val="TIT1"/>
        <w:spacing w:afterLines="25" w:after="60" w:line="315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t>2</w:t>
      </w:r>
      <w:r w:rsidR="00452534" w:rsidRPr="002B3451">
        <w:rPr>
          <w:rFonts w:hint="eastAsia"/>
          <w:spacing w:val="10"/>
          <w:u w:val="single"/>
        </w:rPr>
        <w:t>1</w:t>
      </w:r>
      <w:r w:rsidRPr="002B3451">
        <w:rPr>
          <w:rFonts w:hint="eastAsia"/>
          <w:spacing w:val="10"/>
          <w:u w:val="single"/>
        </w:rPr>
        <w:t>-2</w:t>
      </w:r>
      <w:r w:rsidR="00452534" w:rsidRPr="002B3451">
        <w:rPr>
          <w:rFonts w:hint="eastAsia"/>
          <w:spacing w:val="10"/>
          <w:u w:val="single"/>
        </w:rPr>
        <w:t>2</w:t>
      </w:r>
      <w:r w:rsidRPr="002B3451">
        <w:rPr>
          <w:rFonts w:hint="eastAsia"/>
          <w:spacing w:val="10"/>
          <w:u w:val="single"/>
        </w:rPr>
        <w:t>為題組</w:t>
      </w:r>
      <w:r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2</w:t>
      </w:r>
      <w:r w:rsidR="00452534" w:rsidRPr="002B3451">
        <w:rPr>
          <w:rFonts w:hint="eastAsia"/>
          <w:spacing w:val="10"/>
        </w:rPr>
        <w:t>1</w:t>
      </w:r>
      <w:r w:rsidRPr="002B3451">
        <w:rPr>
          <w:rFonts w:hint="eastAsia"/>
          <w:spacing w:val="10"/>
        </w:rPr>
        <w:t>-2</w:t>
      </w:r>
      <w:r w:rsidR="00452534" w:rsidRPr="002B3451">
        <w:rPr>
          <w:rFonts w:hint="eastAsia"/>
          <w:spacing w:val="10"/>
        </w:rPr>
        <w:t>2</w:t>
      </w:r>
      <w:r w:rsidRPr="002B3451">
        <w:rPr>
          <w:rFonts w:hint="eastAsia"/>
          <w:spacing w:val="10"/>
        </w:rPr>
        <w:t>題。</w:t>
      </w:r>
    </w:p>
    <w:p w14:paraId="351EE96C" w14:textId="77777777" w:rsidR="00E10F0C" w:rsidRPr="00FC4E03" w:rsidRDefault="00E10F0C" w:rsidP="001B3F09">
      <w:pPr>
        <w:pStyle w:val="tit2"/>
        <w:spacing w:line="31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《論語》是對我平生影響最大，使我受益最多的一本書。</w:t>
      </w:r>
    </w:p>
    <w:p w14:paraId="7DEDB543" w14:textId="77777777" w:rsidR="00E10F0C" w:rsidRPr="00FC4E03" w:rsidRDefault="00E10F0C" w:rsidP="001B3F09">
      <w:pPr>
        <w:pStyle w:val="tit2"/>
        <w:spacing w:line="31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早年</w:t>
      </w:r>
      <w:r w:rsidRPr="00FC4E03">
        <w:rPr>
          <w:rFonts w:hAnsi="標楷體" w:hint="eastAsia"/>
          <w:spacing w:val="10"/>
        </w:rPr>
        <w:t>我</w:t>
      </w:r>
      <w:r w:rsidRPr="00FC4E03">
        <w:rPr>
          <w:rFonts w:hAnsi="標楷體"/>
          <w:spacing w:val="10"/>
        </w:rPr>
        <w:t>所受的傳統教育，</w:t>
      </w:r>
      <w:r w:rsidRPr="00FC4E03">
        <w:rPr>
          <w:rFonts w:hAnsi="標楷體" w:hint="eastAsia"/>
          <w:spacing w:val="10"/>
        </w:rPr>
        <w:t>以熟讀背誦為主。故</w:t>
      </w:r>
      <w:r w:rsidRPr="00FC4E03">
        <w:rPr>
          <w:rFonts w:hAnsi="標楷體"/>
          <w:spacing w:val="10"/>
        </w:rPr>
        <w:t>所讀的書，</w:t>
      </w:r>
      <w:proofErr w:type="gramStart"/>
      <w:r w:rsidRPr="00FC4E03">
        <w:rPr>
          <w:rFonts w:hAnsi="標楷體"/>
          <w:spacing w:val="10"/>
        </w:rPr>
        <w:t>無論懂與不</w:t>
      </w:r>
      <w:proofErr w:type="gramEnd"/>
      <w:r w:rsidRPr="00FC4E03">
        <w:rPr>
          <w:rFonts w:hAnsi="標楷體"/>
          <w:spacing w:val="10"/>
        </w:rPr>
        <w:t>懂，都深深地</w:t>
      </w:r>
      <w:proofErr w:type="gramStart"/>
      <w:r w:rsidRPr="00FC4E03">
        <w:rPr>
          <w:rFonts w:hAnsi="標楷體"/>
          <w:spacing w:val="10"/>
        </w:rPr>
        <w:t>印入腦</w:t>
      </w:r>
      <w:proofErr w:type="gramEnd"/>
      <w:r w:rsidRPr="00FC4E03">
        <w:rPr>
          <w:rFonts w:hAnsi="標楷體"/>
          <w:spacing w:val="10"/>
        </w:rPr>
        <w:t>中。</w:t>
      </w:r>
      <w:r w:rsidRPr="00FC4E03">
        <w:rPr>
          <w:rFonts w:hAnsi="標楷體" w:hint="eastAsia"/>
          <w:spacing w:val="10"/>
        </w:rPr>
        <w:t>《論語》</w:t>
      </w:r>
      <w:proofErr w:type="gramStart"/>
      <w:r w:rsidRPr="00FC4E03">
        <w:rPr>
          <w:rFonts w:hAnsi="標楷體" w:hint="eastAsia"/>
          <w:spacing w:val="10"/>
        </w:rPr>
        <w:t>既是我</w:t>
      </w:r>
      <w:proofErr w:type="gramEnd"/>
      <w:r w:rsidRPr="00FC4E03">
        <w:rPr>
          <w:rFonts w:hAnsi="標楷體" w:hint="eastAsia"/>
          <w:spacing w:val="10"/>
        </w:rPr>
        <w:t>最早背誦的一本書，也是我最為熟記的一本書。</w:t>
      </w:r>
      <w:r w:rsidRPr="00FC4E03">
        <w:rPr>
          <w:rFonts w:hAnsi="標楷體"/>
          <w:spacing w:val="10"/>
        </w:rPr>
        <w:t>抗戰後期</w:t>
      </w:r>
      <w:r w:rsidRPr="00FC4E03">
        <w:rPr>
          <w:rFonts w:hAnsi="標楷體" w:hint="eastAsia"/>
          <w:spacing w:val="10"/>
        </w:rPr>
        <w:t>在</w:t>
      </w:r>
      <w:r w:rsidRPr="00FC4E03">
        <w:rPr>
          <w:rFonts w:hAnsi="標楷體"/>
          <w:spacing w:val="10"/>
        </w:rPr>
        <w:t>北平淪陷區，雖然不得不穿著補丁的衣服，吞食難以下</w:t>
      </w:r>
      <w:proofErr w:type="gramStart"/>
      <w:r w:rsidRPr="00FC4E03">
        <w:rPr>
          <w:rFonts w:hAnsi="標楷體"/>
          <w:spacing w:val="10"/>
        </w:rPr>
        <w:t>嚥</w:t>
      </w:r>
      <w:proofErr w:type="gramEnd"/>
      <w:r w:rsidRPr="00FC4E03">
        <w:rPr>
          <w:rFonts w:hAnsi="標楷體"/>
          <w:spacing w:val="10"/>
        </w:rPr>
        <w:t>的混合麵，</w:t>
      </w:r>
      <w:r w:rsidRPr="00FC4E03">
        <w:rPr>
          <w:rFonts w:hAnsi="標楷體" w:hint="eastAsia"/>
          <w:spacing w:val="10"/>
        </w:rPr>
        <w:t>我</w:t>
      </w:r>
      <w:r w:rsidRPr="00FC4E03">
        <w:rPr>
          <w:rFonts w:hAnsi="標楷體"/>
          <w:spacing w:val="10"/>
        </w:rPr>
        <w:t>也能不以為苦</w:t>
      </w:r>
      <w:r w:rsidRPr="00FC4E03">
        <w:rPr>
          <w:rFonts w:hAnsi="標楷體" w:hint="eastAsia"/>
          <w:spacing w:val="10"/>
        </w:rPr>
        <w:t>。</w:t>
      </w:r>
      <w:r w:rsidRPr="00FC4E03">
        <w:rPr>
          <w:rFonts w:hAnsi="標楷體"/>
          <w:spacing w:val="10"/>
        </w:rPr>
        <w:t>因為當面臨這些情境時，《論語》中「</w:t>
      </w:r>
      <w:r w:rsidRPr="00345AFA">
        <w:rPr>
          <w:rFonts w:hAnsi="標楷體" w:hint="eastAsia"/>
          <w:spacing w:val="10"/>
          <w:u w:val="single"/>
        </w:rPr>
        <w:t xml:space="preserve">      </w:t>
      </w:r>
      <w:r w:rsidRPr="00345AFA">
        <w:rPr>
          <w:rFonts w:hAnsi="標楷體"/>
          <w:spacing w:val="10"/>
          <w:u w:val="single"/>
        </w:rPr>
        <w:t xml:space="preserve">  </w:t>
      </w:r>
      <w:r w:rsidRPr="00FC4E03">
        <w:rPr>
          <w:rFonts w:hAnsi="標楷體"/>
          <w:spacing w:val="10"/>
        </w:rPr>
        <w:t>」等語句立即湧現</w:t>
      </w:r>
      <w:r w:rsidRPr="00FC4E03">
        <w:rPr>
          <w:rFonts w:hAnsi="標楷體" w:hint="eastAsia"/>
          <w:spacing w:val="10"/>
        </w:rPr>
        <w:t>，</w:t>
      </w:r>
      <w:r w:rsidRPr="00FC4E03">
        <w:rPr>
          <w:rFonts w:hAnsi="標楷體"/>
          <w:spacing w:val="10"/>
        </w:rPr>
        <w:t>給予我精神力量，使我</w:t>
      </w:r>
      <w:r w:rsidRPr="00FC4E03">
        <w:rPr>
          <w:rFonts w:hAnsi="標楷體" w:hint="eastAsia"/>
          <w:spacing w:val="10"/>
        </w:rPr>
        <w:t>可以不復介意。且經</w:t>
      </w:r>
      <w:r w:rsidRPr="00FC4E03">
        <w:rPr>
          <w:rFonts w:hAnsi="標楷體"/>
          <w:spacing w:val="10"/>
        </w:rPr>
        <w:t>由在貧苦中</w:t>
      </w:r>
      <w:r w:rsidRPr="00FC4E03">
        <w:rPr>
          <w:rFonts w:hAnsi="標楷體" w:hint="eastAsia"/>
          <w:spacing w:val="10"/>
        </w:rPr>
        <w:t>如</w:t>
      </w:r>
      <w:r w:rsidRPr="00FC4E03">
        <w:rPr>
          <w:rFonts w:hAnsi="標楷體"/>
          <w:spacing w:val="10"/>
        </w:rPr>
        <w:t>何自處的反思，</w:t>
      </w:r>
      <w:r w:rsidRPr="00FC4E03">
        <w:rPr>
          <w:rFonts w:hAnsi="標楷體" w:hint="eastAsia"/>
          <w:spacing w:val="10"/>
        </w:rPr>
        <w:t>進</w:t>
      </w:r>
      <w:r w:rsidRPr="00FC4E03">
        <w:rPr>
          <w:rFonts w:hAnsi="標楷體"/>
          <w:spacing w:val="10"/>
        </w:rPr>
        <w:t>而聯想到「四書」中</w:t>
      </w:r>
      <w:r w:rsidRPr="00FC4E03">
        <w:rPr>
          <w:rFonts w:hAnsi="標楷體" w:hint="eastAsia"/>
          <w:spacing w:val="10"/>
        </w:rPr>
        <w:t>的</w:t>
      </w:r>
      <w:r w:rsidRPr="00FC4E03">
        <w:rPr>
          <w:rFonts w:hAnsi="標楷體"/>
          <w:spacing w:val="10"/>
        </w:rPr>
        <w:t>其他語句</w:t>
      </w:r>
      <w:r w:rsidRPr="00FC4E03">
        <w:rPr>
          <w:rFonts w:hAnsi="標楷體" w:hint="eastAsia"/>
          <w:spacing w:val="10"/>
        </w:rPr>
        <w:t>。</w:t>
      </w:r>
      <w:r w:rsidRPr="00FC4E03">
        <w:rPr>
          <w:rFonts w:hAnsi="標楷體"/>
          <w:spacing w:val="10"/>
        </w:rPr>
        <w:t>這種融會貫通的</w:t>
      </w:r>
      <w:r w:rsidRPr="00FC4E03">
        <w:rPr>
          <w:rFonts w:hAnsi="標楷體" w:hint="eastAsia"/>
          <w:spacing w:val="10"/>
        </w:rPr>
        <w:t>聯想和</w:t>
      </w:r>
      <w:r w:rsidRPr="00FC4E03">
        <w:rPr>
          <w:rFonts w:hAnsi="標楷體"/>
          <w:spacing w:val="10"/>
        </w:rPr>
        <w:t>體悟，應該正是孔子極為重視的一種教學方式。</w:t>
      </w:r>
    </w:p>
    <w:p w14:paraId="234FD429" w14:textId="77777777" w:rsidR="00E10F0C" w:rsidRPr="00FC4E03" w:rsidRDefault="00E10F0C" w:rsidP="001B3F09">
      <w:pPr>
        <w:pStyle w:val="tit2"/>
        <w:spacing w:line="31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在詩歌教學中</w:t>
      </w:r>
      <w:r w:rsidRPr="00FC4E03">
        <w:rPr>
          <w:rFonts w:hAnsi="標楷體" w:hint="eastAsia"/>
          <w:spacing w:val="10"/>
        </w:rPr>
        <w:t>，這種聯想作用</w:t>
      </w:r>
      <w:r w:rsidRPr="00FC4E03">
        <w:rPr>
          <w:rFonts w:hAnsi="標楷體"/>
          <w:spacing w:val="10"/>
        </w:rPr>
        <w:t>尤為可貴。</w:t>
      </w:r>
      <w:proofErr w:type="gramStart"/>
      <w:r w:rsidRPr="00FC4E03">
        <w:rPr>
          <w:rFonts w:hAnsi="標楷體"/>
          <w:spacing w:val="10"/>
        </w:rPr>
        <w:t>子貢從孔子</w:t>
      </w:r>
      <w:proofErr w:type="gramEnd"/>
      <w:r w:rsidR="003E7F0B" w:rsidRPr="00FC4E03">
        <w:rPr>
          <w:rFonts w:hAnsi="標楷體"/>
          <w:spacing w:val="10"/>
        </w:rPr>
        <w:t>談做人修養的</w:t>
      </w:r>
      <w:r w:rsidRPr="00FC4E03">
        <w:rPr>
          <w:rFonts w:hAnsi="標楷體"/>
          <w:spacing w:val="10"/>
        </w:rPr>
        <w:t>「貧而樂，富而好禮」，聯想到</w:t>
      </w:r>
      <w:r w:rsidR="00F31F7D" w:rsidRPr="00FC4E03">
        <w:rPr>
          <w:rFonts w:hAnsi="標楷體" w:hint="eastAsia"/>
          <w:spacing w:val="10"/>
        </w:rPr>
        <w:t>《詩經》的</w:t>
      </w:r>
      <w:r w:rsidRPr="00FC4E03">
        <w:rPr>
          <w:rFonts w:hAnsi="標楷體"/>
          <w:spacing w:val="10"/>
        </w:rPr>
        <w:t>「如切如</w:t>
      </w:r>
      <w:r w:rsidR="00D07914" w:rsidRPr="00FC4E03">
        <w:rPr>
          <w:rFonts w:hAnsi="標楷體" w:hint="eastAsia"/>
          <w:spacing w:val="10"/>
        </w:rPr>
        <w:t>磋</w:t>
      </w:r>
      <w:r w:rsidRPr="00FC4E03">
        <w:rPr>
          <w:rFonts w:hAnsi="標楷體"/>
          <w:spacing w:val="10"/>
        </w:rPr>
        <w:t>，如琢如磨」</w:t>
      </w:r>
      <w:r w:rsidRPr="00FC4E03">
        <w:rPr>
          <w:rFonts w:hAnsi="標楷體" w:hint="eastAsia"/>
          <w:spacing w:val="10"/>
        </w:rPr>
        <w:t>，而被孔子讚美是「可</w:t>
      </w:r>
      <w:proofErr w:type="gramStart"/>
      <w:r w:rsidRPr="00FC4E03">
        <w:rPr>
          <w:rFonts w:hAnsi="標楷體" w:hint="eastAsia"/>
          <w:spacing w:val="10"/>
        </w:rPr>
        <w:t>與言</w:t>
      </w:r>
      <w:proofErr w:type="gramEnd"/>
      <w:r w:rsidRPr="00FC4E03">
        <w:rPr>
          <w:rFonts w:hAnsi="標楷體" w:hint="eastAsia"/>
          <w:spacing w:val="10"/>
        </w:rPr>
        <w:t>詩」的人。</w:t>
      </w:r>
      <w:r w:rsidRPr="00FC4E03">
        <w:rPr>
          <w:rFonts w:hAnsi="標楷體"/>
          <w:spacing w:val="10"/>
        </w:rPr>
        <w:t>孔</w:t>
      </w:r>
      <w:proofErr w:type="gramStart"/>
      <w:r w:rsidRPr="00FC4E03">
        <w:rPr>
          <w:rFonts w:hAnsi="標楷體"/>
          <w:spacing w:val="10"/>
        </w:rPr>
        <w:t>門論詩</w:t>
      </w:r>
      <w:proofErr w:type="gramEnd"/>
      <w:r w:rsidRPr="00FC4E03">
        <w:rPr>
          <w:rFonts w:hAnsi="標楷體"/>
          <w:spacing w:val="10"/>
        </w:rPr>
        <w:t>，特別注重「興」</w:t>
      </w:r>
      <w:r w:rsidRPr="00FC4E03">
        <w:rPr>
          <w:rFonts w:hAnsi="標楷體" w:hint="eastAsia"/>
          <w:spacing w:val="10"/>
        </w:rPr>
        <w:t>，因此，</w:t>
      </w:r>
      <w:r w:rsidRPr="00FC4E03">
        <w:rPr>
          <w:rFonts w:hAnsi="標楷體"/>
          <w:spacing w:val="10"/>
        </w:rPr>
        <w:t>我</w:t>
      </w:r>
      <w:r w:rsidRPr="00FC4E03">
        <w:rPr>
          <w:rFonts w:hAnsi="標楷體" w:hint="eastAsia"/>
          <w:spacing w:val="10"/>
        </w:rPr>
        <w:t>日後</w:t>
      </w:r>
      <w:r w:rsidRPr="00FC4E03">
        <w:rPr>
          <w:rFonts w:hAnsi="標楷體"/>
          <w:spacing w:val="10"/>
        </w:rPr>
        <w:t>教授詩詞，</w:t>
      </w:r>
      <w:r w:rsidRPr="00FC4E03">
        <w:rPr>
          <w:rFonts w:hAnsi="標楷體" w:hint="eastAsia"/>
          <w:spacing w:val="10"/>
        </w:rPr>
        <w:t>也</w:t>
      </w:r>
      <w:r w:rsidRPr="00FC4E03">
        <w:rPr>
          <w:rFonts w:hAnsi="標楷體"/>
          <w:spacing w:val="10"/>
        </w:rPr>
        <w:t>特別注重詩歌中</w:t>
      </w:r>
      <w:r w:rsidRPr="00FC4E03">
        <w:rPr>
          <w:rFonts w:hAnsi="標楷體" w:hint="eastAsia"/>
          <w:spacing w:val="10"/>
        </w:rPr>
        <w:t>的</w:t>
      </w:r>
      <w:r w:rsidRPr="00FC4E03">
        <w:rPr>
          <w:rFonts w:hAnsi="標楷體"/>
          <w:spacing w:val="10"/>
        </w:rPr>
        <w:t>興發感動</w:t>
      </w:r>
      <w:r w:rsidR="006D21C8" w:rsidRPr="00FC4E03">
        <w:rPr>
          <w:rFonts w:hAnsi="標楷體" w:hint="eastAsia"/>
          <w:spacing w:val="10"/>
        </w:rPr>
        <w:t>。</w:t>
      </w:r>
      <w:r w:rsidRPr="00FC4E03">
        <w:rPr>
          <w:rFonts w:hAnsi="標楷體" w:hint="eastAsia"/>
          <w:spacing w:val="10"/>
        </w:rPr>
        <w:t>而</w:t>
      </w:r>
      <w:r w:rsidRPr="00FC4E03">
        <w:rPr>
          <w:rFonts w:hAnsi="標楷體"/>
          <w:spacing w:val="10"/>
        </w:rPr>
        <w:t>這</w:t>
      </w:r>
      <w:proofErr w:type="gramStart"/>
      <w:r w:rsidRPr="00FC4E03">
        <w:rPr>
          <w:rFonts w:hAnsi="標楷體"/>
          <w:spacing w:val="10"/>
        </w:rPr>
        <w:t>種感發</w:t>
      </w:r>
      <w:proofErr w:type="gramEnd"/>
      <w:r w:rsidRPr="00FC4E03">
        <w:rPr>
          <w:rFonts w:hAnsi="標楷體" w:hint="eastAsia"/>
          <w:spacing w:val="10"/>
        </w:rPr>
        <w:t>，</w:t>
      </w:r>
      <w:r w:rsidRPr="00FC4E03">
        <w:rPr>
          <w:rFonts w:hAnsi="標楷體"/>
          <w:spacing w:val="10"/>
        </w:rPr>
        <w:t>往往與人生之體驗和修養</w:t>
      </w:r>
      <w:r w:rsidRPr="00FC4E03">
        <w:rPr>
          <w:rFonts w:hAnsi="標楷體" w:hint="eastAsia"/>
          <w:spacing w:val="10"/>
        </w:rPr>
        <w:t>關係</w:t>
      </w:r>
      <w:r w:rsidRPr="00FC4E03">
        <w:rPr>
          <w:rFonts w:hAnsi="標楷體"/>
          <w:spacing w:val="10"/>
        </w:rPr>
        <w:t>密切。</w:t>
      </w:r>
    </w:p>
    <w:p w14:paraId="488AF672" w14:textId="77777777" w:rsidR="00E10F0C" w:rsidRPr="00FC4E03" w:rsidRDefault="00E10F0C" w:rsidP="001B3F09">
      <w:pPr>
        <w:pStyle w:val="tit2"/>
        <w:spacing w:line="310" w:lineRule="atLeast"/>
        <w:ind w:firstLineChars="200" w:firstLine="480"/>
        <w:rPr>
          <w:rFonts w:hAnsi="標楷體"/>
          <w:spacing w:val="10"/>
          <w:lang w:eastAsia="ja-JP"/>
        </w:rPr>
      </w:pPr>
      <w:r w:rsidRPr="00FC4E03">
        <w:rPr>
          <w:rFonts w:hAnsi="標楷體"/>
          <w:spacing w:val="10"/>
        </w:rPr>
        <w:t>我</w:t>
      </w:r>
      <w:r w:rsidR="009E0C51" w:rsidRPr="00FC4E03">
        <w:rPr>
          <w:rFonts w:hAnsi="標楷體"/>
          <w:spacing w:val="10"/>
        </w:rPr>
        <w:t>平</w:t>
      </w:r>
      <w:r w:rsidRPr="00FC4E03">
        <w:rPr>
          <w:rFonts w:hAnsi="標楷體"/>
          <w:spacing w:val="10"/>
        </w:rPr>
        <w:t>生讀書的最大樂趣，就是從書中去體會一份活潑的</w:t>
      </w:r>
      <w:r w:rsidR="0067637D" w:rsidRPr="00FC4E03">
        <w:rPr>
          <w:rFonts w:hAnsi="標楷體" w:hint="eastAsia"/>
          <w:spacing w:val="10"/>
        </w:rPr>
        <w:t>、</w:t>
      </w:r>
      <w:r w:rsidRPr="00FC4E03">
        <w:rPr>
          <w:rFonts w:hAnsi="標楷體"/>
          <w:spacing w:val="10"/>
        </w:rPr>
        <w:t>可以提昇人精神的力量。正是從這一點來說，《論語》是對我影響最大，使我受益最多的一本書。</w:t>
      </w:r>
      <w:r w:rsidRPr="00FC4E03">
        <w:rPr>
          <w:rFonts w:hAnsi="標楷體"/>
          <w:spacing w:val="10"/>
          <w:lang w:eastAsia="ja-JP"/>
        </w:rPr>
        <w:t>（</w:t>
      </w:r>
      <w:r w:rsidRPr="00FC4E03">
        <w:rPr>
          <w:rFonts w:hAnsi="標楷體" w:hint="eastAsia"/>
          <w:spacing w:val="10"/>
          <w:lang w:eastAsia="ja-JP"/>
        </w:rPr>
        <w:t>改寫</w:t>
      </w:r>
      <w:r w:rsidRPr="00FC4E03">
        <w:rPr>
          <w:rFonts w:hAnsi="標楷體"/>
          <w:spacing w:val="10"/>
          <w:lang w:eastAsia="ja-JP"/>
        </w:rPr>
        <w:t>自葉嘉瑩《論語百則</w:t>
      </w:r>
      <w:r w:rsidRPr="00FC4E03">
        <w:rPr>
          <w:rFonts w:hAnsi="標楷體" w:hint="eastAsia"/>
          <w:spacing w:val="10"/>
          <w:lang w:eastAsia="ja-JP"/>
        </w:rPr>
        <w:t>・</w:t>
      </w:r>
      <w:r w:rsidRPr="00FC4E03">
        <w:rPr>
          <w:rFonts w:hAnsi="標楷體"/>
          <w:spacing w:val="10"/>
          <w:lang w:eastAsia="ja-JP"/>
        </w:rPr>
        <w:t>前言》）</w:t>
      </w:r>
    </w:p>
    <w:p w14:paraId="161D4D2E" w14:textId="77777777" w:rsidR="00E10F0C" w:rsidRPr="00FC4E03" w:rsidRDefault="00E10F0C" w:rsidP="001B3F09">
      <w:pPr>
        <w:pStyle w:val="TIT1"/>
        <w:spacing w:beforeLines="25" w:before="60" w:line="315" w:lineRule="atLeast"/>
        <w:ind w:left="360" w:hangingChars="150" w:hanging="360"/>
        <w:jc w:val="both"/>
        <w:rPr>
          <w:rFonts w:eastAsiaTheme="minorEastAsia"/>
          <w:spacing w:val="10"/>
          <w:lang w:eastAsia="ja-JP"/>
        </w:rPr>
      </w:pPr>
      <w:r w:rsidRPr="00FC4E03">
        <w:rPr>
          <w:rFonts w:eastAsiaTheme="minorEastAsia" w:hint="eastAsia"/>
          <w:spacing w:val="10"/>
          <w:lang w:eastAsia="ja-JP"/>
        </w:rPr>
        <w:t>2</w:t>
      </w:r>
      <w:r w:rsidR="00452534" w:rsidRPr="00FC4E03">
        <w:rPr>
          <w:rFonts w:eastAsiaTheme="minorEastAsia" w:hint="eastAsia"/>
          <w:spacing w:val="10"/>
          <w:lang w:eastAsia="ja-JP"/>
        </w:rPr>
        <w:t>1</w:t>
      </w:r>
      <w:r w:rsidRPr="00FC4E03">
        <w:rPr>
          <w:rFonts w:eastAsiaTheme="minorEastAsia" w:hint="eastAsia"/>
          <w:spacing w:val="10"/>
          <w:lang w:eastAsia="ja-JP"/>
        </w:rPr>
        <w:t>.</w:t>
      </w:r>
      <w:r w:rsidRPr="00FC4E03">
        <w:rPr>
          <w:rFonts w:eastAsiaTheme="minorEastAsia" w:hint="eastAsia"/>
          <w:spacing w:val="10"/>
          <w:lang w:eastAsia="ja-JP"/>
        </w:rPr>
        <w:tab/>
      </w:r>
      <w:r w:rsidRPr="00FC4E03">
        <w:rPr>
          <w:rFonts w:eastAsiaTheme="minorEastAsia" w:hint="eastAsia"/>
          <w:spacing w:val="10"/>
          <w:lang w:eastAsia="ja-JP"/>
        </w:rPr>
        <w:t>依據文意，最適合填入上文</w:t>
      </w:r>
      <w:r w:rsidR="00345AFA" w:rsidRPr="00345AFA">
        <w:rPr>
          <w:rFonts w:hAnsi="標楷體" w:hint="eastAsia"/>
          <w:spacing w:val="10"/>
          <w:u w:val="single"/>
          <w:lang w:eastAsia="ja-JP"/>
        </w:rPr>
        <w:t xml:space="preserve">      </w:t>
      </w:r>
      <w:r w:rsidR="00345AFA" w:rsidRPr="00345AFA">
        <w:rPr>
          <w:rFonts w:hAnsi="標楷體"/>
          <w:spacing w:val="10"/>
          <w:u w:val="single"/>
          <w:lang w:eastAsia="ja-JP"/>
        </w:rPr>
        <w:t xml:space="preserve">  </w:t>
      </w:r>
      <w:r w:rsidRPr="00FC4E03">
        <w:rPr>
          <w:rFonts w:eastAsiaTheme="minorEastAsia" w:hint="eastAsia"/>
          <w:spacing w:val="10"/>
          <w:lang w:eastAsia="ja-JP"/>
        </w:rPr>
        <w:t>處的文句是：</w:t>
      </w:r>
    </w:p>
    <w:p w14:paraId="7D26A869" w14:textId="77777777" w:rsidR="00E10F0C" w:rsidRPr="00FC4E03" w:rsidRDefault="00E10F0C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食夫稻，衣夫錦，於女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安乎</w:t>
      </w:r>
    </w:p>
    <w:p w14:paraId="4F17C805" w14:textId="77777777" w:rsidR="00E10F0C" w:rsidRPr="00FC4E03" w:rsidRDefault="00E10F0C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士志於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道而恥惡衣惡食者，未足與議也</w:t>
      </w:r>
    </w:p>
    <w:p w14:paraId="5E6135AA" w14:textId="77777777" w:rsidR="00E10F0C" w:rsidRPr="00FC4E03" w:rsidRDefault="00E10F0C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色惡不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食，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臭惡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不食，失飪不食，不時不食</w:t>
      </w:r>
    </w:p>
    <w:p w14:paraId="5254B065" w14:textId="77777777" w:rsidR="00E10F0C" w:rsidRPr="00FC4E03" w:rsidRDefault="00E10F0C" w:rsidP="001B3F09">
      <w:pPr>
        <w:widowControl/>
        <w:autoSpaceDE w:val="0"/>
        <w:autoSpaceDN w:val="0"/>
        <w:adjustRightInd w:val="0"/>
        <w:spacing w:line="31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菲飲食，而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致孝乎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鬼神；惡衣服，而致美乎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黻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冕</w:t>
      </w:r>
    </w:p>
    <w:p w14:paraId="15FFF347" w14:textId="77777777" w:rsidR="00E10F0C" w:rsidRPr="00FC4E03" w:rsidRDefault="00E10F0C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lastRenderedPageBreak/>
        <w:t>2</w:t>
      </w:r>
      <w:r w:rsidR="00452534" w:rsidRPr="00FC4E03">
        <w:rPr>
          <w:rFonts w:eastAsiaTheme="minorEastAsia" w:hint="eastAsia"/>
          <w:spacing w:val="10"/>
        </w:rPr>
        <w:t>2</w:t>
      </w:r>
      <w:r w:rsidRPr="00FC4E03">
        <w:rPr>
          <w:rFonts w:eastAsiaTheme="minorEastAsia" w:hint="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 w:hint="eastAsia"/>
          <w:spacing w:val="10"/>
        </w:rPr>
        <w:t>下列敘述，最符合上文體會或想法的是：</w:t>
      </w:r>
    </w:p>
    <w:p w14:paraId="1724A371" w14:textId="77777777" w:rsidR="00E10F0C" w:rsidRPr="00FC4E03" w:rsidRDefault="00E10F0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r w:rsidRPr="00FC4E03">
        <w:rPr>
          <w:snapToGrid w:val="0"/>
          <w:spacing w:val="10"/>
          <w:kern w:val="0"/>
          <w:szCs w:val="20"/>
          <w:lang w:val="es-ES"/>
        </w:rPr>
        <w:t>熟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誦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經典</w:t>
      </w:r>
      <w:r w:rsidRPr="00FC4E03">
        <w:rPr>
          <w:snapToGrid w:val="0"/>
          <w:spacing w:val="10"/>
          <w:kern w:val="0"/>
          <w:szCs w:val="20"/>
          <w:lang w:val="es-ES"/>
        </w:rPr>
        <w:t>可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將文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章</w:t>
      </w:r>
      <w:r w:rsidR="00424819" w:rsidRPr="00FC4E03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深意</w:t>
      </w:r>
      <w:r w:rsidRPr="00FC4E03">
        <w:rPr>
          <w:snapToGrid w:val="0"/>
          <w:spacing w:val="10"/>
          <w:kern w:val="0"/>
          <w:szCs w:val="20"/>
          <w:lang w:val="es-ES"/>
        </w:rPr>
        <w:t>烙印腦中，是對當代學子有益的教育方式</w:t>
      </w:r>
    </w:p>
    <w:p w14:paraId="739EE5D0" w14:textId="77777777" w:rsidR="00E10F0C" w:rsidRPr="00FC4E03" w:rsidRDefault="00E10F0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="002B0243" w:rsidRPr="00FC4E03">
        <w:rPr>
          <w:rFonts w:hint="eastAsia"/>
          <w:snapToGrid w:val="0"/>
          <w:spacing w:val="10"/>
          <w:kern w:val="0"/>
          <w:szCs w:val="20"/>
          <w:lang w:val="es-ES"/>
        </w:rPr>
        <w:t>《論語》</w:t>
      </w:r>
      <w:r w:rsidR="008F2EC1" w:rsidRPr="00FC4E03">
        <w:rPr>
          <w:rFonts w:hint="eastAsia"/>
          <w:snapToGrid w:val="0"/>
          <w:spacing w:val="10"/>
          <w:kern w:val="0"/>
          <w:szCs w:val="20"/>
          <w:lang w:val="es-ES"/>
        </w:rPr>
        <w:t>與</w:t>
      </w:r>
      <w:r w:rsidR="002B0243" w:rsidRPr="00FC4E03">
        <w:rPr>
          <w:rFonts w:hint="eastAsia"/>
          <w:snapToGrid w:val="0"/>
          <w:spacing w:val="10"/>
          <w:kern w:val="0"/>
          <w:szCs w:val="20"/>
          <w:lang w:val="es-ES"/>
        </w:rPr>
        <w:t>《詩經》</w:t>
      </w:r>
      <w:r w:rsidR="008F2EC1" w:rsidRPr="00FC4E03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="002B0243" w:rsidRPr="00FC4E03">
        <w:rPr>
          <w:rFonts w:hint="eastAsia"/>
          <w:snapToGrid w:val="0"/>
          <w:spacing w:val="10"/>
          <w:kern w:val="0"/>
          <w:szCs w:val="20"/>
          <w:lang w:val="es-ES"/>
        </w:rPr>
        <w:t>「四書」</w:t>
      </w:r>
      <w:r w:rsidR="008F2EC1" w:rsidRPr="00FC4E03">
        <w:rPr>
          <w:rFonts w:hint="eastAsia"/>
          <w:snapToGrid w:val="0"/>
          <w:spacing w:val="10"/>
          <w:kern w:val="0"/>
          <w:szCs w:val="20"/>
          <w:lang w:val="es-ES"/>
        </w:rPr>
        <w:t>中的</w:t>
      </w:r>
      <w:r w:rsidR="002B0243" w:rsidRPr="00FC4E03">
        <w:rPr>
          <w:rFonts w:hint="eastAsia"/>
          <w:snapToGrid w:val="0"/>
          <w:spacing w:val="10"/>
          <w:kern w:val="0"/>
          <w:szCs w:val="20"/>
          <w:lang w:val="es-ES"/>
        </w:rPr>
        <w:t>語句，可透過聯想</w:t>
      </w:r>
      <w:proofErr w:type="gramStart"/>
      <w:r w:rsidR="002B0243" w:rsidRPr="00FC4E03">
        <w:rPr>
          <w:rFonts w:hint="eastAsia"/>
          <w:snapToGrid w:val="0"/>
          <w:spacing w:val="10"/>
          <w:kern w:val="0"/>
          <w:szCs w:val="20"/>
          <w:lang w:val="es-ES"/>
        </w:rPr>
        <w:t>體悟相印證</w:t>
      </w:r>
      <w:proofErr w:type="gramEnd"/>
    </w:p>
    <w:p w14:paraId="31E34C82" w14:textId="77777777" w:rsidR="00E10F0C" w:rsidRPr="00FC4E03" w:rsidRDefault="00E10F0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="002B0243" w:rsidRPr="00FC4E03">
        <w:rPr>
          <w:rFonts w:hint="eastAsia"/>
          <w:snapToGrid w:val="0"/>
          <w:spacing w:val="10"/>
          <w:kern w:val="0"/>
          <w:szCs w:val="20"/>
          <w:lang w:val="es-ES"/>
        </w:rPr>
        <w:t>孔門教學注重興發，</w:t>
      </w:r>
      <w:proofErr w:type="gramStart"/>
      <w:r w:rsidR="002B0243" w:rsidRPr="00FC4E03">
        <w:rPr>
          <w:rFonts w:hint="eastAsia"/>
          <w:snapToGrid w:val="0"/>
          <w:spacing w:val="10"/>
          <w:kern w:val="0"/>
          <w:szCs w:val="20"/>
          <w:lang w:val="es-ES"/>
        </w:rPr>
        <w:t>子貢因以</w:t>
      </w:r>
      <w:proofErr w:type="gramEnd"/>
      <w:r w:rsidR="002B0243" w:rsidRPr="00FC4E03">
        <w:rPr>
          <w:rFonts w:hint="eastAsia"/>
          <w:snapToGrid w:val="0"/>
          <w:spacing w:val="10"/>
          <w:kern w:val="0"/>
          <w:szCs w:val="20"/>
          <w:lang w:val="es-ES"/>
        </w:rPr>
        <w:t>修養之道闡明詩句涵義而受孔子讚賞</w:t>
      </w:r>
    </w:p>
    <w:p w14:paraId="77FAD916" w14:textId="77777777" w:rsidR="00E10F0C" w:rsidRPr="00FC4E03" w:rsidRDefault="00E10F0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讀書之樂來自探求作品真實體驗，進而連結經典以形成興感的力量</w:t>
      </w:r>
    </w:p>
    <w:p w14:paraId="6D67143B" w14:textId="77777777" w:rsidR="00FA5E21" w:rsidRPr="002B3451" w:rsidRDefault="00FA5E21" w:rsidP="007A1CA8">
      <w:pPr>
        <w:pStyle w:val="TIT1"/>
        <w:spacing w:afterLines="25" w:after="60" w:line="330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t>2</w:t>
      </w:r>
      <w:r w:rsidR="00452534" w:rsidRPr="002B3451">
        <w:rPr>
          <w:rFonts w:hint="eastAsia"/>
          <w:spacing w:val="10"/>
          <w:u w:val="single"/>
        </w:rPr>
        <w:t>3</w:t>
      </w:r>
      <w:r w:rsidRPr="002B3451">
        <w:rPr>
          <w:rFonts w:hint="eastAsia"/>
          <w:spacing w:val="10"/>
          <w:u w:val="single"/>
        </w:rPr>
        <w:t>-2</w:t>
      </w:r>
      <w:r w:rsidR="00452534" w:rsidRPr="002B3451">
        <w:rPr>
          <w:rFonts w:hint="eastAsia"/>
          <w:spacing w:val="10"/>
          <w:u w:val="single"/>
        </w:rPr>
        <w:t>5</w:t>
      </w:r>
      <w:r w:rsidRPr="002B3451">
        <w:rPr>
          <w:rFonts w:hint="eastAsia"/>
          <w:spacing w:val="10"/>
          <w:u w:val="single"/>
        </w:rPr>
        <w:t>為題組</w:t>
      </w:r>
      <w:r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2</w:t>
      </w:r>
      <w:r w:rsidR="00452534" w:rsidRPr="002B3451">
        <w:rPr>
          <w:rFonts w:hint="eastAsia"/>
          <w:spacing w:val="10"/>
        </w:rPr>
        <w:t>3</w:t>
      </w:r>
      <w:r w:rsidRPr="002B3451">
        <w:rPr>
          <w:rFonts w:hint="eastAsia"/>
          <w:spacing w:val="10"/>
        </w:rPr>
        <w:t>-2</w:t>
      </w:r>
      <w:r w:rsidR="00452534" w:rsidRPr="002B3451">
        <w:rPr>
          <w:rFonts w:hint="eastAsia"/>
          <w:spacing w:val="10"/>
        </w:rPr>
        <w:t>5</w:t>
      </w:r>
      <w:r w:rsidRPr="002B3451">
        <w:rPr>
          <w:rFonts w:hint="eastAsia"/>
          <w:spacing w:val="10"/>
        </w:rPr>
        <w:t>題。</w:t>
      </w:r>
    </w:p>
    <w:p w14:paraId="2680035C" w14:textId="77777777" w:rsidR="00FA5E21" w:rsidRPr="00FC4E03" w:rsidRDefault="00F927DA" w:rsidP="007A1CA8">
      <w:pPr>
        <w:pStyle w:val="tit2"/>
        <w:spacing w:line="330" w:lineRule="atLeast"/>
        <w:ind w:firstLineChars="200" w:firstLine="440"/>
        <w:rPr>
          <w:rFonts w:hAnsi="標楷體"/>
          <w:spacing w:val="10"/>
        </w:rPr>
      </w:pPr>
      <w:r w:rsidRPr="00FB6613">
        <w:rPr>
          <w:noProof/>
          <w:spacing w:val="10"/>
          <w:u w:val="single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4F6B21F" wp14:editId="271C107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29870" cy="229870"/>
                <wp:effectExtent l="0" t="0" r="17780" b="17780"/>
                <wp:wrapNone/>
                <wp:docPr id="39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616AE6" w14:textId="77777777" w:rsidR="009E0C51" w:rsidRPr="005F2FFC" w:rsidRDefault="009E0C51" w:rsidP="00F927D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5F2FFC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F6B21F" id="Text Box 557" o:spid="_x0000_s1046" type="#_x0000_t202" style="position:absolute;left:0;text-align:left;margin-left:0;margin-top:0;width:18.1pt;height:18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" filled="f">
                <v:textbox inset=".5mm,0,.5mm,1mm">
                  <w:txbxContent>
                    <w:p w14:paraId="18616AE6" w14:textId="77777777" w:rsidR="009E0C51" w:rsidRPr="005F2FFC" w:rsidRDefault="009E0C51" w:rsidP="00F927D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5F2FFC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4A4994" w:rsidRPr="00FC4E03">
        <w:rPr>
          <w:rFonts w:hAnsi="標楷體"/>
          <w:spacing w:val="10"/>
        </w:rPr>
        <w:t>嶺南人認為檳榔可以解瘴癘之氣，蘇東坡入境隨俗</w:t>
      </w:r>
      <w:r w:rsidR="004A4994" w:rsidRPr="00FC4E03">
        <w:rPr>
          <w:rFonts w:hAnsi="標楷體" w:hint="eastAsia"/>
          <w:spacing w:val="10"/>
        </w:rPr>
        <w:t>，</w:t>
      </w:r>
      <w:r w:rsidR="004A4994" w:rsidRPr="00FC4E03">
        <w:rPr>
          <w:rFonts w:hAnsi="標楷體"/>
          <w:spacing w:val="10"/>
        </w:rPr>
        <w:t>大</w:t>
      </w:r>
      <w:r w:rsidR="004A4994" w:rsidRPr="00FC4E03">
        <w:rPr>
          <w:rFonts w:hAnsi="標楷體" w:hint="eastAsia"/>
          <w:spacing w:val="10"/>
        </w:rPr>
        <w:t>嚼大</w:t>
      </w:r>
      <w:proofErr w:type="gramStart"/>
      <w:r w:rsidR="004A4994" w:rsidRPr="00FC4E03">
        <w:rPr>
          <w:rFonts w:hAnsi="標楷體" w:hint="eastAsia"/>
          <w:spacing w:val="10"/>
        </w:rPr>
        <w:t>噉</w:t>
      </w:r>
      <w:proofErr w:type="gramEnd"/>
      <w:r w:rsidR="004A4994" w:rsidRPr="00FC4E03">
        <w:rPr>
          <w:rFonts w:hAnsi="標楷體"/>
          <w:spacing w:val="10"/>
        </w:rPr>
        <w:t>，</w:t>
      </w:r>
      <w:proofErr w:type="gramStart"/>
      <w:r w:rsidR="004A4994" w:rsidRPr="00FC4E03">
        <w:rPr>
          <w:rFonts w:hAnsi="標楷體" w:hint="eastAsia"/>
          <w:spacing w:val="10"/>
        </w:rPr>
        <w:t>至</w:t>
      </w:r>
      <w:r w:rsidR="004A4994" w:rsidRPr="00FC4E03">
        <w:rPr>
          <w:rFonts w:hAnsi="標楷體"/>
          <w:spacing w:val="10"/>
        </w:rPr>
        <w:t>汗</w:t>
      </w:r>
      <w:r w:rsidR="004A4994" w:rsidRPr="00FC4E03">
        <w:rPr>
          <w:rFonts w:hAnsi="標楷體" w:hint="eastAsia"/>
          <w:spacing w:val="10"/>
        </w:rPr>
        <w:t>出且面紅</w:t>
      </w:r>
      <w:proofErr w:type="gramEnd"/>
      <w:r w:rsidR="004A4994" w:rsidRPr="00FC4E03">
        <w:rPr>
          <w:rFonts w:hAnsi="標楷體" w:hint="eastAsia"/>
          <w:spacing w:val="10"/>
        </w:rPr>
        <w:t>如醉</w:t>
      </w:r>
      <w:r w:rsidR="004D3C89" w:rsidRPr="00FC4E03">
        <w:rPr>
          <w:rFonts w:hAnsi="標楷體" w:hint="eastAsia"/>
          <w:spacing w:val="10"/>
        </w:rPr>
        <w:t>，</w:t>
      </w:r>
      <w:r w:rsidR="004A4994" w:rsidRPr="00FC4E03">
        <w:rPr>
          <w:rFonts w:hAnsi="標楷體"/>
          <w:spacing w:val="10"/>
        </w:rPr>
        <w:t>還特地寫詩歌詠檳榔：「能消瘴癘暖如</w:t>
      </w:r>
      <w:proofErr w:type="gramStart"/>
      <w:r w:rsidR="004A4994" w:rsidRPr="00FC4E03">
        <w:rPr>
          <w:rFonts w:hAnsi="標楷體"/>
          <w:spacing w:val="10"/>
        </w:rPr>
        <w:t>薰</w:t>
      </w:r>
      <w:proofErr w:type="gramEnd"/>
      <w:r w:rsidR="004A4994" w:rsidRPr="00FC4E03">
        <w:rPr>
          <w:rFonts w:hAnsi="標楷體"/>
          <w:spacing w:val="10"/>
        </w:rPr>
        <w:t>」</w:t>
      </w:r>
      <w:r w:rsidR="0069505D" w:rsidRPr="00FC4E03">
        <w:rPr>
          <w:rFonts w:hAnsi="標楷體"/>
          <w:spacing w:val="10"/>
        </w:rPr>
        <w:t>。</w:t>
      </w:r>
      <w:r w:rsidR="004A4994" w:rsidRPr="00FC4E03">
        <w:rPr>
          <w:rFonts w:hAnsi="標楷體"/>
          <w:spacing w:val="10"/>
        </w:rPr>
        <w:t>南宋</w:t>
      </w:r>
      <w:bookmarkStart w:id="4" w:name="_Hlk115420047"/>
      <w:proofErr w:type="gramStart"/>
      <w:r w:rsidR="004A4994" w:rsidRPr="00FC4E03">
        <w:rPr>
          <w:rFonts w:hAnsi="標楷體"/>
          <w:spacing w:val="10"/>
        </w:rPr>
        <w:t>羅大經</w:t>
      </w:r>
      <w:bookmarkEnd w:id="4"/>
      <w:r w:rsidR="004A4994" w:rsidRPr="00FC4E03">
        <w:rPr>
          <w:rFonts w:hAnsi="標楷體"/>
          <w:spacing w:val="10"/>
        </w:rPr>
        <w:t>《鶴林玉露》</w:t>
      </w:r>
      <w:proofErr w:type="gramEnd"/>
      <w:r w:rsidR="004A4994" w:rsidRPr="00FC4E03">
        <w:rPr>
          <w:rFonts w:hAnsi="標楷體"/>
          <w:spacing w:val="10"/>
        </w:rPr>
        <w:t>中說自己</w:t>
      </w:r>
      <w:r w:rsidR="004A4994" w:rsidRPr="00FC4E03">
        <w:rPr>
          <w:rFonts w:hAnsi="標楷體" w:hint="eastAsia"/>
          <w:spacing w:val="10"/>
        </w:rPr>
        <w:t>初至</w:t>
      </w:r>
      <w:r w:rsidR="004A4994" w:rsidRPr="00FC4E03">
        <w:rPr>
          <w:rFonts w:hAnsi="標楷體"/>
          <w:spacing w:val="10"/>
        </w:rPr>
        <w:t>嶺南</w:t>
      </w:r>
      <w:r w:rsidR="004A4994" w:rsidRPr="00FC4E03">
        <w:rPr>
          <w:rFonts w:hAnsi="標楷體" w:hint="eastAsia"/>
          <w:spacing w:val="10"/>
        </w:rPr>
        <w:t>，</w:t>
      </w:r>
      <w:r w:rsidR="004A4994" w:rsidRPr="00FC4E03">
        <w:rPr>
          <w:rFonts w:hAnsi="標楷體"/>
          <w:spacing w:val="10"/>
        </w:rPr>
        <w:t>對檳榔敬謝不敏</w:t>
      </w:r>
      <w:r w:rsidR="004A4994" w:rsidRPr="00FC4E03">
        <w:rPr>
          <w:rFonts w:hAnsi="標楷體" w:hint="eastAsia"/>
          <w:spacing w:val="10"/>
        </w:rPr>
        <w:t>；</w:t>
      </w:r>
      <w:r w:rsidR="004A4994" w:rsidRPr="00FC4E03">
        <w:rPr>
          <w:rFonts w:hAnsi="標楷體"/>
          <w:spacing w:val="10"/>
        </w:rPr>
        <w:t>過了一段時間，</w:t>
      </w:r>
      <w:r w:rsidR="004A4994" w:rsidRPr="00FC4E03">
        <w:rPr>
          <w:rFonts w:hAnsi="標楷體" w:hint="eastAsia"/>
          <w:spacing w:val="10"/>
        </w:rPr>
        <w:t>才</w:t>
      </w:r>
      <w:r w:rsidR="004A4994" w:rsidRPr="00FC4E03">
        <w:rPr>
          <w:rFonts w:hAnsi="標楷體"/>
          <w:spacing w:val="10"/>
        </w:rPr>
        <w:t>敢稍微嘗試</w:t>
      </w:r>
      <w:r w:rsidR="004A4994" w:rsidRPr="00FC4E03">
        <w:rPr>
          <w:rFonts w:hAnsi="標楷體" w:hint="eastAsia"/>
          <w:spacing w:val="10"/>
        </w:rPr>
        <w:t>；</w:t>
      </w:r>
      <w:r w:rsidR="004A4994" w:rsidRPr="00FC4E03">
        <w:rPr>
          <w:rFonts w:hAnsi="標楷體"/>
          <w:spacing w:val="10"/>
        </w:rPr>
        <w:t>住了一年多</w:t>
      </w:r>
      <w:r w:rsidR="004A4994" w:rsidRPr="00FC4E03">
        <w:rPr>
          <w:rFonts w:hAnsi="標楷體" w:hint="eastAsia"/>
          <w:spacing w:val="10"/>
        </w:rPr>
        <w:t>後</w:t>
      </w:r>
      <w:r w:rsidR="004A4994" w:rsidRPr="00FC4E03">
        <w:rPr>
          <w:rFonts w:hAnsi="標楷體"/>
          <w:spacing w:val="10"/>
        </w:rPr>
        <w:t>，卻「不可一日無此君矣」。南宋周去非《嶺外代答》</w:t>
      </w:r>
      <w:r w:rsidR="004A4994" w:rsidRPr="00FC4E03">
        <w:rPr>
          <w:rFonts w:hAnsi="標楷體" w:hint="eastAsia"/>
          <w:spacing w:val="10"/>
        </w:rPr>
        <w:t>則</w:t>
      </w:r>
      <w:r w:rsidR="004A4994" w:rsidRPr="00FC4E03">
        <w:rPr>
          <w:rFonts w:hAnsi="標楷體"/>
          <w:spacing w:val="10"/>
        </w:rPr>
        <w:t>寫道：「有</w:t>
      </w:r>
      <w:proofErr w:type="gramStart"/>
      <w:r w:rsidR="004A4994" w:rsidRPr="00FC4E03">
        <w:rPr>
          <w:rFonts w:hAnsi="標楷體"/>
          <w:spacing w:val="10"/>
        </w:rPr>
        <w:t>嘲廣人曰</w:t>
      </w:r>
      <w:proofErr w:type="gramEnd"/>
      <w:r w:rsidR="004A4994" w:rsidRPr="00FC4E03">
        <w:rPr>
          <w:rFonts w:hAnsi="標楷體"/>
          <w:spacing w:val="10"/>
        </w:rPr>
        <w:t>：『路上行</w:t>
      </w:r>
      <w:proofErr w:type="gramStart"/>
      <w:r w:rsidR="004A4994" w:rsidRPr="00FC4E03">
        <w:rPr>
          <w:rFonts w:hAnsi="標楷體"/>
          <w:spacing w:val="10"/>
        </w:rPr>
        <w:t>人口似羊</w:t>
      </w:r>
      <w:proofErr w:type="gramEnd"/>
      <w:r w:rsidR="004A4994" w:rsidRPr="00FC4E03">
        <w:rPr>
          <w:rFonts w:hAnsi="標楷體"/>
          <w:spacing w:val="10"/>
        </w:rPr>
        <w:t>。』言以</w:t>
      </w:r>
      <w:proofErr w:type="gramStart"/>
      <w:r w:rsidR="004A4994" w:rsidRPr="00FC4E03">
        <w:rPr>
          <w:rFonts w:hAnsi="標楷體"/>
          <w:spacing w:val="10"/>
        </w:rPr>
        <w:t>蔞</w:t>
      </w:r>
      <w:proofErr w:type="gramEnd"/>
      <w:r w:rsidR="004A4994" w:rsidRPr="00FC4E03">
        <w:rPr>
          <w:rFonts w:hAnsi="標楷體"/>
          <w:spacing w:val="10"/>
        </w:rPr>
        <w:t>葉雜咀，終日噍飼也，曲盡噉檳榔之狀矣。每逢人</w:t>
      </w:r>
      <w:r w:rsidR="004A4994" w:rsidRPr="00FC4E03">
        <w:rPr>
          <w:rFonts w:hAnsi="標楷體" w:hint="eastAsia"/>
          <w:spacing w:val="10"/>
        </w:rPr>
        <w:t>，</w:t>
      </w:r>
      <w:proofErr w:type="gramStart"/>
      <w:r w:rsidR="004A4994" w:rsidRPr="00FC4E03">
        <w:rPr>
          <w:rFonts w:hAnsi="標楷體"/>
          <w:spacing w:val="10"/>
        </w:rPr>
        <w:t>則黑齒朱</w:t>
      </w:r>
      <w:proofErr w:type="gramEnd"/>
      <w:r w:rsidR="004A4994" w:rsidRPr="00FC4E03">
        <w:rPr>
          <w:rFonts w:hAnsi="標楷體"/>
          <w:spacing w:val="10"/>
        </w:rPr>
        <w:t>唇；數人聚會，</w:t>
      </w:r>
      <w:proofErr w:type="gramStart"/>
      <w:r w:rsidR="004A4994" w:rsidRPr="00FC4E03">
        <w:rPr>
          <w:rFonts w:hAnsi="標楷體"/>
          <w:spacing w:val="10"/>
        </w:rPr>
        <w:t>則朱殷遍地</w:t>
      </w:r>
      <w:proofErr w:type="gramEnd"/>
      <w:r w:rsidR="004A4994" w:rsidRPr="00FC4E03">
        <w:rPr>
          <w:rFonts w:hAnsi="標楷體"/>
          <w:spacing w:val="10"/>
        </w:rPr>
        <w:t>，實可厭惡。」言詞中極盡輕蔑</w:t>
      </w:r>
      <w:r w:rsidR="004A4994" w:rsidRPr="00FC4E03">
        <w:rPr>
          <w:rFonts w:hAnsi="標楷體" w:hint="eastAsia"/>
          <w:spacing w:val="10"/>
        </w:rPr>
        <w:t>。</w:t>
      </w:r>
      <w:r w:rsidR="004A4994" w:rsidRPr="00FC4E03">
        <w:rPr>
          <w:rFonts w:hAnsi="標楷體"/>
          <w:spacing w:val="10"/>
        </w:rPr>
        <w:t>（改寫自黃楷元〈陪蘇東坡一起吃檳榔〉）</w:t>
      </w:r>
    </w:p>
    <w:p w14:paraId="180DB7DE" w14:textId="77777777" w:rsidR="00F927DA" w:rsidRDefault="00F927DA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</w:p>
    <w:p w14:paraId="61537226" w14:textId="77777777" w:rsidR="00FA5E21" w:rsidRPr="00FC4E03" w:rsidRDefault="00F927DA" w:rsidP="007A1CA8">
      <w:pPr>
        <w:pStyle w:val="tit2"/>
        <w:spacing w:line="330" w:lineRule="atLeast"/>
        <w:ind w:firstLineChars="200" w:firstLine="440"/>
        <w:rPr>
          <w:rFonts w:hAnsi="標楷體"/>
          <w:spacing w:val="10"/>
        </w:rPr>
      </w:pPr>
      <w:r w:rsidRPr="00FB6613">
        <w:rPr>
          <w:noProof/>
          <w:spacing w:val="10"/>
          <w:u w:val="single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AAFE6A9" wp14:editId="1C6F61E8">
                <wp:simplePos x="0" y="0"/>
                <wp:positionH relativeFrom="column">
                  <wp:posOffset>0</wp:posOffset>
                </wp:positionH>
                <wp:positionV relativeFrom="paragraph">
                  <wp:posOffset>13859</wp:posOffset>
                </wp:positionV>
                <wp:extent cx="229870" cy="229870"/>
                <wp:effectExtent l="0" t="0" r="17780" b="17780"/>
                <wp:wrapNone/>
                <wp:docPr id="16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DAABDD" w14:textId="77777777" w:rsidR="009E0C51" w:rsidRPr="005F2FFC" w:rsidRDefault="009E0C51" w:rsidP="00F927D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AFE6A9" id="_x0000_s1047" type="#_x0000_t202" style="position:absolute;left:0;text-align:left;margin-left:0;margin-top:1.1pt;width:18.1pt;height:18.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" filled="f">
                <v:textbox inset=".5mm,0,.5mm,1mm">
                  <w:txbxContent>
                    <w:p w14:paraId="22DAABDD" w14:textId="77777777" w:rsidR="009E0C51" w:rsidRPr="005F2FFC" w:rsidRDefault="009E0C51" w:rsidP="00F927D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FA5E21" w:rsidRPr="00FC4E03">
        <w:rPr>
          <w:rFonts w:hAnsi="標楷體" w:hint="eastAsia"/>
          <w:spacing w:val="10"/>
        </w:rPr>
        <w:t>檳榔原產於馬來西亞，名稱源自馬來語</w:t>
      </w:r>
      <w:r w:rsidR="00FA5E21" w:rsidRPr="00FC4E03">
        <w:rPr>
          <w:rFonts w:hAnsi="標楷體" w:hint="eastAsia"/>
          <w:spacing w:val="10"/>
        </w:rPr>
        <w:t>pinang</w:t>
      </w:r>
      <w:r w:rsidR="00FA5E21" w:rsidRPr="00FC4E03">
        <w:rPr>
          <w:rFonts w:hAnsi="標楷體" w:hint="eastAsia"/>
          <w:spacing w:val="10"/>
        </w:rPr>
        <w:t>。</w:t>
      </w:r>
      <w:r w:rsidR="00F55722" w:rsidRPr="00FC4E03">
        <w:rPr>
          <w:rFonts w:hAnsi="標楷體" w:hint="eastAsia"/>
          <w:spacing w:val="10"/>
        </w:rPr>
        <w:t>臺灣的檳榔品質佳，從前除了日常嚼食，也用來待客。</w:t>
      </w:r>
    </w:p>
    <w:p w14:paraId="594F05FA" w14:textId="77777777" w:rsidR="00EF02BA" w:rsidRPr="00FC4E03" w:rsidRDefault="00EF02BA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李時珍《本草綱目》說：「</w:t>
      </w:r>
      <w:r w:rsidRPr="00FC4E03">
        <w:rPr>
          <w:rFonts w:hAnsi="標楷體"/>
          <w:spacing w:val="10"/>
        </w:rPr>
        <w:t>嶺南人以檳榔</w:t>
      </w:r>
      <w:proofErr w:type="gramStart"/>
      <w:r w:rsidRPr="00FC4E03">
        <w:rPr>
          <w:rFonts w:hAnsi="標楷體"/>
          <w:spacing w:val="10"/>
        </w:rPr>
        <w:t>代茶禦瘴</w:t>
      </w:r>
      <w:proofErr w:type="gramEnd"/>
      <w:r w:rsidRPr="00FC4E03">
        <w:rPr>
          <w:rFonts w:hAnsi="標楷體"/>
          <w:spacing w:val="10"/>
        </w:rPr>
        <w:t>，其功有四：</w:t>
      </w:r>
      <w:proofErr w:type="gramStart"/>
      <w:r w:rsidRPr="00FC4E03">
        <w:rPr>
          <w:rFonts w:hAnsi="標楷體"/>
          <w:spacing w:val="10"/>
        </w:rPr>
        <w:t>一曰醒</w:t>
      </w:r>
      <w:proofErr w:type="gramEnd"/>
      <w:r w:rsidRPr="00FC4E03">
        <w:rPr>
          <w:rFonts w:hAnsi="標楷體"/>
          <w:spacing w:val="10"/>
        </w:rPr>
        <w:t>能使之醉，</w:t>
      </w:r>
      <w:proofErr w:type="gramStart"/>
      <w:r w:rsidRPr="00FC4E03">
        <w:rPr>
          <w:rFonts w:hAnsi="標楷體"/>
          <w:spacing w:val="10"/>
        </w:rPr>
        <w:t>蓋食</w:t>
      </w:r>
      <w:proofErr w:type="gramEnd"/>
      <w:r w:rsidRPr="00FC4E03">
        <w:rPr>
          <w:rFonts w:hAnsi="標楷體"/>
          <w:spacing w:val="10"/>
        </w:rPr>
        <w:t>之久，則醺然頰赤，若飲酒然，蘇東坡所謂</w:t>
      </w:r>
      <w:r w:rsidRPr="00FC4E03">
        <w:rPr>
          <w:rFonts w:hAnsi="標楷體" w:hint="eastAsia"/>
          <w:spacing w:val="10"/>
        </w:rPr>
        <w:t>『</w:t>
      </w:r>
      <w:r w:rsidRPr="00FC4E03">
        <w:rPr>
          <w:rFonts w:hAnsi="標楷體"/>
          <w:spacing w:val="10"/>
        </w:rPr>
        <w:t>經</w:t>
      </w:r>
      <w:proofErr w:type="gramStart"/>
      <w:r w:rsidRPr="00FC4E03">
        <w:rPr>
          <w:rFonts w:hAnsi="標楷體"/>
          <w:spacing w:val="10"/>
        </w:rPr>
        <w:t>潮登頰</w:t>
      </w:r>
      <w:proofErr w:type="gramEnd"/>
      <w:r w:rsidRPr="00FC4E03">
        <w:rPr>
          <w:rFonts w:hAnsi="標楷體"/>
          <w:spacing w:val="10"/>
        </w:rPr>
        <w:t>醉檳榔</w:t>
      </w:r>
      <w:r w:rsidRPr="00FC4E03">
        <w:rPr>
          <w:rFonts w:hAnsi="標楷體" w:hint="eastAsia"/>
          <w:spacing w:val="10"/>
        </w:rPr>
        <w:t>』</w:t>
      </w:r>
      <w:r w:rsidRPr="00FC4E03">
        <w:rPr>
          <w:rFonts w:hAnsi="標楷體"/>
          <w:spacing w:val="10"/>
        </w:rPr>
        <w:t>也。二</w:t>
      </w:r>
      <w:proofErr w:type="gramStart"/>
      <w:r w:rsidRPr="00FC4E03">
        <w:rPr>
          <w:rFonts w:hAnsi="標楷體"/>
          <w:spacing w:val="10"/>
        </w:rPr>
        <w:t>曰醉能</w:t>
      </w:r>
      <w:proofErr w:type="gramEnd"/>
      <w:r w:rsidRPr="00FC4E03">
        <w:rPr>
          <w:rFonts w:hAnsi="標楷體"/>
          <w:spacing w:val="10"/>
        </w:rPr>
        <w:t>使之醒，蓋</w:t>
      </w:r>
      <w:proofErr w:type="gramStart"/>
      <w:r w:rsidRPr="00FC4E03">
        <w:rPr>
          <w:rFonts w:hAnsi="標楷體"/>
          <w:spacing w:val="10"/>
        </w:rPr>
        <w:t>酒後嚼之，則寬氣下</w:t>
      </w:r>
      <w:proofErr w:type="gramEnd"/>
      <w:r w:rsidRPr="00FC4E03">
        <w:rPr>
          <w:rFonts w:hAnsi="標楷體"/>
          <w:spacing w:val="10"/>
        </w:rPr>
        <w:t>痰，餘酲頓解，朱</w:t>
      </w:r>
      <w:bookmarkStart w:id="5" w:name="_Hlk117226023"/>
      <w:r w:rsidRPr="00FC4E03">
        <w:rPr>
          <w:rFonts w:hAnsi="標楷體"/>
          <w:spacing w:val="10"/>
        </w:rPr>
        <w:t>晦庵</w:t>
      </w:r>
      <w:bookmarkEnd w:id="5"/>
      <w:r w:rsidRPr="00FC4E03">
        <w:rPr>
          <w:rFonts w:hAnsi="標楷體"/>
          <w:spacing w:val="10"/>
        </w:rPr>
        <w:t>所謂</w:t>
      </w:r>
      <w:r w:rsidRPr="00FC4E03">
        <w:rPr>
          <w:rFonts w:hAnsi="標楷體" w:hint="eastAsia"/>
          <w:spacing w:val="10"/>
        </w:rPr>
        <w:t>『</w:t>
      </w:r>
      <w:r w:rsidRPr="00FC4E03">
        <w:rPr>
          <w:rFonts w:hAnsi="標楷體"/>
          <w:spacing w:val="10"/>
        </w:rPr>
        <w:t>檳榔收得為祛痰</w:t>
      </w:r>
      <w:bookmarkStart w:id="6" w:name="_Hlk115419525"/>
      <w:r w:rsidRPr="00FC4E03">
        <w:rPr>
          <w:rFonts w:hAnsi="標楷體" w:hint="eastAsia"/>
          <w:spacing w:val="10"/>
        </w:rPr>
        <w:t>』</w:t>
      </w:r>
      <w:bookmarkEnd w:id="6"/>
      <w:r w:rsidRPr="00FC4E03">
        <w:rPr>
          <w:rFonts w:hAnsi="標楷體"/>
          <w:spacing w:val="10"/>
        </w:rPr>
        <w:t>也。三曰</w:t>
      </w:r>
      <w:proofErr w:type="gramStart"/>
      <w:r w:rsidRPr="00FC4E03">
        <w:rPr>
          <w:rFonts w:hAnsi="標楷體"/>
          <w:spacing w:val="10"/>
        </w:rPr>
        <w:t>飢</w:t>
      </w:r>
      <w:proofErr w:type="gramEnd"/>
      <w:r w:rsidRPr="00FC4E03">
        <w:rPr>
          <w:rFonts w:hAnsi="標楷體"/>
          <w:spacing w:val="10"/>
        </w:rPr>
        <w:t>能使之飽。四</w:t>
      </w:r>
      <w:proofErr w:type="gramStart"/>
      <w:r w:rsidRPr="00FC4E03">
        <w:rPr>
          <w:rFonts w:hAnsi="標楷體"/>
          <w:spacing w:val="10"/>
        </w:rPr>
        <w:t>曰飽能使</w:t>
      </w:r>
      <w:proofErr w:type="gramEnd"/>
      <w:r w:rsidRPr="00FC4E03">
        <w:rPr>
          <w:rFonts w:hAnsi="標楷體"/>
          <w:spacing w:val="10"/>
        </w:rPr>
        <w:t>之</w:t>
      </w:r>
      <w:r w:rsidRPr="00FC4E03">
        <w:rPr>
          <w:rFonts w:hAnsi="標楷體" w:hint="eastAsia"/>
          <w:spacing w:val="10"/>
        </w:rPr>
        <w:t>飢</w:t>
      </w:r>
      <w:r w:rsidRPr="00FC4E03">
        <w:rPr>
          <w:rFonts w:hAnsi="標楷體"/>
          <w:spacing w:val="10"/>
        </w:rPr>
        <w:t>。蓋空腹食之，則</w:t>
      </w:r>
      <w:proofErr w:type="gramStart"/>
      <w:r w:rsidRPr="00FC4E03">
        <w:rPr>
          <w:rFonts w:hAnsi="標楷體"/>
          <w:spacing w:val="10"/>
        </w:rPr>
        <w:t>充然氣盛如飽</w:t>
      </w:r>
      <w:proofErr w:type="gramEnd"/>
      <w:r w:rsidRPr="00FC4E03">
        <w:rPr>
          <w:rFonts w:hAnsi="標楷體"/>
          <w:spacing w:val="10"/>
        </w:rPr>
        <w:t>；</w:t>
      </w:r>
      <w:proofErr w:type="gramStart"/>
      <w:r w:rsidRPr="00FC4E03">
        <w:rPr>
          <w:rFonts w:hAnsi="標楷體"/>
          <w:spacing w:val="10"/>
        </w:rPr>
        <w:t>飽後食</w:t>
      </w:r>
      <w:proofErr w:type="gramEnd"/>
      <w:r w:rsidRPr="00FC4E03">
        <w:rPr>
          <w:rFonts w:hAnsi="標楷體"/>
          <w:spacing w:val="10"/>
        </w:rPr>
        <w:t>之，則飲食</w:t>
      </w:r>
      <w:proofErr w:type="gramStart"/>
      <w:r w:rsidRPr="00FC4E03">
        <w:rPr>
          <w:rFonts w:hAnsi="標楷體"/>
          <w:spacing w:val="10"/>
        </w:rPr>
        <w:t>快然易</w:t>
      </w:r>
      <w:proofErr w:type="gramEnd"/>
      <w:r w:rsidRPr="00FC4E03">
        <w:rPr>
          <w:rFonts w:hAnsi="標楷體"/>
          <w:spacing w:val="10"/>
        </w:rPr>
        <w:t>消。</w:t>
      </w:r>
      <w:proofErr w:type="gramStart"/>
      <w:r w:rsidRPr="00FC4E03">
        <w:rPr>
          <w:rFonts w:hAnsi="標楷體"/>
          <w:spacing w:val="10"/>
        </w:rPr>
        <w:t>又且賦性</w:t>
      </w:r>
      <w:proofErr w:type="gramEnd"/>
      <w:r w:rsidRPr="00FC4E03">
        <w:rPr>
          <w:rFonts w:hAnsi="標楷體"/>
          <w:spacing w:val="10"/>
        </w:rPr>
        <w:t>疏通而</w:t>
      </w:r>
      <w:proofErr w:type="gramStart"/>
      <w:r w:rsidRPr="00FC4E03">
        <w:rPr>
          <w:rFonts w:hAnsi="標楷體"/>
          <w:spacing w:val="10"/>
        </w:rPr>
        <w:t>不泄氣，</w:t>
      </w:r>
      <w:proofErr w:type="gramEnd"/>
      <w:r w:rsidRPr="00FC4E03">
        <w:rPr>
          <w:rFonts w:hAnsi="標楷體"/>
          <w:spacing w:val="10"/>
        </w:rPr>
        <w:t>稟味嚴正而更有</w:t>
      </w:r>
      <w:proofErr w:type="gramStart"/>
      <w:r w:rsidRPr="00FC4E03">
        <w:rPr>
          <w:rFonts w:hAnsi="標楷體"/>
          <w:spacing w:val="10"/>
        </w:rPr>
        <w:t>餘甘</w:t>
      </w:r>
      <w:proofErr w:type="gramEnd"/>
      <w:r w:rsidRPr="00FC4E03">
        <w:rPr>
          <w:rFonts w:hAnsi="標楷體"/>
          <w:spacing w:val="10"/>
        </w:rPr>
        <w:t>。</w:t>
      </w:r>
      <w:r w:rsidRPr="00FC4E03">
        <w:rPr>
          <w:rFonts w:hAnsi="標楷體" w:hint="eastAsia"/>
          <w:spacing w:val="10"/>
        </w:rPr>
        <w:t>」</w:t>
      </w:r>
    </w:p>
    <w:p w14:paraId="47A5306C" w14:textId="77777777" w:rsidR="00FA5E21" w:rsidRPr="00FC4E03" w:rsidRDefault="004A4994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檳榔果實含多</w:t>
      </w:r>
      <w:proofErr w:type="gramStart"/>
      <w:r w:rsidRPr="00FC4E03">
        <w:rPr>
          <w:rFonts w:hAnsi="標楷體" w:hint="eastAsia"/>
          <w:spacing w:val="10"/>
        </w:rPr>
        <w:t>酚</w:t>
      </w:r>
      <w:proofErr w:type="gramEnd"/>
      <w:r w:rsidRPr="00FC4E03">
        <w:rPr>
          <w:rFonts w:hAnsi="標楷體" w:hint="eastAsia"/>
          <w:spacing w:val="10"/>
        </w:rPr>
        <w:t>類化合物、檳榔素、檳榔鹼，會影響大腦、交感神經及副交感神經作用，提高警覺度，刺激腎上腺素分泌。</w:t>
      </w:r>
      <w:bookmarkStart w:id="7" w:name="_Hlk117226071"/>
      <w:r w:rsidRPr="00FC4E03">
        <w:rPr>
          <w:rFonts w:hAnsi="標楷體"/>
          <w:spacing w:val="10"/>
        </w:rPr>
        <w:t>世界衛生組織</w:t>
      </w:r>
      <w:bookmarkEnd w:id="7"/>
      <w:r w:rsidRPr="00FC4E03">
        <w:rPr>
          <w:rFonts w:hAnsi="標楷體"/>
          <w:spacing w:val="10"/>
        </w:rPr>
        <w:t>證實：檳榔素、</w:t>
      </w:r>
      <w:proofErr w:type="gramStart"/>
      <w:r w:rsidRPr="00FC4E03">
        <w:rPr>
          <w:rFonts w:hAnsi="標楷體"/>
          <w:spacing w:val="10"/>
        </w:rPr>
        <w:t>檳榔鹼具潛在</w:t>
      </w:r>
      <w:proofErr w:type="gramEnd"/>
      <w:r w:rsidRPr="00FC4E03">
        <w:rPr>
          <w:rFonts w:hAnsi="標楷體"/>
          <w:spacing w:val="10"/>
        </w:rPr>
        <w:t>致癌性</w:t>
      </w:r>
      <w:r w:rsidRPr="00FC4E03">
        <w:rPr>
          <w:rFonts w:hAnsi="標楷體" w:hint="eastAsia"/>
          <w:spacing w:val="10"/>
        </w:rPr>
        <w:t>，檳榔所添加的石灰則會破壞口腔黏膜的表皮細胞，導致細胞增生變異。</w:t>
      </w:r>
    </w:p>
    <w:p w14:paraId="273F6897" w14:textId="77777777" w:rsidR="00FA5E21" w:rsidRPr="00DE4991" w:rsidRDefault="004A4994" w:rsidP="007A1CA8">
      <w:pPr>
        <w:pStyle w:val="tit2"/>
        <w:spacing w:line="330" w:lineRule="atLeast"/>
        <w:ind w:firstLineChars="200" w:firstLine="480"/>
        <w:rPr>
          <w:spacing w:val="20"/>
        </w:rPr>
      </w:pPr>
      <w:r w:rsidRPr="00FC4E03">
        <w:rPr>
          <w:rFonts w:hAnsi="標楷體" w:hint="eastAsia"/>
          <w:spacing w:val="10"/>
        </w:rPr>
        <w:t>嚼食</w:t>
      </w:r>
      <w:r w:rsidRPr="00FC4E03">
        <w:rPr>
          <w:rFonts w:hAnsi="標楷體"/>
          <w:spacing w:val="10"/>
        </w:rPr>
        <w:t>經驗令我覺得檳榔很</w:t>
      </w:r>
      <w:bookmarkStart w:id="8" w:name="_Hlk118790248"/>
      <w:r w:rsidRPr="00FC4E03">
        <w:rPr>
          <w:rFonts w:hAnsi="標楷體"/>
          <w:spacing w:val="10"/>
        </w:rPr>
        <w:t>容易成癮</w:t>
      </w:r>
      <w:bookmarkEnd w:id="8"/>
      <w:r w:rsidRPr="00FC4E03">
        <w:rPr>
          <w:rFonts w:hAnsi="標楷體"/>
          <w:spacing w:val="10"/>
        </w:rPr>
        <w:t>，戒除甚難</w:t>
      </w:r>
      <w:r w:rsidRPr="00FC4E03">
        <w:rPr>
          <w:rFonts w:hAnsi="標楷體" w:hint="eastAsia"/>
          <w:spacing w:val="10"/>
        </w:rPr>
        <w:t>，但不知它的成癮機轉</w:t>
      </w:r>
      <w:r w:rsidRPr="00FC4E03">
        <w:rPr>
          <w:rFonts w:hAnsi="標楷體"/>
          <w:spacing w:val="10"/>
        </w:rPr>
        <w:t>。它迷惑人，卻極具危險，像不正常的親密關係，像禁忌的遊戲，</w:t>
      </w:r>
      <w:proofErr w:type="gramStart"/>
      <w:r w:rsidRPr="00FC4E03">
        <w:rPr>
          <w:rFonts w:hAnsi="標楷體"/>
          <w:spacing w:val="10"/>
        </w:rPr>
        <w:t>嚼多了</w:t>
      </w:r>
      <w:proofErr w:type="gramEnd"/>
      <w:r w:rsidRPr="00FC4E03">
        <w:rPr>
          <w:rFonts w:hAnsi="標楷體"/>
          <w:spacing w:val="10"/>
        </w:rPr>
        <w:t>會有墮落感</w:t>
      </w:r>
      <w:r w:rsidR="0022024C" w:rsidRPr="00FC4E03">
        <w:rPr>
          <w:rFonts w:hAnsi="標楷體" w:hint="eastAsia"/>
          <w:spacing w:val="10"/>
        </w:rPr>
        <w:t>、</w:t>
      </w:r>
      <w:r w:rsidRPr="00FC4E03">
        <w:rPr>
          <w:rFonts w:hAnsi="標楷體"/>
          <w:spacing w:val="10"/>
        </w:rPr>
        <w:t>罪惡感。可它</w:t>
      </w:r>
      <w:r w:rsidRPr="00FC4E03">
        <w:rPr>
          <w:rFonts w:hAnsi="標楷體" w:hint="eastAsia"/>
          <w:spacing w:val="10"/>
        </w:rPr>
        <w:t>又</w:t>
      </w:r>
      <w:r w:rsidRPr="00FC4E03">
        <w:rPr>
          <w:rFonts w:hAnsi="標楷體"/>
          <w:spacing w:val="10"/>
        </w:rPr>
        <w:t>那麼清香</w:t>
      </w:r>
      <w:r w:rsidRPr="00FC4E03">
        <w:rPr>
          <w:rFonts w:hAnsi="標楷體" w:hint="eastAsia"/>
          <w:spacing w:val="10"/>
        </w:rPr>
        <w:t>，那麼容易上癮</w:t>
      </w:r>
      <w:r w:rsidRPr="00FC4E03">
        <w:rPr>
          <w:rFonts w:hAnsi="標楷體"/>
          <w:spacing w:val="10"/>
        </w:rPr>
        <w:t>。</w:t>
      </w:r>
      <w:r w:rsidR="00FA5E21" w:rsidRPr="00FC4E03">
        <w:rPr>
          <w:rFonts w:hAnsi="標楷體" w:hint="eastAsia"/>
          <w:spacing w:val="10"/>
        </w:rPr>
        <w:t>（改寫自焦桐〈禁忌的親密關係〉）</w:t>
      </w:r>
    </w:p>
    <w:p w14:paraId="469C3C07" w14:textId="77777777" w:rsidR="00FA5E21" w:rsidRPr="00FC4E03" w:rsidRDefault="00FA5E21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2</w:t>
      </w:r>
      <w:r w:rsidR="00452534" w:rsidRPr="00FC4E03">
        <w:rPr>
          <w:rFonts w:eastAsiaTheme="minorEastAsia" w:hint="eastAsia"/>
          <w:spacing w:val="10"/>
        </w:rPr>
        <w:t>3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 w:hint="eastAsia"/>
          <w:spacing w:val="10"/>
        </w:rPr>
        <w:t>綜合甲、乙二文，關於</w:t>
      </w:r>
      <w:bookmarkStart w:id="9" w:name="_Hlk116285629"/>
      <w:r w:rsidRPr="00FC4E03">
        <w:rPr>
          <w:rFonts w:eastAsiaTheme="minorEastAsia"/>
          <w:spacing w:val="10"/>
        </w:rPr>
        <w:t>檳榔</w:t>
      </w:r>
      <w:bookmarkEnd w:id="9"/>
      <w:r w:rsidRPr="00FC4E03">
        <w:rPr>
          <w:rFonts w:eastAsiaTheme="minorEastAsia" w:hint="eastAsia"/>
          <w:spacing w:val="10"/>
        </w:rPr>
        <w:t>的</w:t>
      </w:r>
      <w:bookmarkStart w:id="10" w:name="_Hlk116284692"/>
      <w:r w:rsidRPr="00FC4E03">
        <w:rPr>
          <w:rFonts w:eastAsiaTheme="minorEastAsia" w:hint="eastAsia"/>
          <w:spacing w:val="10"/>
        </w:rPr>
        <w:t>功效或危害</w:t>
      </w:r>
      <w:bookmarkEnd w:id="10"/>
      <w:r w:rsidRPr="00FC4E03">
        <w:rPr>
          <w:rFonts w:eastAsiaTheme="minorEastAsia" w:hint="eastAsia"/>
          <w:spacing w:val="10"/>
        </w:rPr>
        <w:t>，說明最適當的是：</w:t>
      </w:r>
    </w:p>
    <w:p w14:paraId="72B7A3D8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賦性疏通而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不泄氣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有益調節呼吸系統，嶺南用以對抗瘴氣</w:t>
      </w:r>
    </w:p>
    <w:p w14:paraId="0A15845E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="00BA705A" w:rsidRPr="00FC4E03">
        <w:rPr>
          <w:rFonts w:hint="eastAsia"/>
          <w:snapToGrid w:val="0"/>
          <w:spacing w:val="10"/>
          <w:kern w:val="0"/>
          <w:szCs w:val="20"/>
          <w:lang w:val="es-ES"/>
        </w:rPr>
        <w:t>李時珍認同朱</w:t>
      </w:r>
      <w:proofErr w:type="gramStart"/>
      <w:r w:rsidR="00BA705A" w:rsidRPr="00FC4E03">
        <w:rPr>
          <w:rFonts w:hint="eastAsia"/>
          <w:snapToGrid w:val="0"/>
          <w:spacing w:val="10"/>
          <w:kern w:val="0"/>
          <w:szCs w:val="20"/>
          <w:lang w:val="es-ES"/>
        </w:rPr>
        <w:t>晦</w:t>
      </w:r>
      <w:proofErr w:type="gramEnd"/>
      <w:r w:rsidR="00BA705A" w:rsidRPr="00FC4E03">
        <w:rPr>
          <w:rFonts w:hint="eastAsia"/>
          <w:snapToGrid w:val="0"/>
          <w:spacing w:val="10"/>
          <w:kern w:val="0"/>
          <w:szCs w:val="20"/>
          <w:lang w:val="es-ES"/>
        </w:rPr>
        <w:t>庵檳榔可</w:t>
      </w:r>
      <w:proofErr w:type="gramStart"/>
      <w:r w:rsidR="00BA705A" w:rsidRPr="00FC4E03">
        <w:rPr>
          <w:rFonts w:hint="eastAsia"/>
          <w:snapToGrid w:val="0"/>
          <w:spacing w:val="10"/>
          <w:kern w:val="0"/>
          <w:szCs w:val="20"/>
          <w:lang w:val="es-ES"/>
        </w:rPr>
        <w:t>祛痰的看</w:t>
      </w:r>
      <w:proofErr w:type="gramEnd"/>
      <w:r w:rsidR="00BA705A" w:rsidRPr="00FC4E03">
        <w:rPr>
          <w:rFonts w:hint="eastAsia"/>
          <w:snapToGrid w:val="0"/>
          <w:spacing w:val="10"/>
          <w:kern w:val="0"/>
          <w:szCs w:val="20"/>
          <w:lang w:val="es-ES"/>
        </w:rPr>
        <w:t>法，咀嚼檳榔有助於醒酒</w:t>
      </w:r>
    </w:p>
    <w:p w14:paraId="7683B707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="003B0682" w:rsidRPr="00FC4E03">
        <w:rPr>
          <w:rFonts w:hint="eastAsia"/>
          <w:snapToGrid w:val="0"/>
          <w:spacing w:val="10"/>
          <w:kern w:val="0"/>
          <w:szCs w:val="20"/>
          <w:lang w:val="es-ES"/>
        </w:rPr>
        <w:t>所</w:t>
      </w:r>
      <w:r w:rsidR="00BA705A" w:rsidRPr="00FC4E03">
        <w:rPr>
          <w:snapToGrid w:val="0"/>
          <w:spacing w:val="10"/>
          <w:kern w:val="0"/>
          <w:szCs w:val="20"/>
          <w:lang w:val="es-ES"/>
        </w:rPr>
        <w:t>含多</w:t>
      </w:r>
      <w:proofErr w:type="gramStart"/>
      <w:r w:rsidR="00BA705A" w:rsidRPr="00FC4E03">
        <w:rPr>
          <w:snapToGrid w:val="0"/>
          <w:spacing w:val="10"/>
          <w:kern w:val="0"/>
          <w:szCs w:val="20"/>
          <w:lang w:val="es-ES"/>
        </w:rPr>
        <w:t>酚</w:t>
      </w:r>
      <w:proofErr w:type="gramEnd"/>
      <w:r w:rsidR="00BA705A" w:rsidRPr="00FC4E03">
        <w:rPr>
          <w:snapToGrid w:val="0"/>
          <w:spacing w:val="10"/>
          <w:kern w:val="0"/>
          <w:szCs w:val="20"/>
          <w:lang w:val="es-ES"/>
        </w:rPr>
        <w:t>類化合物</w:t>
      </w:r>
      <w:r w:rsidR="00BA705A" w:rsidRPr="00FC4E03">
        <w:rPr>
          <w:rFonts w:hint="eastAsia"/>
          <w:snapToGrid w:val="0"/>
          <w:spacing w:val="10"/>
          <w:kern w:val="0"/>
          <w:szCs w:val="20"/>
          <w:lang w:val="es-ES"/>
        </w:rPr>
        <w:t>具雙向調節</w:t>
      </w:r>
      <w:r w:rsidR="0092254A" w:rsidRPr="00FC4E03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BA705A" w:rsidRPr="00FC4E03">
        <w:rPr>
          <w:rFonts w:hint="eastAsia"/>
          <w:snapToGrid w:val="0"/>
          <w:spacing w:val="10"/>
          <w:kern w:val="0"/>
          <w:szCs w:val="20"/>
          <w:lang w:val="es-ES"/>
        </w:rPr>
        <w:t>作用，既</w:t>
      </w:r>
      <w:r w:rsidR="00BA705A" w:rsidRPr="00FC4E03">
        <w:rPr>
          <w:snapToGrid w:val="0"/>
          <w:spacing w:val="10"/>
          <w:kern w:val="0"/>
          <w:szCs w:val="20"/>
          <w:lang w:val="es-ES"/>
        </w:rPr>
        <w:t>可充飢又可助消化</w:t>
      </w:r>
    </w:p>
    <w:p w14:paraId="3611802E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世界衛生組織證實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檳榔鹼會刺激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腎上腺素分泌，致食用成癮</w:t>
      </w:r>
    </w:p>
    <w:p w14:paraId="586F2945" w14:textId="77777777" w:rsidR="00FA5E21" w:rsidRPr="00FC4E03" w:rsidRDefault="00FA5E21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2</w:t>
      </w:r>
      <w:r w:rsidR="00452534" w:rsidRPr="00FC4E03">
        <w:rPr>
          <w:rFonts w:eastAsiaTheme="minorEastAsia" w:hint="eastAsia"/>
          <w:spacing w:val="10"/>
        </w:rPr>
        <w:t>4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/>
          <w:spacing w:val="10"/>
        </w:rPr>
        <w:t>關於甲</w:t>
      </w:r>
      <w:r w:rsidRPr="00FC4E03">
        <w:rPr>
          <w:rFonts w:eastAsiaTheme="minorEastAsia" w:hint="eastAsia"/>
          <w:spacing w:val="10"/>
        </w:rPr>
        <w:t>、</w:t>
      </w:r>
      <w:r w:rsidRPr="00FC4E03">
        <w:rPr>
          <w:rFonts w:eastAsiaTheme="minorEastAsia"/>
          <w:spacing w:val="10"/>
        </w:rPr>
        <w:t>乙二文的</w:t>
      </w:r>
      <w:r w:rsidRPr="00FC4E03">
        <w:rPr>
          <w:rFonts w:eastAsiaTheme="minorEastAsia" w:hint="eastAsia"/>
          <w:spacing w:val="10"/>
        </w:rPr>
        <w:t>寫作方式</w:t>
      </w:r>
      <w:r w:rsidRPr="00FC4E03">
        <w:rPr>
          <w:rFonts w:eastAsiaTheme="minorEastAsia"/>
          <w:spacing w:val="10"/>
        </w:rPr>
        <w:t>，</w:t>
      </w:r>
      <w:r w:rsidRPr="00FC4E03">
        <w:rPr>
          <w:rFonts w:eastAsiaTheme="minorEastAsia" w:hint="eastAsia"/>
          <w:spacing w:val="10"/>
        </w:rPr>
        <w:t>說明最適當的是：</w:t>
      </w:r>
    </w:p>
    <w:p w14:paraId="3B8F1DA0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snapToGrid w:val="0"/>
          <w:spacing w:val="10"/>
          <w:kern w:val="0"/>
          <w:szCs w:val="20"/>
          <w:lang w:val="es-ES"/>
        </w:rPr>
        <w:t>A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甲文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就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歷史發展評論，認為嚼</w:t>
      </w:r>
      <w:r w:rsidRPr="00FC4E03">
        <w:rPr>
          <w:snapToGrid w:val="0"/>
          <w:spacing w:val="10"/>
          <w:kern w:val="0"/>
          <w:szCs w:val="20"/>
          <w:lang w:val="es-ES"/>
        </w:rPr>
        <w:t>檳榔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有礙觀瞻而</w:t>
      </w:r>
      <w:r w:rsidRPr="00FC4E03">
        <w:rPr>
          <w:snapToGrid w:val="0"/>
          <w:spacing w:val="10"/>
          <w:kern w:val="0"/>
          <w:szCs w:val="20"/>
          <w:lang w:val="es-ES"/>
        </w:rPr>
        <w:t>不鼓勵食用</w:t>
      </w:r>
    </w:p>
    <w:p w14:paraId="7C7049A1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snapToGrid w:val="0"/>
          <w:spacing w:val="10"/>
          <w:kern w:val="0"/>
          <w:szCs w:val="20"/>
          <w:lang w:val="es-ES"/>
        </w:rPr>
        <w:t>B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乙文兼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論檳榔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功效與危害</w:t>
      </w:r>
      <w:r w:rsidRPr="00FC4E03">
        <w:rPr>
          <w:snapToGrid w:val="0"/>
          <w:spacing w:val="10"/>
          <w:kern w:val="0"/>
          <w:szCs w:val="20"/>
          <w:lang w:val="es-ES"/>
        </w:rPr>
        <w:t>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呼籲人們抗拒</w:t>
      </w:r>
      <w:r w:rsidRPr="00FC4E03">
        <w:rPr>
          <w:snapToGrid w:val="0"/>
          <w:spacing w:val="10"/>
          <w:kern w:val="0"/>
          <w:szCs w:val="20"/>
          <w:lang w:val="es-ES"/>
        </w:rPr>
        <w:t>檳榔的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危險</w:t>
      </w:r>
      <w:r w:rsidRPr="00FC4E03">
        <w:rPr>
          <w:snapToGrid w:val="0"/>
          <w:spacing w:val="10"/>
          <w:kern w:val="0"/>
          <w:szCs w:val="20"/>
          <w:lang w:val="es-ES"/>
        </w:rPr>
        <w:t>誘惑</w:t>
      </w:r>
    </w:p>
    <w:p w14:paraId="7AC5A2C4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snapToGrid w:val="0"/>
          <w:spacing w:val="10"/>
          <w:kern w:val="0"/>
          <w:szCs w:val="20"/>
          <w:lang w:val="es-ES"/>
        </w:rPr>
        <w:t>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文</w:t>
      </w:r>
      <w:r w:rsidRPr="00FC4E03">
        <w:rPr>
          <w:snapToGrid w:val="0"/>
          <w:spacing w:val="10"/>
          <w:kern w:val="0"/>
          <w:szCs w:val="20"/>
          <w:lang w:val="es-ES"/>
        </w:rPr>
        <w:t>皆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引述相關的</w:t>
      </w:r>
      <w:r w:rsidRPr="00FC4E03">
        <w:rPr>
          <w:snapToGrid w:val="0"/>
          <w:spacing w:val="10"/>
          <w:kern w:val="0"/>
          <w:szCs w:val="20"/>
          <w:lang w:val="es-ES"/>
        </w:rPr>
        <w:t>文學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創作與</w:t>
      </w:r>
      <w:r w:rsidRPr="00FC4E03">
        <w:rPr>
          <w:snapToGrid w:val="0"/>
          <w:spacing w:val="10"/>
          <w:kern w:val="0"/>
          <w:szCs w:val="20"/>
          <w:lang w:val="es-ES"/>
        </w:rPr>
        <w:t>醫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療知識，呈現檳榔多面性</w:t>
      </w:r>
    </w:p>
    <w:p w14:paraId="0B022E05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snapToGrid w:val="0"/>
          <w:spacing w:val="10"/>
          <w:kern w:val="0"/>
          <w:szCs w:val="20"/>
          <w:lang w:val="es-ES"/>
        </w:rPr>
        <w:t>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文</w:t>
      </w:r>
      <w:r w:rsidRPr="00FC4E03">
        <w:rPr>
          <w:snapToGrid w:val="0"/>
          <w:spacing w:val="10"/>
          <w:kern w:val="0"/>
          <w:szCs w:val="20"/>
          <w:lang w:val="es-ES"/>
        </w:rPr>
        <w:t>皆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提及食用者親身經驗，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點出嚼</w:t>
      </w:r>
      <w:r w:rsidRPr="00FC4E03">
        <w:rPr>
          <w:snapToGrid w:val="0"/>
          <w:spacing w:val="10"/>
          <w:kern w:val="0"/>
          <w:szCs w:val="20"/>
          <w:lang w:val="es-ES"/>
        </w:rPr>
        <w:t>食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檳榔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後的成癮現象</w:t>
      </w:r>
    </w:p>
    <w:p w14:paraId="6DAC302F" w14:textId="77777777" w:rsidR="00FA5E21" w:rsidRPr="00FC4E03" w:rsidRDefault="00FA5E21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2</w:t>
      </w:r>
      <w:r w:rsidR="00452534" w:rsidRPr="00FC4E03">
        <w:rPr>
          <w:rFonts w:eastAsiaTheme="minorEastAsia" w:hint="eastAsia"/>
          <w:spacing w:val="10"/>
        </w:rPr>
        <w:t>5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/>
          <w:spacing w:val="10"/>
        </w:rPr>
        <w:t>下列</w:t>
      </w:r>
      <w:r w:rsidR="00462E67" w:rsidRPr="00FC4E03">
        <w:rPr>
          <w:rFonts w:eastAsiaTheme="minorEastAsia" w:hint="eastAsia"/>
          <w:spacing w:val="10"/>
        </w:rPr>
        <w:t>詩句</w:t>
      </w:r>
      <w:r w:rsidR="00462E67" w:rsidRPr="00345AFA">
        <w:rPr>
          <w:rFonts w:eastAsiaTheme="minorEastAsia" w:hint="eastAsia"/>
          <w:spacing w:val="10"/>
          <w:u w:val="single"/>
        </w:rPr>
        <w:t>畫線處</w:t>
      </w:r>
      <w:r w:rsidR="00462E67" w:rsidRPr="00FC4E03">
        <w:rPr>
          <w:rFonts w:eastAsiaTheme="minorEastAsia" w:hint="eastAsia"/>
          <w:spacing w:val="10"/>
        </w:rPr>
        <w:t>所敘述</w:t>
      </w:r>
      <w:r w:rsidR="00462E67" w:rsidRPr="00FC4E03">
        <w:rPr>
          <w:rFonts w:eastAsiaTheme="minorEastAsia"/>
          <w:spacing w:val="10"/>
        </w:rPr>
        <w:t>的</w:t>
      </w:r>
      <w:r w:rsidRPr="00FC4E03">
        <w:rPr>
          <w:rFonts w:eastAsiaTheme="minorEastAsia" w:hint="eastAsia"/>
          <w:spacing w:val="10"/>
        </w:rPr>
        <w:t>檳榔作用</w:t>
      </w:r>
      <w:r w:rsidRPr="00FC4E03">
        <w:rPr>
          <w:rFonts w:eastAsiaTheme="minorEastAsia"/>
          <w:spacing w:val="10"/>
        </w:rPr>
        <w:t>，</w:t>
      </w:r>
      <w:proofErr w:type="gramStart"/>
      <w:r w:rsidRPr="00FC4E03">
        <w:rPr>
          <w:rFonts w:eastAsiaTheme="minorEastAsia"/>
          <w:spacing w:val="10"/>
        </w:rPr>
        <w:t>甲</w:t>
      </w:r>
      <w:r w:rsidR="009B4B8A" w:rsidRPr="00FC4E03">
        <w:rPr>
          <w:rFonts w:eastAsiaTheme="minorEastAsia" w:hint="eastAsia"/>
          <w:spacing w:val="10"/>
        </w:rPr>
        <w:t>文或</w:t>
      </w:r>
      <w:proofErr w:type="gramEnd"/>
      <w:r w:rsidR="009B4B8A" w:rsidRPr="00FC4E03">
        <w:rPr>
          <w:rFonts w:eastAsiaTheme="minorEastAsia"/>
          <w:spacing w:val="10"/>
        </w:rPr>
        <w:t>乙</w:t>
      </w:r>
      <w:r w:rsidRPr="00FC4E03">
        <w:rPr>
          <w:rFonts w:eastAsiaTheme="minorEastAsia"/>
          <w:spacing w:val="10"/>
        </w:rPr>
        <w:t>文</w:t>
      </w:r>
      <w:r w:rsidRPr="00FC4E03">
        <w:rPr>
          <w:rFonts w:eastAsiaTheme="minorEastAsia" w:hint="eastAsia"/>
          <w:spacing w:val="10"/>
        </w:rPr>
        <w:t>中</w:t>
      </w:r>
      <w:r w:rsidRPr="00345AFA">
        <w:rPr>
          <w:rFonts w:eastAsiaTheme="minorEastAsia" w:hint="eastAsia"/>
          <w:b/>
          <w:spacing w:val="10"/>
          <w:u w:val="single"/>
        </w:rPr>
        <w:t>未提及</w:t>
      </w:r>
      <w:r w:rsidRPr="00FC4E03">
        <w:rPr>
          <w:rFonts w:eastAsiaTheme="minorEastAsia"/>
          <w:spacing w:val="10"/>
        </w:rPr>
        <w:t>的是：</w:t>
      </w:r>
    </w:p>
    <w:p w14:paraId="01C16806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snapToGrid w:val="0"/>
          <w:spacing w:val="10"/>
          <w:kern w:val="0"/>
          <w:szCs w:val="20"/>
          <w:lang w:val="es-ES"/>
        </w:rPr>
        <w:t>A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登頰紅潮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增嫵媚，潤脾津液</w:t>
      </w:r>
      <w:r w:rsidRPr="001B3F09">
        <w:rPr>
          <w:snapToGrid w:val="0"/>
          <w:spacing w:val="10"/>
          <w:kern w:val="0"/>
          <w:szCs w:val="20"/>
          <w:u w:val="single"/>
          <w:lang w:val="es-ES"/>
        </w:rPr>
        <w:t>益精神</w:t>
      </w:r>
    </w:p>
    <w:p w14:paraId="73C065D9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snapToGrid w:val="0"/>
          <w:spacing w:val="10"/>
          <w:kern w:val="0"/>
          <w:szCs w:val="20"/>
          <w:lang w:val="es-ES"/>
        </w:rPr>
        <w:t>B)</w:t>
      </w:r>
      <w:r w:rsidRPr="00FC4E03">
        <w:rPr>
          <w:snapToGrid w:val="0"/>
          <w:spacing w:val="10"/>
          <w:kern w:val="0"/>
          <w:szCs w:val="20"/>
          <w:lang w:val="es-ES"/>
        </w:rPr>
        <w:t>一抹腮紅還舊好，</w:t>
      </w:r>
      <w:r w:rsidRPr="001B3F09">
        <w:rPr>
          <w:snapToGrid w:val="0"/>
          <w:spacing w:val="10"/>
          <w:kern w:val="0"/>
          <w:szCs w:val="20"/>
          <w:u w:val="single"/>
          <w:lang w:val="es-ES"/>
        </w:rPr>
        <w:t>解</w:t>
      </w:r>
      <w:proofErr w:type="gramStart"/>
      <w:r w:rsidRPr="001B3F09">
        <w:rPr>
          <w:snapToGrid w:val="0"/>
          <w:spacing w:val="10"/>
          <w:kern w:val="0"/>
          <w:szCs w:val="20"/>
          <w:u w:val="single"/>
          <w:lang w:val="es-ES"/>
        </w:rPr>
        <w:t>紛</w:t>
      </w:r>
      <w:proofErr w:type="gramEnd"/>
      <w:r w:rsidRPr="001B3F09">
        <w:rPr>
          <w:snapToGrid w:val="0"/>
          <w:spacing w:val="10"/>
          <w:kern w:val="0"/>
          <w:szCs w:val="20"/>
          <w:u w:val="single"/>
          <w:lang w:val="es-ES"/>
        </w:rPr>
        <w:t>惟有送檳榔</w:t>
      </w:r>
    </w:p>
    <w:p w14:paraId="37103477" w14:textId="77777777" w:rsidR="00FA5E21" w:rsidRPr="00FC4E03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有時食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鮆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苦羶腥，也須細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嚼</w:t>
      </w:r>
      <w:r w:rsidRPr="001B3F09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淨口</w:t>
      </w:r>
      <w:proofErr w:type="gramEnd"/>
      <w:r w:rsidRPr="001B3F09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舐</w:t>
      </w:r>
    </w:p>
    <w:p w14:paraId="03B982BD" w14:textId="77777777" w:rsidR="002B3451" w:rsidRDefault="00FA5E21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b/>
          <w:bCs/>
          <w:spacing w:val="20"/>
          <w:kern w:val="0"/>
          <w:sz w:val="26"/>
          <w:szCs w:val="26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="0069505D" w:rsidRPr="001B3F09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淡可療飢</w:t>
      </w:r>
      <w:r w:rsidR="0069505D" w:rsidRPr="00FC4E03">
        <w:rPr>
          <w:rFonts w:hint="eastAsia"/>
          <w:snapToGrid w:val="0"/>
          <w:spacing w:val="10"/>
          <w:kern w:val="0"/>
          <w:szCs w:val="20"/>
          <w:lang w:val="es-ES"/>
        </w:rPr>
        <w:t>醫</w:t>
      </w:r>
      <w:proofErr w:type="gramEnd"/>
      <w:r w:rsidR="0069505D" w:rsidRPr="00FC4E03">
        <w:rPr>
          <w:rFonts w:hint="eastAsia"/>
          <w:snapToGrid w:val="0"/>
          <w:spacing w:val="10"/>
          <w:kern w:val="0"/>
          <w:szCs w:val="20"/>
          <w:lang w:val="es-ES"/>
        </w:rPr>
        <w:t>苦口，</w:t>
      </w:r>
      <w:proofErr w:type="gramStart"/>
      <w:r w:rsidR="0069505D" w:rsidRPr="00FC4E03">
        <w:rPr>
          <w:rFonts w:hint="eastAsia"/>
          <w:snapToGrid w:val="0"/>
          <w:spacing w:val="10"/>
          <w:kern w:val="0"/>
          <w:szCs w:val="20"/>
          <w:lang w:val="es-ES"/>
        </w:rPr>
        <w:t>津能分</w:t>
      </w:r>
      <w:proofErr w:type="gramEnd"/>
      <w:r w:rsidR="0069505D" w:rsidRPr="00FC4E03">
        <w:rPr>
          <w:rFonts w:hint="eastAsia"/>
          <w:snapToGrid w:val="0"/>
          <w:spacing w:val="10"/>
          <w:kern w:val="0"/>
          <w:szCs w:val="20"/>
          <w:lang w:val="es-ES"/>
        </w:rPr>
        <w:t>潤滴枯腸</w:t>
      </w:r>
      <w:r w:rsidR="002B3451">
        <w:rPr>
          <w:spacing w:val="20"/>
          <w:sz w:val="26"/>
          <w:szCs w:val="26"/>
        </w:rPr>
        <w:br w:type="page"/>
      </w:r>
    </w:p>
    <w:p w14:paraId="7ED94767" w14:textId="77777777" w:rsidR="00705FA7" w:rsidRPr="00F30B88" w:rsidRDefault="002F5C19" w:rsidP="00F30B88">
      <w:pPr>
        <w:pStyle w:val="af2"/>
        <w:spacing w:beforeLines="0" w:before="0"/>
        <w:rPr>
          <w:rFonts w:cs="Times New Roman"/>
          <w:spacing w:val="20"/>
          <w:sz w:val="26"/>
          <w:szCs w:val="26"/>
        </w:rPr>
      </w:pPr>
      <w:r w:rsidRPr="00F30B88">
        <w:rPr>
          <w:rFonts w:cs="Times New Roman" w:hint="eastAsia"/>
          <w:spacing w:val="20"/>
          <w:sz w:val="26"/>
          <w:szCs w:val="26"/>
        </w:rPr>
        <w:lastRenderedPageBreak/>
        <w:t>二</w:t>
      </w:r>
      <w:r w:rsidR="00705FA7" w:rsidRPr="00F30B88">
        <w:rPr>
          <w:rFonts w:cs="Times New Roman"/>
          <w:spacing w:val="20"/>
          <w:sz w:val="26"/>
          <w:szCs w:val="26"/>
        </w:rPr>
        <w:t>、多選題（</w:t>
      </w:r>
      <w:r w:rsidR="008A0022" w:rsidRPr="00F30B88">
        <w:rPr>
          <w:rFonts w:cs="Times New Roman" w:hint="eastAsia"/>
          <w:spacing w:val="20"/>
          <w:sz w:val="26"/>
          <w:szCs w:val="26"/>
        </w:rPr>
        <w:t>占</w:t>
      </w:r>
      <w:r w:rsidR="0074574B" w:rsidRPr="00F30B88">
        <w:rPr>
          <w:rFonts w:cs="Times New Roman" w:hint="eastAsia"/>
          <w:spacing w:val="20"/>
          <w:sz w:val="26"/>
          <w:szCs w:val="26"/>
        </w:rPr>
        <w:t>28</w:t>
      </w:r>
      <w:r w:rsidR="00705FA7" w:rsidRPr="00F30B88">
        <w:rPr>
          <w:rFonts w:cs="Times New Roman"/>
          <w:spacing w:val="20"/>
          <w:sz w:val="26"/>
          <w:szCs w:val="26"/>
        </w:rPr>
        <w:t>分）</w:t>
      </w:r>
    </w:p>
    <w:p w14:paraId="709523D7" w14:textId="77777777" w:rsidR="00705FA7" w:rsidRPr="00DE4991" w:rsidRDefault="00705FA7" w:rsidP="00DB3C2D">
      <w:pPr>
        <w:pStyle w:val="a6"/>
        <w:pBdr>
          <w:bottom w:val="single" w:sz="6" w:space="0" w:color="auto"/>
        </w:pBdr>
        <w:spacing w:beforeLines="15" w:before="36" w:afterLines="15" w:after="36"/>
        <w:ind w:left="720" w:hangingChars="300" w:hanging="720"/>
        <w:rPr>
          <w:sz w:val="24"/>
          <w:szCs w:val="24"/>
        </w:rPr>
      </w:pPr>
      <w:r w:rsidRPr="00DE4991">
        <w:rPr>
          <w:sz w:val="24"/>
          <w:szCs w:val="24"/>
        </w:rPr>
        <w:t>說明：</w:t>
      </w:r>
      <w:proofErr w:type="gramStart"/>
      <w:r w:rsidR="00CA1802" w:rsidRPr="00DE4991">
        <w:rPr>
          <w:sz w:val="24"/>
          <w:szCs w:val="24"/>
        </w:rPr>
        <w:t>第</w:t>
      </w:r>
      <w:r w:rsidR="0074574B" w:rsidRPr="00DE4991">
        <w:rPr>
          <w:rFonts w:hint="eastAsia"/>
          <w:sz w:val="24"/>
          <w:szCs w:val="24"/>
        </w:rPr>
        <w:t>26</w:t>
      </w:r>
      <w:r w:rsidR="00CA1802" w:rsidRPr="00DE4991">
        <w:rPr>
          <w:sz w:val="24"/>
          <w:szCs w:val="24"/>
        </w:rPr>
        <w:t>題至第</w:t>
      </w:r>
      <w:r w:rsidR="0074574B" w:rsidRPr="00DE4991">
        <w:rPr>
          <w:rFonts w:hint="eastAsia"/>
          <w:sz w:val="24"/>
          <w:szCs w:val="24"/>
        </w:rPr>
        <w:t>3</w:t>
      </w:r>
      <w:r w:rsidR="00E81827" w:rsidRPr="00DE4991">
        <w:rPr>
          <w:rFonts w:hint="eastAsia"/>
          <w:sz w:val="24"/>
          <w:szCs w:val="24"/>
        </w:rPr>
        <w:t>2</w:t>
      </w:r>
      <w:proofErr w:type="gramEnd"/>
      <w:r w:rsidR="00CA1802" w:rsidRPr="00DE4991">
        <w:rPr>
          <w:sz w:val="24"/>
          <w:szCs w:val="24"/>
        </w:rPr>
        <w:t>題，</w:t>
      </w:r>
      <w:r w:rsidR="00CA1802" w:rsidRPr="00DE4991">
        <w:rPr>
          <w:rFonts w:hint="eastAsia"/>
          <w:sz w:val="24"/>
          <w:szCs w:val="24"/>
        </w:rPr>
        <w:t>每題</w:t>
      </w:r>
      <w:r w:rsidR="00A86F95" w:rsidRPr="00DE4991">
        <w:rPr>
          <w:rFonts w:hint="eastAsia"/>
          <w:sz w:val="24"/>
          <w:szCs w:val="24"/>
        </w:rPr>
        <w:t>4</w:t>
      </w:r>
      <w:r w:rsidR="00CA1802" w:rsidRPr="00DE4991">
        <w:rPr>
          <w:rFonts w:hint="eastAsia"/>
          <w:sz w:val="24"/>
          <w:szCs w:val="24"/>
        </w:rPr>
        <w:t>分。</w:t>
      </w:r>
    </w:p>
    <w:p w14:paraId="248CDED3" w14:textId="77777777" w:rsidR="0074574B" w:rsidRPr="00FC4E03" w:rsidRDefault="0074574B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26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 w:hint="eastAsia"/>
          <w:spacing w:val="10"/>
        </w:rPr>
        <w:t>下列各組「」內的詞，意義前後相同的是：</w:t>
      </w:r>
    </w:p>
    <w:p w14:paraId="4B4D17E6" w14:textId="77777777" w:rsidR="0063126A" w:rsidRPr="00FC4E03" w:rsidRDefault="0063126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bookmarkStart w:id="11" w:name="_Hlk71122743"/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克己</w:t>
      </w:r>
      <w:r w:rsidRPr="00FC4E03">
        <w:rPr>
          <w:snapToGrid w:val="0"/>
          <w:spacing w:val="10"/>
          <w:kern w:val="0"/>
          <w:szCs w:val="20"/>
          <w:lang w:val="es-ES"/>
        </w:rPr>
        <w:t>「復」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禮為仁／</w:t>
      </w:r>
      <w:r w:rsidRPr="00FC4E03">
        <w:rPr>
          <w:snapToGrid w:val="0"/>
          <w:spacing w:val="10"/>
          <w:kern w:val="0"/>
          <w:szCs w:val="20"/>
          <w:lang w:val="es-ES"/>
        </w:rPr>
        <w:t>師道之不「復」可知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矣</w:t>
      </w:r>
      <w:proofErr w:type="gramEnd"/>
    </w:p>
    <w:p w14:paraId="679AA4D3" w14:textId="77777777" w:rsidR="0063126A" w:rsidRPr="00FC4E03" w:rsidRDefault="0063126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Pr="00FC4E03">
        <w:rPr>
          <w:snapToGrid w:val="0"/>
          <w:spacing w:val="10"/>
          <w:kern w:val="0"/>
          <w:szCs w:val="20"/>
          <w:lang w:val="es-ES"/>
        </w:rPr>
        <w:t>微夫人之力不「及」此／奔而入，「及」牆，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虛若無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物</w:t>
      </w:r>
    </w:p>
    <w:p w14:paraId="32B21D6D" w14:textId="77777777" w:rsidR="00FC1FBF" w:rsidRPr="00FC4E03" w:rsidRDefault="00FC1FBF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="0063126A" w:rsidRPr="00FC4E03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EF5B77" w:rsidRPr="00FC4E03">
        <w:rPr>
          <w:snapToGrid w:val="0"/>
          <w:spacing w:val="10"/>
          <w:kern w:val="0"/>
          <w:szCs w:val="20"/>
          <w:lang w:val="es-ES"/>
        </w:rPr>
        <w:t>蓋藏「既」富，</w:t>
      </w:r>
      <w:proofErr w:type="gramStart"/>
      <w:r w:rsidR="00EF5B77" w:rsidRPr="00FC4E03">
        <w:rPr>
          <w:snapToGrid w:val="0"/>
          <w:spacing w:val="10"/>
          <w:kern w:val="0"/>
          <w:szCs w:val="20"/>
          <w:lang w:val="es-ES"/>
        </w:rPr>
        <w:t>絃誦興焉</w:t>
      </w:r>
      <w:proofErr w:type="gramEnd"/>
      <w:r w:rsidR="00EF5B77" w:rsidRPr="00FC4E03">
        <w:rPr>
          <w:snapToGrid w:val="0"/>
          <w:spacing w:val="10"/>
          <w:kern w:val="0"/>
          <w:szCs w:val="20"/>
          <w:lang w:val="es-ES"/>
        </w:rPr>
        <w:t>／「既」</w:t>
      </w:r>
      <w:proofErr w:type="gramStart"/>
      <w:r w:rsidR="00EF5B77" w:rsidRPr="00FC4E03">
        <w:rPr>
          <w:snapToGrid w:val="0"/>
          <w:spacing w:val="10"/>
          <w:kern w:val="0"/>
          <w:szCs w:val="20"/>
          <w:lang w:val="es-ES"/>
        </w:rPr>
        <w:t>親其所</w:t>
      </w:r>
      <w:proofErr w:type="gramEnd"/>
      <w:r w:rsidR="00EF5B77" w:rsidRPr="00FC4E03">
        <w:rPr>
          <w:snapToGrid w:val="0"/>
          <w:spacing w:val="10"/>
          <w:kern w:val="0"/>
          <w:szCs w:val="20"/>
          <w:lang w:val="es-ES"/>
        </w:rPr>
        <w:t>親，</w:t>
      </w:r>
      <w:proofErr w:type="gramStart"/>
      <w:r w:rsidR="00EF5B77" w:rsidRPr="00FC4E03">
        <w:rPr>
          <w:snapToGrid w:val="0"/>
          <w:spacing w:val="10"/>
          <w:kern w:val="0"/>
          <w:szCs w:val="20"/>
          <w:lang w:val="es-ES"/>
        </w:rPr>
        <w:t>亦親其</w:t>
      </w:r>
      <w:proofErr w:type="gramEnd"/>
      <w:r w:rsidR="00EF5B77" w:rsidRPr="00FC4E03">
        <w:rPr>
          <w:snapToGrid w:val="0"/>
          <w:spacing w:val="10"/>
          <w:kern w:val="0"/>
          <w:szCs w:val="20"/>
          <w:lang w:val="es-ES"/>
        </w:rPr>
        <w:t>所疏</w:t>
      </w:r>
    </w:p>
    <w:p w14:paraId="761FB237" w14:textId="780BBF8B" w:rsidR="00FC1FBF" w:rsidRPr="00FC4E03" w:rsidRDefault="00FC1FBF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="0063126A" w:rsidRPr="00FC4E03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EF5B77" w:rsidRPr="00FC4E03">
        <w:rPr>
          <w:snapToGrid w:val="0"/>
          <w:spacing w:val="10"/>
          <w:kern w:val="0"/>
          <w:szCs w:val="20"/>
          <w:lang w:val="es-ES"/>
        </w:rPr>
        <w:t>為之躊躇滿志，「善」刀而藏之／（項伯）素「善」留侯張良</w:t>
      </w:r>
    </w:p>
    <w:p w14:paraId="3904DD18" w14:textId="77777777" w:rsidR="00FC1FBF" w:rsidRPr="00FC4E03" w:rsidRDefault="00FC1FBF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="0063126A" w:rsidRPr="00FC4E03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63126A" w:rsidRPr="00FC4E03">
        <w:rPr>
          <w:snapToGrid w:val="0"/>
          <w:spacing w:val="10"/>
          <w:kern w:val="0"/>
          <w:szCs w:val="20"/>
          <w:lang w:val="es-ES"/>
        </w:rPr>
        <w:t>余</w:t>
      </w:r>
      <w:proofErr w:type="gramEnd"/>
      <w:r w:rsidR="0063126A" w:rsidRPr="00FC4E03">
        <w:rPr>
          <w:snapToGrid w:val="0"/>
          <w:spacing w:val="10"/>
          <w:kern w:val="0"/>
          <w:szCs w:val="20"/>
          <w:lang w:val="es-ES"/>
        </w:rPr>
        <w:t>時為桃花所戀，「竟」</w:t>
      </w:r>
      <w:proofErr w:type="gramStart"/>
      <w:r w:rsidR="0063126A" w:rsidRPr="00FC4E03">
        <w:rPr>
          <w:snapToGrid w:val="0"/>
          <w:spacing w:val="10"/>
          <w:kern w:val="0"/>
          <w:szCs w:val="20"/>
          <w:lang w:val="es-ES"/>
        </w:rPr>
        <w:t>不忍去湖</w:t>
      </w:r>
      <w:proofErr w:type="gramEnd"/>
      <w:r w:rsidR="0063126A" w:rsidRPr="00FC4E03">
        <w:rPr>
          <w:snapToGrid w:val="0"/>
          <w:spacing w:val="10"/>
          <w:kern w:val="0"/>
          <w:szCs w:val="20"/>
          <w:lang w:val="es-ES"/>
        </w:rPr>
        <w:t>上</w:t>
      </w:r>
      <w:r w:rsidR="0063126A" w:rsidRPr="00FC4E03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="0063126A" w:rsidRPr="00FC4E03">
        <w:rPr>
          <w:snapToGrid w:val="0"/>
          <w:spacing w:val="10"/>
          <w:kern w:val="0"/>
          <w:szCs w:val="20"/>
          <w:lang w:val="es-ES"/>
        </w:rPr>
        <w:t>久</w:t>
      </w:r>
      <w:proofErr w:type="gramStart"/>
      <w:r w:rsidR="0063126A" w:rsidRPr="00FC4E03">
        <w:rPr>
          <w:snapToGrid w:val="0"/>
          <w:spacing w:val="10"/>
          <w:kern w:val="0"/>
          <w:szCs w:val="20"/>
          <w:lang w:val="es-ES"/>
        </w:rPr>
        <w:t>不見若</w:t>
      </w:r>
      <w:proofErr w:type="gramEnd"/>
      <w:r w:rsidR="0063126A" w:rsidRPr="00FC4E03">
        <w:rPr>
          <w:snapToGrid w:val="0"/>
          <w:spacing w:val="10"/>
          <w:kern w:val="0"/>
          <w:szCs w:val="20"/>
          <w:lang w:val="es-ES"/>
        </w:rPr>
        <w:t>影，何「竟」日默默在此</w:t>
      </w:r>
    </w:p>
    <w:bookmarkEnd w:id="11"/>
    <w:p w14:paraId="0AA2B7F7" w14:textId="77777777" w:rsidR="0063126A" w:rsidRPr="00FC4E03" w:rsidRDefault="0063126A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27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/>
          <w:spacing w:val="10"/>
        </w:rPr>
        <w:tab/>
      </w:r>
      <w:r w:rsidRPr="00FC4E03">
        <w:rPr>
          <w:rFonts w:eastAsiaTheme="minorEastAsia" w:hint="eastAsia"/>
          <w:spacing w:val="10"/>
        </w:rPr>
        <w:t>「稍微哭一下，就不得了啦，戲也</w:t>
      </w:r>
      <w:proofErr w:type="gramStart"/>
      <w:r w:rsidRPr="00FC4E03">
        <w:rPr>
          <w:rFonts w:eastAsiaTheme="minorEastAsia" w:hint="eastAsia"/>
          <w:spacing w:val="10"/>
        </w:rPr>
        <w:t>不演啦</w:t>
      </w:r>
      <w:proofErr w:type="gramEnd"/>
      <w:r w:rsidRPr="00FC4E03">
        <w:rPr>
          <w:rFonts w:eastAsiaTheme="minorEastAsia" w:hint="eastAsia"/>
          <w:spacing w:val="10"/>
        </w:rPr>
        <w:t>」，句中「稍微」用來修飾動詞「哭」，表示哭的程度。下列文句「」內的詞，用來修飾動詞，表示動作程度的是：</w:t>
      </w:r>
    </w:p>
    <w:p w14:paraId="1F7834D5" w14:textId="77777777" w:rsidR="0063126A" w:rsidRPr="00FC4E03" w:rsidRDefault="0063126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侍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婢羅列，「頗」僭於上</w:t>
      </w:r>
    </w:p>
    <w:p w14:paraId="618F8866" w14:textId="77777777" w:rsidR="0063126A" w:rsidRPr="00FC4E03" w:rsidRDefault="0063126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Pr="00FC4E03">
        <w:rPr>
          <w:snapToGrid w:val="0"/>
          <w:spacing w:val="10"/>
          <w:kern w:val="0"/>
          <w:szCs w:val="20"/>
          <w:lang w:val="es-ES"/>
        </w:rPr>
        <w:t>漁人「甚」異之</w:t>
      </w:r>
      <w:r w:rsidR="009E0C5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復前行</w:t>
      </w:r>
      <w:proofErr w:type="gramEnd"/>
    </w:p>
    <w:p w14:paraId="5A7093A9" w14:textId="77777777" w:rsidR="0063126A" w:rsidRPr="00FC4E03" w:rsidRDefault="0063126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Pr="00FC4E03">
        <w:rPr>
          <w:snapToGrid w:val="0"/>
          <w:spacing w:val="10"/>
          <w:kern w:val="0"/>
          <w:szCs w:val="20"/>
          <w:lang w:val="es-ES"/>
        </w:rPr>
        <w:t>滿目蕭然，感「極」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而悲者矣</w:t>
      </w:r>
      <w:proofErr w:type="gramEnd"/>
    </w:p>
    <w:p w14:paraId="2BDD95BC" w14:textId="77777777" w:rsidR="0063126A" w:rsidRPr="00FC4E03" w:rsidRDefault="0063126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蓋追先帝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之「殊」遇，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欲報之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於陛下也</w:t>
      </w:r>
    </w:p>
    <w:p w14:paraId="6EC610E1" w14:textId="77777777" w:rsidR="0063126A" w:rsidRPr="00FC4E03" w:rsidRDefault="0063126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E)</w:t>
      </w:r>
      <w:r w:rsidRPr="00FC4E03">
        <w:rPr>
          <w:snapToGrid w:val="0"/>
          <w:spacing w:val="10"/>
          <w:kern w:val="0"/>
          <w:szCs w:val="20"/>
          <w:lang w:val="es-ES"/>
        </w:rPr>
        <w:t>行「略」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定秦地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，函谷關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有兵守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關，不得入</w:t>
      </w:r>
    </w:p>
    <w:p w14:paraId="3F8281CC" w14:textId="77777777" w:rsidR="00AE53CC" w:rsidRPr="00FC4E03" w:rsidRDefault="0063126A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28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/>
          <w:spacing w:val="10"/>
        </w:rPr>
        <w:tab/>
      </w:r>
      <w:r w:rsidRPr="00FC4E03">
        <w:rPr>
          <w:rFonts w:eastAsiaTheme="minorEastAsia"/>
          <w:spacing w:val="10"/>
        </w:rPr>
        <w:t>關於</w:t>
      </w:r>
      <w:r w:rsidRPr="00FC4E03">
        <w:rPr>
          <w:rFonts w:eastAsiaTheme="minorEastAsia" w:hint="eastAsia"/>
          <w:spacing w:val="10"/>
        </w:rPr>
        <w:t>「</w:t>
      </w:r>
      <w:proofErr w:type="gramStart"/>
      <w:r w:rsidRPr="00FC4E03">
        <w:rPr>
          <w:rFonts w:eastAsiaTheme="minorEastAsia" w:hint="eastAsia"/>
          <w:spacing w:val="10"/>
        </w:rPr>
        <w:t>祕</w:t>
      </w:r>
      <w:proofErr w:type="gramEnd"/>
      <w:r w:rsidRPr="00FC4E03">
        <w:rPr>
          <w:rFonts w:eastAsiaTheme="minorEastAsia" w:hint="eastAsia"/>
          <w:spacing w:val="10"/>
        </w:rPr>
        <w:t>密」的看法，符合下文</w:t>
      </w:r>
      <w:r w:rsidR="00D21BFB" w:rsidRPr="00FC4E03">
        <w:rPr>
          <w:rFonts w:eastAsiaTheme="minorEastAsia" w:hint="eastAsia"/>
          <w:spacing w:val="10"/>
        </w:rPr>
        <w:t>敘</w:t>
      </w:r>
      <w:r w:rsidRPr="00FC4E03">
        <w:rPr>
          <w:rFonts w:eastAsiaTheme="minorEastAsia" w:hint="eastAsia"/>
          <w:spacing w:val="10"/>
        </w:rPr>
        <w:t>述的是：</w:t>
      </w:r>
    </w:p>
    <w:p w14:paraId="0CBA44E8" w14:textId="77777777" w:rsidR="00AE53CC" w:rsidRPr="00FC4E03" w:rsidRDefault="00D21BFB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當</w:t>
      </w:r>
      <w:proofErr w:type="gramStart"/>
      <w:r w:rsidRPr="00FC4E03">
        <w:rPr>
          <w:rFonts w:hAnsi="標楷體" w:hint="eastAsia"/>
          <w:spacing w:val="10"/>
        </w:rPr>
        <w:t>祕</w:t>
      </w:r>
      <w:proofErr w:type="gramEnd"/>
      <w:r w:rsidRPr="00FC4E03">
        <w:rPr>
          <w:rFonts w:hAnsi="標楷體" w:hint="eastAsia"/>
          <w:spacing w:val="10"/>
        </w:rPr>
        <w:t>密出現在親近的人際關係中，每</w:t>
      </w:r>
      <w:r w:rsidR="00BE0533" w:rsidRPr="00FC4E03">
        <w:rPr>
          <w:rFonts w:hAnsi="標楷體" w:hint="eastAsia"/>
          <w:spacing w:val="10"/>
        </w:rPr>
        <w:t>個人都覺得刺目</w:t>
      </w:r>
      <w:r w:rsidR="00BE0533" w:rsidRPr="007A1CA8">
        <w:rPr>
          <w:rFonts w:hAnsi="標楷體" w:hint="eastAsia"/>
          <w:spacing w:val="10"/>
          <w:w w:val="200"/>
        </w:rPr>
        <w:t>─</w:t>
      </w:r>
      <w:r w:rsidR="00BE0533" w:rsidRPr="00FC4E03">
        <w:rPr>
          <w:rFonts w:hAnsi="標楷體" w:hint="eastAsia"/>
          <w:spacing w:val="10"/>
        </w:rPr>
        <w:t>我隱匿了最後也可能是最重要的一條線索，阻止你順暢讀取我全部的檔案。那對愛是多大的殺傷力！這個世界於是鼓勵坦白，彷彿只要開誠布公，必能互相理解，擁抱，痛哭流涕地和解。</w:t>
      </w:r>
      <w:bookmarkStart w:id="12" w:name="_Hlk48810925"/>
      <w:r w:rsidRPr="00FC4E03">
        <w:rPr>
          <w:rFonts w:hAnsi="標楷體" w:hint="eastAsia"/>
          <w:spacing w:val="10"/>
        </w:rPr>
        <w:t>但</w:t>
      </w:r>
      <w:proofErr w:type="gramStart"/>
      <w:r w:rsidR="00205E31" w:rsidRPr="00FC4E03">
        <w:rPr>
          <w:rFonts w:hAnsi="標楷體" w:hint="eastAsia"/>
          <w:spacing w:val="10"/>
        </w:rPr>
        <w:t>祕</w:t>
      </w:r>
      <w:r w:rsidR="00BE0533" w:rsidRPr="00FC4E03">
        <w:rPr>
          <w:rFonts w:hAnsi="標楷體" w:hint="eastAsia"/>
          <w:spacing w:val="10"/>
        </w:rPr>
        <w:t>密</w:t>
      </w:r>
      <w:bookmarkEnd w:id="12"/>
      <w:r w:rsidR="00BE0533" w:rsidRPr="00FC4E03">
        <w:rPr>
          <w:rFonts w:hAnsi="標楷體" w:hint="eastAsia"/>
          <w:spacing w:val="10"/>
        </w:rPr>
        <w:t>卻</w:t>
      </w:r>
      <w:proofErr w:type="gramEnd"/>
      <w:r w:rsidR="00BE0533" w:rsidRPr="00FC4E03">
        <w:rPr>
          <w:rFonts w:hAnsi="標楷體" w:hint="eastAsia"/>
          <w:spacing w:val="10"/>
        </w:rPr>
        <w:t>固執地打破了理性架構的神話，讓人類理解語言的限制，發現自己畢竟掙脫不了那些幽暗的本能，及孤獨如何成為每</w:t>
      </w:r>
      <w:r w:rsidRPr="00FC4E03">
        <w:rPr>
          <w:rFonts w:hAnsi="標楷體" w:hint="eastAsia"/>
          <w:spacing w:val="10"/>
        </w:rPr>
        <w:t>個人</w:t>
      </w:r>
      <w:r w:rsidR="00BE0533" w:rsidRPr="00FC4E03">
        <w:rPr>
          <w:rFonts w:hAnsi="標楷體" w:hint="eastAsia"/>
          <w:spacing w:val="10"/>
        </w:rPr>
        <w:t>真正的生命基調。</w:t>
      </w:r>
    </w:p>
    <w:p w14:paraId="60F22AEE" w14:textId="77777777" w:rsidR="00BE0533" w:rsidRPr="00FC4E03" w:rsidRDefault="00BE0533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害怕孤獨的人為了裝作一無</w:t>
      </w:r>
      <w:proofErr w:type="gramStart"/>
      <w:r w:rsidRPr="00FC4E03">
        <w:rPr>
          <w:rFonts w:hAnsi="標楷體" w:hint="eastAsia"/>
          <w:spacing w:val="10"/>
        </w:rPr>
        <w:t>所瞞，</w:t>
      </w:r>
      <w:proofErr w:type="gramEnd"/>
      <w:r w:rsidRPr="00FC4E03">
        <w:rPr>
          <w:rFonts w:hAnsi="標楷體" w:hint="eastAsia"/>
          <w:spacing w:val="10"/>
        </w:rPr>
        <w:t>以爭取想像中的友誼，於是開始訴說祕密。</w:t>
      </w:r>
      <w:proofErr w:type="gramStart"/>
      <w:r w:rsidRPr="00FC4E03">
        <w:rPr>
          <w:rFonts w:hAnsi="標楷體" w:hint="eastAsia"/>
          <w:spacing w:val="10"/>
        </w:rPr>
        <w:t>祕</w:t>
      </w:r>
      <w:proofErr w:type="gramEnd"/>
      <w:r w:rsidRPr="00FC4E03">
        <w:rPr>
          <w:rFonts w:hAnsi="標楷體" w:hint="eastAsia"/>
          <w:spacing w:val="10"/>
        </w:rPr>
        <w:t>密換祕密，那是朋友的定情儀式，但我們不說自己的祕密。訴說別人</w:t>
      </w:r>
      <w:proofErr w:type="gramStart"/>
      <w:r w:rsidRPr="00FC4E03">
        <w:rPr>
          <w:rFonts w:hAnsi="標楷體" w:hint="eastAsia"/>
          <w:spacing w:val="10"/>
        </w:rPr>
        <w:t>祕</w:t>
      </w:r>
      <w:proofErr w:type="gramEnd"/>
      <w:r w:rsidRPr="00FC4E03">
        <w:rPr>
          <w:rFonts w:hAnsi="標楷體" w:hint="eastAsia"/>
          <w:spacing w:val="10"/>
        </w:rPr>
        <w:t>密是一種無本生意，也是一種聲東擊西的詭計。當所有人都忙著訴說其他人的</w:t>
      </w:r>
      <w:proofErr w:type="gramStart"/>
      <w:r w:rsidRPr="00FC4E03">
        <w:rPr>
          <w:rFonts w:hAnsi="標楷體" w:hint="eastAsia"/>
          <w:spacing w:val="10"/>
        </w:rPr>
        <w:t>祕</w:t>
      </w:r>
      <w:proofErr w:type="gramEnd"/>
      <w:r w:rsidRPr="00FC4E03">
        <w:rPr>
          <w:rFonts w:hAnsi="標楷體" w:hint="eastAsia"/>
          <w:spacing w:val="10"/>
        </w:rPr>
        <w:t>密，自己的</w:t>
      </w:r>
      <w:proofErr w:type="gramStart"/>
      <w:r w:rsidRPr="00FC4E03">
        <w:rPr>
          <w:rFonts w:hAnsi="標楷體" w:hint="eastAsia"/>
          <w:spacing w:val="10"/>
        </w:rPr>
        <w:t>祕密</w:t>
      </w:r>
      <w:proofErr w:type="gramEnd"/>
      <w:r w:rsidRPr="00FC4E03">
        <w:rPr>
          <w:rFonts w:hAnsi="標楷體" w:hint="eastAsia"/>
          <w:spacing w:val="10"/>
        </w:rPr>
        <w:t>就擺脫了被刺探的危險。想要掩人耳目，是另一個人</w:t>
      </w:r>
      <w:proofErr w:type="gramStart"/>
      <w:r w:rsidRPr="00FC4E03">
        <w:rPr>
          <w:rFonts w:hAnsi="標楷體" w:hint="eastAsia"/>
          <w:spacing w:val="10"/>
        </w:rPr>
        <w:t>祕</w:t>
      </w:r>
      <w:proofErr w:type="gramEnd"/>
      <w:r w:rsidRPr="00FC4E03">
        <w:rPr>
          <w:rFonts w:hAnsi="標楷體" w:hint="eastAsia"/>
          <w:spacing w:val="10"/>
        </w:rPr>
        <w:t>密開始出土的原因。（改寫自</w:t>
      </w:r>
      <w:bookmarkStart w:id="13" w:name="_Hlk48811817"/>
      <w:r w:rsidRPr="00FC4E03">
        <w:rPr>
          <w:rFonts w:hAnsi="標楷體" w:hint="eastAsia"/>
          <w:spacing w:val="10"/>
        </w:rPr>
        <w:t>胡晴舫</w:t>
      </w:r>
      <w:bookmarkEnd w:id="13"/>
      <w:r w:rsidRPr="00FC4E03">
        <w:rPr>
          <w:rFonts w:hAnsi="標楷體" w:hint="eastAsia"/>
          <w:spacing w:val="10"/>
        </w:rPr>
        <w:t>〈祕密〉）</w:t>
      </w:r>
    </w:p>
    <w:p w14:paraId="4565E492" w14:textId="77777777" w:rsidR="00AE53CC" w:rsidRPr="00FC4E03" w:rsidRDefault="00AE53C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r w:rsidR="00BE0533" w:rsidRPr="00FC4E03">
        <w:rPr>
          <w:snapToGrid w:val="0"/>
          <w:spacing w:val="10"/>
          <w:kern w:val="0"/>
          <w:szCs w:val="20"/>
          <w:lang w:val="es-ES"/>
        </w:rPr>
        <w:t>人類幽暗不安是因為背地裡訴說別人的</w:t>
      </w:r>
      <w:proofErr w:type="gramStart"/>
      <w:r w:rsidR="00BE0533" w:rsidRPr="00FC4E03">
        <w:rPr>
          <w:snapToGrid w:val="0"/>
          <w:spacing w:val="10"/>
          <w:kern w:val="0"/>
          <w:szCs w:val="20"/>
          <w:lang w:val="es-ES"/>
        </w:rPr>
        <w:t>祕</w:t>
      </w:r>
      <w:proofErr w:type="gramEnd"/>
      <w:r w:rsidR="00BE0533" w:rsidRPr="00FC4E03">
        <w:rPr>
          <w:snapToGrid w:val="0"/>
          <w:spacing w:val="10"/>
          <w:kern w:val="0"/>
          <w:szCs w:val="20"/>
          <w:lang w:val="es-ES"/>
        </w:rPr>
        <w:t>密</w:t>
      </w:r>
    </w:p>
    <w:p w14:paraId="70FE9565" w14:textId="77777777" w:rsidR="00AE53CC" w:rsidRPr="00FC4E03" w:rsidRDefault="00AE53C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="00BE0533" w:rsidRPr="00FC4E03">
        <w:rPr>
          <w:rFonts w:hint="eastAsia"/>
          <w:snapToGrid w:val="0"/>
          <w:spacing w:val="10"/>
          <w:kern w:val="0"/>
          <w:szCs w:val="20"/>
          <w:lang w:val="es-ES"/>
        </w:rPr>
        <w:t>交換</w:t>
      </w:r>
      <w:proofErr w:type="gramStart"/>
      <w:r w:rsidR="00BE0533" w:rsidRPr="00FC4E03">
        <w:rPr>
          <w:snapToGrid w:val="0"/>
          <w:spacing w:val="10"/>
          <w:kern w:val="0"/>
          <w:szCs w:val="20"/>
          <w:lang w:val="es-ES"/>
        </w:rPr>
        <w:t>祕</w:t>
      </w:r>
      <w:proofErr w:type="gramEnd"/>
      <w:r w:rsidR="00BE0533" w:rsidRPr="00FC4E03">
        <w:rPr>
          <w:snapToGrid w:val="0"/>
          <w:spacing w:val="10"/>
          <w:kern w:val="0"/>
          <w:szCs w:val="20"/>
          <w:lang w:val="es-ES"/>
        </w:rPr>
        <w:t>密揭示人們畏懼孤獨而有相互取暖的需求</w:t>
      </w:r>
    </w:p>
    <w:p w14:paraId="71B63428" w14:textId="77777777" w:rsidR="00AE53CC" w:rsidRPr="00FC4E03" w:rsidRDefault="00AE53C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="00BE0533" w:rsidRPr="00FC4E03">
        <w:rPr>
          <w:snapToGrid w:val="0"/>
          <w:spacing w:val="10"/>
          <w:kern w:val="0"/>
          <w:szCs w:val="20"/>
          <w:lang w:val="es-ES"/>
        </w:rPr>
        <w:t>訴說他人</w:t>
      </w:r>
      <w:proofErr w:type="gramStart"/>
      <w:r w:rsidR="009E0C51" w:rsidRPr="00FC4E03">
        <w:rPr>
          <w:snapToGrid w:val="0"/>
          <w:spacing w:val="10"/>
          <w:kern w:val="0"/>
          <w:szCs w:val="20"/>
          <w:lang w:val="es-ES"/>
        </w:rPr>
        <w:t>祕</w:t>
      </w:r>
      <w:r w:rsidR="00BE0533" w:rsidRPr="00FC4E03">
        <w:rPr>
          <w:snapToGrid w:val="0"/>
          <w:spacing w:val="10"/>
          <w:kern w:val="0"/>
          <w:szCs w:val="20"/>
          <w:lang w:val="es-ES"/>
        </w:rPr>
        <w:t>密既</w:t>
      </w:r>
      <w:proofErr w:type="gramEnd"/>
      <w:r w:rsidR="00BE0533" w:rsidRPr="00FC4E03">
        <w:rPr>
          <w:snapToGrid w:val="0"/>
          <w:spacing w:val="10"/>
          <w:kern w:val="0"/>
          <w:szCs w:val="20"/>
          <w:lang w:val="es-ES"/>
        </w:rPr>
        <w:t>能滿足好奇窺探，又可掩藏自己的祕密</w:t>
      </w:r>
    </w:p>
    <w:p w14:paraId="75FBD518" w14:textId="77777777" w:rsidR="00AE53CC" w:rsidRPr="00FC4E03" w:rsidRDefault="00AE53C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="00BE0533" w:rsidRPr="00FC4E03">
        <w:rPr>
          <w:snapToGrid w:val="0"/>
          <w:spacing w:val="10"/>
          <w:kern w:val="0"/>
          <w:szCs w:val="20"/>
          <w:lang w:val="es-ES"/>
        </w:rPr>
        <w:t>保有祕密，拒絕他人全面讀取自己，反映孤獨的生命基調</w:t>
      </w:r>
    </w:p>
    <w:p w14:paraId="592AEF94" w14:textId="77777777" w:rsidR="00AE53CC" w:rsidRPr="00FC4E03" w:rsidRDefault="00AE53CC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BE0533" w:rsidRPr="00FC4E03">
        <w:rPr>
          <w:snapToGrid w:val="0"/>
          <w:spacing w:val="10"/>
          <w:kern w:val="0"/>
          <w:szCs w:val="20"/>
          <w:lang w:val="es-ES"/>
        </w:rPr>
        <w:t>祕</w:t>
      </w:r>
      <w:proofErr w:type="gramEnd"/>
      <w:r w:rsidR="00BE0533" w:rsidRPr="00FC4E03">
        <w:rPr>
          <w:snapToGrid w:val="0"/>
          <w:spacing w:val="10"/>
          <w:kern w:val="0"/>
          <w:szCs w:val="20"/>
          <w:lang w:val="es-ES"/>
        </w:rPr>
        <w:t>密的存在，乃因語言不可盡意的限制，阻隔了人際關係的親密</w:t>
      </w:r>
    </w:p>
    <w:p w14:paraId="5F35F654" w14:textId="77777777" w:rsidR="0063126A" w:rsidRPr="00FC4E03" w:rsidRDefault="0063126A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29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/>
          <w:spacing w:val="10"/>
        </w:rPr>
        <w:tab/>
      </w:r>
      <w:r w:rsidR="002105A6" w:rsidRPr="00FC4E03">
        <w:rPr>
          <w:rFonts w:eastAsiaTheme="minorEastAsia" w:hint="eastAsia"/>
          <w:spacing w:val="10"/>
        </w:rPr>
        <w:t>關於「夫餘國王」的事蹟，符合</w:t>
      </w:r>
      <w:r w:rsidRPr="00FC4E03">
        <w:rPr>
          <w:rFonts w:eastAsiaTheme="minorEastAsia" w:hint="eastAsia"/>
          <w:spacing w:val="10"/>
        </w:rPr>
        <w:t>下文敘述的是：</w:t>
      </w:r>
    </w:p>
    <w:p w14:paraId="3437CE22" w14:textId="77777777" w:rsidR="00136A90" w:rsidRPr="00FC4E03" w:rsidRDefault="00136A90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北夷</w:t>
      </w:r>
      <w:proofErr w:type="gramStart"/>
      <w:r w:rsidRPr="00FC4E03">
        <w:rPr>
          <w:rFonts w:hAnsi="標楷體" w:hint="eastAsia"/>
          <w:spacing w:val="10"/>
        </w:rPr>
        <w:t>橐</w:t>
      </w:r>
      <w:proofErr w:type="gramEnd"/>
      <w:r w:rsidRPr="00FC4E03">
        <w:rPr>
          <w:rFonts w:hAnsi="標楷體" w:hint="eastAsia"/>
          <w:spacing w:val="10"/>
        </w:rPr>
        <w:t>離國王侍婢有娠，</w:t>
      </w:r>
      <w:proofErr w:type="gramStart"/>
      <w:r w:rsidRPr="00FC4E03">
        <w:rPr>
          <w:rFonts w:hAnsi="標楷體" w:hint="eastAsia"/>
          <w:spacing w:val="10"/>
        </w:rPr>
        <w:t>王欲</w:t>
      </w:r>
      <w:proofErr w:type="gramEnd"/>
      <w:r w:rsidRPr="00FC4E03">
        <w:rPr>
          <w:rFonts w:hAnsi="標楷體" w:hint="eastAsia"/>
          <w:spacing w:val="10"/>
        </w:rPr>
        <w:t>殺之。</w:t>
      </w:r>
      <w:proofErr w:type="gramStart"/>
      <w:r w:rsidRPr="00FC4E03">
        <w:rPr>
          <w:rFonts w:hAnsi="標楷體" w:hint="eastAsia"/>
          <w:spacing w:val="10"/>
        </w:rPr>
        <w:t>婢對曰</w:t>
      </w:r>
      <w:proofErr w:type="gramEnd"/>
      <w:r w:rsidRPr="00FC4E03">
        <w:rPr>
          <w:rFonts w:hAnsi="標楷體" w:hint="eastAsia"/>
          <w:spacing w:val="10"/>
        </w:rPr>
        <w:t>：「有氣大如雞子，從天而下，</w:t>
      </w:r>
      <w:r w:rsidR="009E0C51" w:rsidRPr="00FC4E03">
        <w:rPr>
          <w:rFonts w:hAnsi="標楷體" w:hint="eastAsia"/>
          <w:spacing w:val="10"/>
        </w:rPr>
        <w:t>我</w:t>
      </w:r>
      <w:r w:rsidRPr="00FC4E03">
        <w:rPr>
          <w:rFonts w:hAnsi="標楷體" w:hint="eastAsia"/>
          <w:spacing w:val="10"/>
        </w:rPr>
        <w:t>故有</w:t>
      </w:r>
      <w:proofErr w:type="gramStart"/>
      <w:r w:rsidRPr="00FC4E03">
        <w:rPr>
          <w:rFonts w:hAnsi="標楷體" w:hint="eastAsia"/>
          <w:spacing w:val="10"/>
        </w:rPr>
        <w:t>娠</w:t>
      </w:r>
      <w:proofErr w:type="gramEnd"/>
      <w:r w:rsidRPr="00FC4E03">
        <w:rPr>
          <w:rFonts w:hAnsi="標楷體" w:hint="eastAsia"/>
          <w:spacing w:val="10"/>
        </w:rPr>
        <w:t>。」後產子，</w:t>
      </w:r>
      <w:proofErr w:type="gramStart"/>
      <w:r w:rsidRPr="00FC4E03">
        <w:rPr>
          <w:rFonts w:hAnsi="標楷體" w:hint="eastAsia"/>
          <w:spacing w:val="10"/>
        </w:rPr>
        <w:t>捐於豬溷</w:t>
      </w:r>
      <w:proofErr w:type="gramEnd"/>
      <w:r w:rsidRPr="00FC4E03">
        <w:rPr>
          <w:rFonts w:hAnsi="標楷體" w:hint="eastAsia"/>
          <w:spacing w:val="10"/>
        </w:rPr>
        <w:t>中，豬以口氣噓之不死；復</w:t>
      </w:r>
      <w:proofErr w:type="gramStart"/>
      <w:r w:rsidRPr="00FC4E03">
        <w:rPr>
          <w:rFonts w:hAnsi="標楷體" w:hint="eastAsia"/>
          <w:spacing w:val="10"/>
        </w:rPr>
        <w:t>徙置馬欄</w:t>
      </w:r>
      <w:proofErr w:type="gramEnd"/>
      <w:r w:rsidRPr="00FC4E03">
        <w:rPr>
          <w:rFonts w:hAnsi="標楷體" w:hint="eastAsia"/>
          <w:spacing w:val="10"/>
        </w:rPr>
        <w:t>中，欲使</w:t>
      </w:r>
      <w:proofErr w:type="gramStart"/>
      <w:r w:rsidRPr="00FC4E03">
        <w:rPr>
          <w:rFonts w:hAnsi="標楷體" w:hint="eastAsia"/>
          <w:spacing w:val="10"/>
        </w:rPr>
        <w:t>馬藉殺</w:t>
      </w:r>
      <w:proofErr w:type="gramEnd"/>
      <w:r w:rsidRPr="00FC4E03">
        <w:rPr>
          <w:rFonts w:hAnsi="標楷體" w:hint="eastAsia"/>
          <w:spacing w:val="10"/>
        </w:rPr>
        <w:t>之，</w:t>
      </w:r>
      <w:proofErr w:type="gramStart"/>
      <w:r w:rsidRPr="00FC4E03">
        <w:rPr>
          <w:rFonts w:hAnsi="標楷體" w:hint="eastAsia"/>
          <w:spacing w:val="10"/>
        </w:rPr>
        <w:t>馬復</w:t>
      </w:r>
      <w:proofErr w:type="gramEnd"/>
      <w:r w:rsidRPr="00FC4E03">
        <w:rPr>
          <w:rFonts w:hAnsi="標楷體" w:hint="eastAsia"/>
          <w:spacing w:val="10"/>
        </w:rPr>
        <w:t>以口氣噓之不死。王</w:t>
      </w:r>
      <w:proofErr w:type="gramStart"/>
      <w:r w:rsidRPr="00FC4E03">
        <w:rPr>
          <w:rFonts w:hAnsi="標楷體" w:hint="eastAsia"/>
          <w:spacing w:val="10"/>
        </w:rPr>
        <w:t>疑</w:t>
      </w:r>
      <w:proofErr w:type="gramEnd"/>
      <w:r w:rsidRPr="00FC4E03">
        <w:rPr>
          <w:rFonts w:hAnsi="標楷體" w:hint="eastAsia"/>
          <w:spacing w:val="10"/>
        </w:rPr>
        <w:t>以為天子，令其母收取</w:t>
      </w:r>
      <w:proofErr w:type="gramStart"/>
      <w:r w:rsidRPr="00FC4E03">
        <w:rPr>
          <w:rFonts w:hAnsi="標楷體" w:hint="eastAsia"/>
          <w:spacing w:val="10"/>
        </w:rPr>
        <w:t>奴畜</w:t>
      </w:r>
      <w:proofErr w:type="gramEnd"/>
      <w:r w:rsidRPr="00FC4E03">
        <w:rPr>
          <w:rFonts w:hAnsi="標楷體" w:hint="eastAsia"/>
          <w:spacing w:val="10"/>
        </w:rPr>
        <w:t>之。名東明，令牧牛馬。東明善射，</w:t>
      </w:r>
      <w:proofErr w:type="gramStart"/>
      <w:r w:rsidRPr="00FC4E03">
        <w:rPr>
          <w:rFonts w:hAnsi="標楷體" w:hint="eastAsia"/>
          <w:spacing w:val="10"/>
        </w:rPr>
        <w:t>王恐奪</w:t>
      </w:r>
      <w:proofErr w:type="gramEnd"/>
      <w:r w:rsidRPr="00FC4E03">
        <w:rPr>
          <w:rFonts w:hAnsi="標楷體" w:hint="eastAsia"/>
          <w:spacing w:val="10"/>
        </w:rPr>
        <w:t>其國也，欲殺之。東明走，南至掩</w:t>
      </w:r>
      <w:proofErr w:type="gramStart"/>
      <w:r w:rsidRPr="00FC4E03">
        <w:rPr>
          <w:rFonts w:hAnsi="標楷體" w:hint="eastAsia"/>
          <w:spacing w:val="10"/>
        </w:rPr>
        <w:t>淲</w:t>
      </w:r>
      <w:proofErr w:type="gramEnd"/>
      <w:r w:rsidRPr="00FC4E03">
        <w:rPr>
          <w:rFonts w:hAnsi="標楷體" w:hint="eastAsia"/>
          <w:spacing w:val="10"/>
        </w:rPr>
        <w:t>水，</w:t>
      </w:r>
      <w:proofErr w:type="gramStart"/>
      <w:r w:rsidRPr="00FC4E03">
        <w:rPr>
          <w:rFonts w:hAnsi="標楷體" w:hint="eastAsia"/>
          <w:spacing w:val="10"/>
        </w:rPr>
        <w:t>以弓擊</w:t>
      </w:r>
      <w:proofErr w:type="gramEnd"/>
      <w:r w:rsidRPr="00FC4E03">
        <w:rPr>
          <w:rFonts w:hAnsi="標楷體" w:hint="eastAsia"/>
          <w:spacing w:val="10"/>
        </w:rPr>
        <w:t>水，魚</w:t>
      </w:r>
      <w:proofErr w:type="gramStart"/>
      <w:r w:rsidRPr="00FC4E03">
        <w:rPr>
          <w:rFonts w:hAnsi="標楷體" w:hint="eastAsia"/>
          <w:spacing w:val="10"/>
        </w:rPr>
        <w:t>鱉浮為</w:t>
      </w:r>
      <w:proofErr w:type="gramEnd"/>
      <w:r w:rsidRPr="00FC4E03">
        <w:rPr>
          <w:rFonts w:hAnsi="標楷體" w:hint="eastAsia"/>
          <w:spacing w:val="10"/>
        </w:rPr>
        <w:t>橋，</w:t>
      </w:r>
      <w:proofErr w:type="gramStart"/>
      <w:r w:rsidRPr="00FC4E03">
        <w:rPr>
          <w:rFonts w:hAnsi="標楷體" w:hint="eastAsia"/>
          <w:spacing w:val="10"/>
        </w:rPr>
        <w:t>東明得</w:t>
      </w:r>
      <w:proofErr w:type="gramEnd"/>
      <w:r w:rsidRPr="00FC4E03">
        <w:rPr>
          <w:rFonts w:hAnsi="標楷體" w:hint="eastAsia"/>
          <w:spacing w:val="10"/>
        </w:rPr>
        <w:t>渡。魚鱉解散，追兵不得渡。因</w:t>
      </w:r>
      <w:proofErr w:type="gramStart"/>
      <w:r w:rsidRPr="00FC4E03">
        <w:rPr>
          <w:rFonts w:hAnsi="標楷體" w:hint="eastAsia"/>
          <w:spacing w:val="10"/>
        </w:rPr>
        <w:t>都王夫餘，故北夷有夫餘國焉。</w:t>
      </w:r>
      <w:proofErr w:type="gramEnd"/>
      <w:r w:rsidRPr="00FC4E03">
        <w:rPr>
          <w:rFonts w:hAnsi="標楷體" w:hint="eastAsia"/>
          <w:spacing w:val="10"/>
        </w:rPr>
        <w:t>（王充《論衡》）</w:t>
      </w:r>
    </w:p>
    <w:p w14:paraId="5BEBAB1E" w14:textId="77777777" w:rsidR="00136A90" w:rsidRPr="00FC4E03" w:rsidRDefault="00136A90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為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橐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離國王和侍婢所生，</w:t>
      </w:r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因其出生時間而被命名為東明</w:t>
      </w:r>
    </w:p>
    <w:p w14:paraId="7B1083A6" w14:textId="77777777" w:rsidR="00136A90" w:rsidRPr="00FC4E03" w:rsidRDefault="00136A90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曾被棄於豬圈馬槽，</w:t>
      </w:r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不僅未受傷害且</w:t>
      </w:r>
      <w:proofErr w:type="gramStart"/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受到豬馬呼氣</w:t>
      </w:r>
      <w:proofErr w:type="gramEnd"/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照護</w:t>
      </w:r>
    </w:p>
    <w:p w14:paraId="43976AC5" w14:textId="77777777" w:rsidR="00136A90" w:rsidRPr="00FC4E03" w:rsidRDefault="00136A90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r w:rsidR="00205E31" w:rsidRPr="00FC4E03">
        <w:rPr>
          <w:rFonts w:hint="eastAsia"/>
          <w:snapToGrid w:val="0"/>
          <w:spacing w:val="10"/>
          <w:kern w:val="0"/>
          <w:szCs w:val="20"/>
          <w:lang w:val="es-ES"/>
        </w:rPr>
        <w:t>其母為</w:t>
      </w:r>
      <w:proofErr w:type="gramStart"/>
      <w:r w:rsidR="00205E31" w:rsidRPr="00FC4E03">
        <w:rPr>
          <w:rFonts w:hint="eastAsia"/>
          <w:snapToGrid w:val="0"/>
          <w:spacing w:val="10"/>
          <w:kern w:val="0"/>
          <w:szCs w:val="20"/>
          <w:lang w:val="es-ES"/>
        </w:rPr>
        <w:t>侍</w:t>
      </w:r>
      <w:proofErr w:type="gramEnd"/>
      <w:r w:rsidR="00205E31" w:rsidRPr="00FC4E03">
        <w:rPr>
          <w:rFonts w:hint="eastAsia"/>
          <w:snapToGrid w:val="0"/>
          <w:spacing w:val="10"/>
          <w:kern w:val="0"/>
          <w:szCs w:val="20"/>
          <w:lang w:val="es-ES"/>
        </w:rPr>
        <w:t>婢而</w:t>
      </w:r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被視為</w:t>
      </w:r>
      <w:r w:rsidR="00205E31" w:rsidRPr="00FC4E03">
        <w:rPr>
          <w:rFonts w:hint="eastAsia"/>
          <w:snapToGrid w:val="0"/>
          <w:spacing w:val="10"/>
          <w:kern w:val="0"/>
          <w:szCs w:val="20"/>
          <w:lang w:val="es-ES"/>
        </w:rPr>
        <w:t>奴僕，後因</w:t>
      </w:r>
      <w:proofErr w:type="gramStart"/>
      <w:r w:rsidR="00205E31" w:rsidRPr="00FC4E03">
        <w:rPr>
          <w:rFonts w:hint="eastAsia"/>
          <w:snapToGrid w:val="0"/>
          <w:spacing w:val="10"/>
          <w:kern w:val="0"/>
          <w:szCs w:val="20"/>
          <w:lang w:val="es-ES"/>
        </w:rPr>
        <w:t>善騎射</w:t>
      </w:r>
      <w:proofErr w:type="gramEnd"/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被派去放牧牛馬</w:t>
      </w:r>
    </w:p>
    <w:p w14:paraId="22E7DDF6" w14:textId="77777777" w:rsidR="00136A90" w:rsidRPr="00FC4E03" w:rsidRDefault="00136A90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="00205E31" w:rsidRPr="00FC4E03">
        <w:rPr>
          <w:rFonts w:hint="eastAsia"/>
          <w:snapToGrid w:val="0"/>
          <w:spacing w:val="10"/>
          <w:kern w:val="0"/>
          <w:szCs w:val="20"/>
          <w:lang w:val="es-ES"/>
        </w:rPr>
        <w:t>為救母而謀反，事敗後南</w:t>
      </w:r>
      <w:proofErr w:type="gramStart"/>
      <w:r w:rsidR="00205E31" w:rsidRPr="00FC4E03">
        <w:rPr>
          <w:rFonts w:hint="eastAsia"/>
          <w:snapToGrid w:val="0"/>
          <w:spacing w:val="10"/>
          <w:kern w:val="0"/>
          <w:szCs w:val="20"/>
          <w:lang w:val="es-ES"/>
        </w:rPr>
        <w:t>向逃</w:t>
      </w:r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至夫餘</w:t>
      </w:r>
      <w:proofErr w:type="gramEnd"/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，於是</w:t>
      </w:r>
      <w:proofErr w:type="gramStart"/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成立夫餘</w:t>
      </w:r>
      <w:proofErr w:type="gramEnd"/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國</w:t>
      </w:r>
    </w:p>
    <w:p w14:paraId="343AEA67" w14:textId="77777777" w:rsidR="002B3451" w:rsidRDefault="00136A90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rFonts w:eastAsiaTheme="minorEastAsia"/>
          <w:spacing w:val="1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A44336" w:rsidRPr="00FC4E03">
        <w:rPr>
          <w:rFonts w:hint="eastAsia"/>
          <w:snapToGrid w:val="0"/>
          <w:spacing w:val="10"/>
          <w:kern w:val="0"/>
          <w:szCs w:val="20"/>
          <w:lang w:val="es-ES"/>
        </w:rPr>
        <w:t>逃避追殺至河邊時，</w:t>
      </w:r>
      <w:proofErr w:type="gramStart"/>
      <w:r w:rsidR="00A44336" w:rsidRPr="00FC4E03">
        <w:rPr>
          <w:rFonts w:hint="eastAsia"/>
          <w:snapToGrid w:val="0"/>
          <w:spacing w:val="10"/>
          <w:kern w:val="0"/>
          <w:szCs w:val="20"/>
          <w:lang w:val="es-ES"/>
        </w:rPr>
        <w:t>魚鱉浮出讓</w:t>
      </w:r>
      <w:proofErr w:type="gramEnd"/>
      <w:r w:rsidR="00A44336" w:rsidRPr="00FC4E03">
        <w:rPr>
          <w:rFonts w:hint="eastAsia"/>
          <w:snapToGrid w:val="0"/>
          <w:spacing w:val="10"/>
          <w:kern w:val="0"/>
          <w:szCs w:val="20"/>
          <w:lang w:val="es-ES"/>
        </w:rPr>
        <w:t>他</w:t>
      </w:r>
      <w:proofErr w:type="gramStart"/>
      <w:r w:rsidR="00A44336" w:rsidRPr="00FC4E03">
        <w:rPr>
          <w:rFonts w:hint="eastAsia"/>
          <w:snapToGrid w:val="0"/>
          <w:spacing w:val="10"/>
          <w:kern w:val="0"/>
          <w:szCs w:val="20"/>
          <w:lang w:val="es-ES"/>
        </w:rPr>
        <w:t>踩踏而</w:t>
      </w:r>
      <w:proofErr w:type="gramEnd"/>
      <w:r w:rsidR="00A44336" w:rsidRPr="00FC4E03">
        <w:rPr>
          <w:rFonts w:hint="eastAsia"/>
          <w:snapToGrid w:val="0"/>
          <w:spacing w:val="10"/>
          <w:kern w:val="0"/>
          <w:szCs w:val="20"/>
          <w:lang w:val="es-ES"/>
        </w:rPr>
        <w:t>渡</w:t>
      </w:r>
      <w:r w:rsidR="00205E31"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8E6DD4" w:rsidRPr="00FC4E03">
        <w:rPr>
          <w:rFonts w:hint="eastAsia"/>
          <w:snapToGrid w:val="0"/>
          <w:spacing w:val="10"/>
          <w:kern w:val="0"/>
          <w:szCs w:val="20"/>
          <w:lang w:val="es-ES"/>
        </w:rPr>
        <w:t>得以免難</w:t>
      </w:r>
      <w:r w:rsidR="002B3451">
        <w:rPr>
          <w:rFonts w:eastAsiaTheme="minorEastAsia"/>
          <w:spacing w:val="10"/>
        </w:rPr>
        <w:br w:type="page"/>
      </w:r>
    </w:p>
    <w:p w14:paraId="533F488F" w14:textId="77777777" w:rsidR="00FE6FE2" w:rsidRPr="00FC4E03" w:rsidRDefault="0063126A" w:rsidP="007A1CA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lastRenderedPageBreak/>
        <w:t>30</w:t>
      </w:r>
      <w:r w:rsidR="00FE6FE2" w:rsidRPr="00FC4E03">
        <w:rPr>
          <w:rFonts w:eastAsiaTheme="minorEastAsia"/>
          <w:spacing w:val="10"/>
        </w:rPr>
        <w:t>.</w:t>
      </w:r>
      <w:r w:rsidR="00FE6FE2" w:rsidRPr="00FC4E03">
        <w:rPr>
          <w:rFonts w:eastAsiaTheme="minorEastAsia"/>
          <w:spacing w:val="10"/>
        </w:rPr>
        <w:tab/>
      </w:r>
      <w:r w:rsidR="00FE6FE2" w:rsidRPr="00FC4E03">
        <w:rPr>
          <w:rFonts w:eastAsiaTheme="minorEastAsia"/>
          <w:spacing w:val="10"/>
        </w:rPr>
        <w:t>下列兩節現代詩，</w:t>
      </w:r>
      <w:proofErr w:type="gramStart"/>
      <w:r w:rsidR="00FE6FE2" w:rsidRPr="00FC4E03">
        <w:rPr>
          <w:rFonts w:eastAsiaTheme="minorEastAsia"/>
          <w:spacing w:val="10"/>
        </w:rPr>
        <w:t>均以賴和為</w:t>
      </w:r>
      <w:proofErr w:type="gramEnd"/>
      <w:r w:rsidR="00FE6FE2" w:rsidRPr="00FC4E03">
        <w:rPr>
          <w:rFonts w:eastAsiaTheme="minorEastAsia"/>
          <w:spacing w:val="10"/>
        </w:rPr>
        <w:t>寫作題材。關於詩意的解讀，適當的是：</w:t>
      </w:r>
    </w:p>
    <w:p w14:paraId="3DCF794E" w14:textId="77777777" w:rsidR="00FE6FE2" w:rsidRPr="00FC4E03" w:rsidRDefault="00FE6FE2" w:rsidP="007A1CA8">
      <w:pPr>
        <w:pStyle w:val="TIT11"/>
        <w:spacing w:line="330" w:lineRule="atLeast"/>
        <w:ind w:leftChars="165" w:left="807" w:hangingChars="185" w:hanging="444"/>
        <w:rPr>
          <w:spacing w:val="10"/>
        </w:rPr>
      </w:pPr>
      <w:r w:rsidRPr="00FC4E03">
        <w:rPr>
          <w:rFonts w:hint="eastAsia"/>
          <w:spacing w:val="10"/>
        </w:rPr>
        <w:t>甲、</w:t>
      </w:r>
      <w:proofErr w:type="gramStart"/>
      <w:r w:rsidRPr="00FC4E03">
        <w:rPr>
          <w:spacing w:val="10"/>
        </w:rPr>
        <w:t>販夫的賣菜</w:t>
      </w:r>
      <w:proofErr w:type="gramEnd"/>
      <w:r w:rsidRPr="00FC4E03">
        <w:rPr>
          <w:spacing w:val="10"/>
        </w:rPr>
        <w:t>聲／從泛黃的紙張中傳來／殖民的申誡／帝國的律令／不過是根被折斷的秤錘呀／在不等重的兩端／丈量用聽診器／也無法診療</w:t>
      </w:r>
      <w:proofErr w:type="gramStart"/>
      <w:r w:rsidRPr="00FC4E03">
        <w:rPr>
          <w:spacing w:val="10"/>
        </w:rPr>
        <w:t>的喘</w:t>
      </w:r>
      <w:proofErr w:type="gramEnd"/>
      <w:r w:rsidRPr="00FC4E03">
        <w:rPr>
          <w:spacing w:val="10"/>
        </w:rPr>
        <w:t>鳴／沉吟為一位詩人（洪崇傑〈</w:t>
      </w:r>
      <w:r w:rsidR="009E0C51">
        <w:rPr>
          <w:rFonts w:hint="eastAsia"/>
          <w:spacing w:val="10"/>
        </w:rPr>
        <w:t>稱</w:t>
      </w:r>
      <w:r w:rsidRPr="00FC4E03">
        <w:rPr>
          <w:spacing w:val="10"/>
        </w:rPr>
        <w:t>仔的彼端</w:t>
      </w:r>
      <w:r w:rsidR="007A1CA8" w:rsidRPr="007A1CA8">
        <w:rPr>
          <w:rFonts w:hint="eastAsia"/>
          <w:spacing w:val="10"/>
          <w:w w:val="200"/>
        </w:rPr>
        <w:t>─</w:t>
      </w:r>
      <w:r w:rsidRPr="00FC4E03">
        <w:rPr>
          <w:spacing w:val="10"/>
        </w:rPr>
        <w:t>致賴和〉）</w:t>
      </w:r>
    </w:p>
    <w:p w14:paraId="5B6D79A1" w14:textId="77777777" w:rsidR="00FE6FE2" w:rsidRPr="00FC4E03" w:rsidRDefault="00FE6FE2" w:rsidP="007A1CA8">
      <w:pPr>
        <w:pStyle w:val="TIT11"/>
        <w:spacing w:line="330" w:lineRule="atLeast"/>
        <w:ind w:leftChars="165" w:left="807" w:hangingChars="185" w:hanging="444"/>
        <w:rPr>
          <w:spacing w:val="10"/>
        </w:rPr>
      </w:pPr>
      <w:r w:rsidRPr="00FC4E03">
        <w:rPr>
          <w:rFonts w:hint="eastAsia"/>
          <w:spacing w:val="10"/>
        </w:rPr>
        <w:t>乙、</w:t>
      </w:r>
      <w:r w:rsidRPr="00FC4E03">
        <w:rPr>
          <w:spacing w:val="10"/>
        </w:rPr>
        <w:t>你與所有人／都曾</w:t>
      </w:r>
      <w:proofErr w:type="gramStart"/>
      <w:r w:rsidRPr="00FC4E03">
        <w:rPr>
          <w:spacing w:val="10"/>
        </w:rPr>
        <w:t>摀著</w:t>
      </w:r>
      <w:proofErr w:type="gramEnd"/>
      <w:r w:rsidRPr="00FC4E03">
        <w:rPr>
          <w:spacing w:val="10"/>
        </w:rPr>
        <w:t>嘴、</w:t>
      </w:r>
      <w:proofErr w:type="gramStart"/>
      <w:r w:rsidRPr="00FC4E03">
        <w:rPr>
          <w:spacing w:val="10"/>
        </w:rPr>
        <w:t>駝著背</w:t>
      </w:r>
      <w:proofErr w:type="gramEnd"/>
      <w:r w:rsidRPr="00FC4E03">
        <w:rPr>
          <w:spacing w:val="10"/>
        </w:rPr>
        <w:t>走過／日本軍警到處罰站的</w:t>
      </w:r>
      <w:proofErr w:type="gramStart"/>
      <w:r w:rsidRPr="00FC4E03">
        <w:rPr>
          <w:spacing w:val="10"/>
        </w:rPr>
        <w:t>街頭</w:t>
      </w:r>
      <w:proofErr w:type="gramEnd"/>
      <w:r w:rsidRPr="00FC4E03">
        <w:rPr>
          <w:spacing w:val="10"/>
        </w:rPr>
        <w:t>／在你自己的彰化</w:t>
      </w:r>
      <w:proofErr w:type="gramStart"/>
      <w:r w:rsidRPr="00FC4E03">
        <w:rPr>
          <w:spacing w:val="10"/>
        </w:rPr>
        <w:t>媽祖宮用聽診</w:t>
      </w:r>
      <w:proofErr w:type="gramEnd"/>
      <w:r w:rsidRPr="00FC4E03">
        <w:rPr>
          <w:spacing w:val="10"/>
        </w:rPr>
        <w:t>器／像順風耳般</w:t>
      </w:r>
      <w:r w:rsidR="009E0C51">
        <w:rPr>
          <w:rFonts w:hint="eastAsia"/>
          <w:spacing w:val="10"/>
        </w:rPr>
        <w:t>，</w:t>
      </w:r>
      <w:proofErr w:type="gramStart"/>
      <w:r w:rsidRPr="00FC4E03">
        <w:rPr>
          <w:spacing w:val="10"/>
        </w:rPr>
        <w:t>聽竊所</w:t>
      </w:r>
      <w:proofErr w:type="gramEnd"/>
      <w:r w:rsidRPr="00FC4E03">
        <w:rPr>
          <w:spacing w:val="10"/>
        </w:rPr>
        <w:t>有在病人心房裡／癱瘓的故事與詩歌／住</w:t>
      </w:r>
      <w:proofErr w:type="gramStart"/>
      <w:r w:rsidRPr="00FC4E03">
        <w:rPr>
          <w:spacing w:val="10"/>
        </w:rPr>
        <w:t>滿秦</w:t>
      </w:r>
      <w:proofErr w:type="gramEnd"/>
      <w:r w:rsidRPr="00FC4E03">
        <w:rPr>
          <w:spacing w:val="10"/>
        </w:rPr>
        <w:t>得參、林先生、添福、阿金、莫那魯道……／你堅決帶他們走出情節與格律／到軍刀與警棍林立的廣場大膽遊行／在文藝欄一遍遍排版</w:t>
      </w:r>
      <w:proofErr w:type="gramStart"/>
      <w:r w:rsidRPr="00FC4E03">
        <w:rPr>
          <w:spacing w:val="10"/>
        </w:rPr>
        <w:t>複刻</w:t>
      </w:r>
      <w:proofErr w:type="gramEnd"/>
      <w:r w:rsidRPr="00FC4E03">
        <w:rPr>
          <w:spacing w:val="10"/>
        </w:rPr>
        <w:t>中／把他們供奉在文壇（解昆樺〈在囚獄中獲致潔淨的光〉）</w:t>
      </w:r>
    </w:p>
    <w:p w14:paraId="11DFFC98" w14:textId="77777777" w:rsidR="00D62EDA" w:rsidRPr="00FC4E03" w:rsidRDefault="00D62ED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甲詩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被折斷的</w:t>
      </w:r>
      <w:r w:rsidRPr="00FC4E03">
        <w:rPr>
          <w:snapToGrid w:val="0"/>
          <w:spacing w:val="10"/>
          <w:kern w:val="0"/>
          <w:szCs w:val="20"/>
          <w:lang w:val="es-ES"/>
        </w:rPr>
        <w:t>秤錘」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與</w:t>
      </w:r>
      <w:r w:rsidRPr="00FC4E03">
        <w:rPr>
          <w:snapToGrid w:val="0"/>
          <w:spacing w:val="10"/>
          <w:kern w:val="0"/>
          <w:szCs w:val="20"/>
          <w:lang w:val="es-ES"/>
        </w:rPr>
        <w:t>乙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詩「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駝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著背」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刻劃人民被拷打的形象</w:t>
      </w:r>
    </w:p>
    <w:p w14:paraId="58EA044C" w14:textId="77777777" w:rsidR="00D62EDA" w:rsidRPr="00FC4E03" w:rsidRDefault="00D62ED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r w:rsidR="001A1B38" w:rsidRPr="00FC4E03">
        <w:rPr>
          <w:snapToGrid w:val="0"/>
          <w:spacing w:val="10"/>
          <w:kern w:val="0"/>
          <w:szCs w:val="20"/>
          <w:lang w:val="es-ES"/>
        </w:rPr>
        <w:t>二</w:t>
      </w:r>
      <w:proofErr w:type="gramStart"/>
      <w:r w:rsidR="001A1B38" w:rsidRPr="00FC4E03">
        <w:rPr>
          <w:snapToGrid w:val="0"/>
          <w:spacing w:val="10"/>
          <w:kern w:val="0"/>
          <w:szCs w:val="20"/>
          <w:lang w:val="es-ES"/>
        </w:rPr>
        <w:t>詩均以</w:t>
      </w:r>
      <w:proofErr w:type="gramEnd"/>
      <w:r w:rsidR="001A1B38" w:rsidRPr="00FC4E03">
        <w:rPr>
          <w:snapToGrid w:val="0"/>
          <w:spacing w:val="10"/>
          <w:kern w:val="0"/>
          <w:szCs w:val="20"/>
          <w:lang w:val="es-ES"/>
        </w:rPr>
        <w:t>「聽診器」</w:t>
      </w:r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提示</w:t>
      </w:r>
      <w:r w:rsidR="001A1B38" w:rsidRPr="00FC4E03">
        <w:rPr>
          <w:snapToGrid w:val="0"/>
          <w:spacing w:val="10"/>
          <w:kern w:val="0"/>
          <w:szCs w:val="20"/>
          <w:lang w:val="es-ES"/>
        </w:rPr>
        <w:t>醫師</w:t>
      </w:r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的身分</w:t>
      </w:r>
      <w:r w:rsidR="001A1B38" w:rsidRPr="00FC4E03">
        <w:rPr>
          <w:snapToGrid w:val="0"/>
          <w:spacing w:val="10"/>
          <w:kern w:val="0"/>
          <w:szCs w:val="20"/>
          <w:lang w:val="es-ES"/>
        </w:rPr>
        <w:t>，</w:t>
      </w:r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暗指</w:t>
      </w:r>
      <w:proofErr w:type="gramStart"/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醫者</w:t>
      </w:r>
      <w:proofErr w:type="gramEnd"/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仁心</w:t>
      </w:r>
      <w:r w:rsidR="00581BD7" w:rsidRPr="00FC4E03">
        <w:rPr>
          <w:rFonts w:hint="eastAsia"/>
          <w:snapToGrid w:val="0"/>
          <w:spacing w:val="10"/>
          <w:kern w:val="0"/>
          <w:szCs w:val="20"/>
          <w:lang w:val="es-ES"/>
        </w:rPr>
        <w:t>而</w:t>
      </w:r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能聽取</w:t>
      </w:r>
      <w:r w:rsidR="001A1B38" w:rsidRPr="00FC4E03">
        <w:rPr>
          <w:snapToGrid w:val="0"/>
          <w:spacing w:val="10"/>
          <w:kern w:val="0"/>
          <w:szCs w:val="20"/>
          <w:lang w:val="es-ES"/>
        </w:rPr>
        <w:t>民瘼</w:t>
      </w:r>
    </w:p>
    <w:p w14:paraId="24B3B07A" w14:textId="77777777" w:rsidR="00D62EDA" w:rsidRPr="00FC4E03" w:rsidRDefault="00D62ED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="001A1B38" w:rsidRPr="00FC4E03">
        <w:rPr>
          <w:snapToGrid w:val="0"/>
          <w:spacing w:val="10"/>
          <w:kern w:val="0"/>
          <w:szCs w:val="20"/>
          <w:lang w:val="es-ES"/>
        </w:rPr>
        <w:t>甲詩的</w:t>
      </w:r>
      <w:proofErr w:type="gramEnd"/>
      <w:r w:rsidR="001A1B38" w:rsidRPr="00FC4E03">
        <w:rPr>
          <w:snapToGrid w:val="0"/>
          <w:spacing w:val="10"/>
          <w:kern w:val="0"/>
          <w:szCs w:val="20"/>
          <w:lang w:val="es-ES"/>
        </w:rPr>
        <w:t>「</w:t>
      </w:r>
      <w:proofErr w:type="gramStart"/>
      <w:r w:rsidR="001A1B38" w:rsidRPr="00FC4E03">
        <w:rPr>
          <w:snapToGrid w:val="0"/>
          <w:spacing w:val="10"/>
          <w:kern w:val="0"/>
          <w:szCs w:val="20"/>
          <w:lang w:val="es-ES"/>
        </w:rPr>
        <w:t>喘</w:t>
      </w:r>
      <w:proofErr w:type="gramEnd"/>
      <w:r w:rsidR="001A1B38" w:rsidRPr="00FC4E03">
        <w:rPr>
          <w:snapToGrid w:val="0"/>
          <w:spacing w:val="10"/>
          <w:kern w:val="0"/>
          <w:szCs w:val="20"/>
          <w:lang w:val="es-ES"/>
        </w:rPr>
        <w:t>鳴」</w:t>
      </w:r>
      <w:proofErr w:type="gramStart"/>
      <w:r w:rsidR="001A1B38" w:rsidRPr="00FC4E03">
        <w:rPr>
          <w:snapToGrid w:val="0"/>
          <w:spacing w:val="10"/>
          <w:kern w:val="0"/>
          <w:szCs w:val="20"/>
          <w:lang w:val="es-ES"/>
        </w:rPr>
        <w:t>與乙詩</w:t>
      </w:r>
      <w:proofErr w:type="gramEnd"/>
      <w:r w:rsidR="001A1B38" w:rsidRPr="00FC4E03">
        <w:rPr>
          <w:snapToGrid w:val="0"/>
          <w:spacing w:val="10"/>
          <w:kern w:val="0"/>
          <w:szCs w:val="20"/>
          <w:lang w:val="es-ES"/>
        </w:rPr>
        <w:t>的「癱瘓」，均</w:t>
      </w:r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指</w:t>
      </w:r>
      <w:r w:rsidR="001A1B38" w:rsidRPr="00FC4E03">
        <w:rPr>
          <w:snapToGrid w:val="0"/>
          <w:spacing w:val="10"/>
          <w:kern w:val="0"/>
          <w:szCs w:val="20"/>
          <w:lang w:val="es-ES"/>
        </w:rPr>
        <w:t>日治時期民智</w:t>
      </w:r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仍屬</w:t>
      </w:r>
      <w:r w:rsidR="001A1B38" w:rsidRPr="00FC4E03">
        <w:rPr>
          <w:snapToGrid w:val="0"/>
          <w:spacing w:val="10"/>
          <w:kern w:val="0"/>
          <w:szCs w:val="20"/>
          <w:lang w:val="es-ES"/>
        </w:rPr>
        <w:t>蒙昧</w:t>
      </w:r>
      <w:r w:rsidR="001A1B38" w:rsidRPr="00FC4E03">
        <w:rPr>
          <w:rFonts w:hint="eastAsia"/>
          <w:snapToGrid w:val="0"/>
          <w:spacing w:val="10"/>
          <w:kern w:val="0"/>
          <w:szCs w:val="20"/>
          <w:lang w:val="es-ES"/>
        </w:rPr>
        <w:t>無知</w:t>
      </w:r>
    </w:p>
    <w:p w14:paraId="1C85FC22" w14:textId="77777777" w:rsidR="00D62EDA" w:rsidRPr="00FC4E03" w:rsidRDefault="00D62ED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snapToGrid w:val="0"/>
          <w:spacing w:val="10"/>
          <w:kern w:val="0"/>
          <w:szCs w:val="20"/>
          <w:lang w:val="es-ES"/>
        </w:rPr>
        <w:t>二</w:t>
      </w:r>
      <w:proofErr w:type="gramStart"/>
      <w:r w:rsidRPr="00FC4E03">
        <w:rPr>
          <w:snapToGrid w:val="0"/>
          <w:spacing w:val="10"/>
          <w:kern w:val="0"/>
          <w:szCs w:val="20"/>
          <w:lang w:val="es-ES"/>
        </w:rPr>
        <w:t>詩均述及</w:t>
      </w:r>
      <w:proofErr w:type="gramEnd"/>
      <w:r w:rsidRPr="00FC4E03">
        <w:rPr>
          <w:snapToGrid w:val="0"/>
          <w:spacing w:val="10"/>
          <w:kern w:val="0"/>
          <w:szCs w:val="20"/>
          <w:lang w:val="es-ES"/>
        </w:rPr>
        <w:t>〈一桿稱仔〉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慶幸文字</w:t>
      </w:r>
      <w:r w:rsidR="00BC0768" w:rsidRPr="00FC4E03">
        <w:rPr>
          <w:rFonts w:hint="eastAsia"/>
          <w:snapToGrid w:val="0"/>
          <w:spacing w:val="10"/>
          <w:kern w:val="0"/>
          <w:szCs w:val="20"/>
          <w:lang w:val="es-ES"/>
        </w:rPr>
        <w:t>能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在當時對抗威權</w:t>
      </w:r>
      <w:r w:rsidR="00A868DE" w:rsidRPr="00FC4E03">
        <w:rPr>
          <w:rFonts w:hint="eastAsia"/>
          <w:snapToGrid w:val="0"/>
          <w:spacing w:val="10"/>
          <w:kern w:val="0"/>
          <w:szCs w:val="20"/>
          <w:lang w:val="es-ES"/>
        </w:rPr>
        <w:t>且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洗滌人民苦厄</w:t>
      </w:r>
    </w:p>
    <w:p w14:paraId="5B266696" w14:textId="77777777" w:rsidR="00FE6FE2" w:rsidRPr="00FC4E03" w:rsidRDefault="00D62EDA" w:rsidP="007A1CA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甲詩</w:t>
      </w:r>
      <w:r w:rsidR="008E2D5B" w:rsidRPr="00FC4E03">
        <w:rPr>
          <w:rFonts w:hint="eastAsia"/>
          <w:snapToGrid w:val="0"/>
          <w:spacing w:val="10"/>
          <w:kern w:val="0"/>
          <w:szCs w:val="20"/>
          <w:lang w:val="es-ES"/>
        </w:rPr>
        <w:t>認為</w:t>
      </w:r>
      <w:proofErr w:type="gramEnd"/>
      <w:r w:rsidR="005F118B" w:rsidRPr="00FC4E03">
        <w:rPr>
          <w:rFonts w:hint="eastAsia"/>
          <w:snapToGrid w:val="0"/>
          <w:spacing w:val="10"/>
          <w:kern w:val="0"/>
          <w:szCs w:val="20"/>
          <w:lang w:val="es-ES"/>
        </w:rPr>
        <w:t>人民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苦</w:t>
      </w:r>
      <w:r w:rsidR="00AE7B4B" w:rsidRPr="00FC4E03">
        <w:rPr>
          <w:rFonts w:hint="eastAsia"/>
          <w:snapToGrid w:val="0"/>
          <w:spacing w:val="10"/>
          <w:kern w:val="0"/>
          <w:szCs w:val="20"/>
          <w:lang w:val="es-ES"/>
        </w:rPr>
        <w:t>難</w:t>
      </w:r>
      <w:r w:rsidR="005A6A47" w:rsidRPr="00FC4E03">
        <w:rPr>
          <w:rFonts w:hint="eastAsia"/>
          <w:snapToGrid w:val="0"/>
          <w:spacing w:val="10"/>
          <w:kern w:val="0"/>
          <w:szCs w:val="20"/>
          <w:lang w:val="es-ES"/>
        </w:rPr>
        <w:t>讓</w:t>
      </w:r>
      <w:r w:rsidR="005F118B" w:rsidRPr="00FC4E03">
        <w:rPr>
          <w:rFonts w:hint="eastAsia"/>
          <w:snapToGrid w:val="0"/>
          <w:spacing w:val="10"/>
          <w:kern w:val="0"/>
          <w:szCs w:val="20"/>
          <w:lang w:val="es-ES"/>
        </w:rPr>
        <w:t>詩人</w:t>
      </w:r>
      <w:r w:rsidR="003A4279" w:rsidRPr="00FC4E03">
        <w:rPr>
          <w:rFonts w:hint="eastAsia"/>
          <w:snapToGrid w:val="0"/>
          <w:spacing w:val="10"/>
          <w:kern w:val="0"/>
          <w:szCs w:val="20"/>
          <w:lang w:val="es-ES"/>
        </w:rPr>
        <w:t>悲憫</w:t>
      </w:r>
      <w:r w:rsidR="00F82361" w:rsidRPr="00FC4E03">
        <w:rPr>
          <w:rFonts w:hint="eastAsia"/>
          <w:snapToGrid w:val="0"/>
          <w:spacing w:val="10"/>
          <w:kern w:val="0"/>
          <w:szCs w:val="20"/>
          <w:lang w:val="es-ES"/>
        </w:rPr>
        <w:t>發聲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乙詩</w:t>
      </w:r>
      <w:r w:rsidR="00C04878" w:rsidRPr="00FC4E03">
        <w:rPr>
          <w:rFonts w:hint="eastAsia"/>
          <w:snapToGrid w:val="0"/>
          <w:spacing w:val="10"/>
          <w:kern w:val="0"/>
          <w:szCs w:val="20"/>
          <w:lang w:val="es-ES"/>
        </w:rPr>
        <w:t>認</w:t>
      </w:r>
      <w:proofErr w:type="gramEnd"/>
      <w:r w:rsidR="00C04878" w:rsidRPr="00FC4E03">
        <w:rPr>
          <w:rFonts w:hint="eastAsia"/>
          <w:snapToGrid w:val="0"/>
          <w:spacing w:val="10"/>
          <w:kern w:val="0"/>
          <w:szCs w:val="20"/>
          <w:lang w:val="es-ES"/>
        </w:rPr>
        <w:t>為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苦難</w:t>
      </w:r>
      <w:r w:rsidR="00AE7B4B" w:rsidRPr="00FC4E03">
        <w:rPr>
          <w:rFonts w:hint="eastAsia"/>
          <w:snapToGrid w:val="0"/>
          <w:spacing w:val="10"/>
          <w:kern w:val="0"/>
          <w:szCs w:val="20"/>
          <w:lang w:val="es-ES"/>
        </w:rPr>
        <w:t>的人</w:t>
      </w:r>
      <w:r w:rsidR="00FE1496" w:rsidRPr="00FC4E03">
        <w:rPr>
          <w:rFonts w:hint="eastAsia"/>
          <w:snapToGrid w:val="0"/>
          <w:spacing w:val="10"/>
          <w:kern w:val="0"/>
          <w:szCs w:val="20"/>
          <w:lang w:val="es-ES"/>
        </w:rPr>
        <w:t>民</w:t>
      </w:r>
      <w:r w:rsidR="005A6A47" w:rsidRPr="00FC4E03">
        <w:rPr>
          <w:rFonts w:hint="eastAsia"/>
          <w:snapToGrid w:val="0"/>
          <w:spacing w:val="10"/>
          <w:kern w:val="0"/>
          <w:szCs w:val="20"/>
          <w:lang w:val="es-ES"/>
        </w:rPr>
        <w:t>被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書寫而銘刻</w:t>
      </w:r>
    </w:p>
    <w:p w14:paraId="6B3A7835" w14:textId="77777777" w:rsidR="009A6AB3" w:rsidRPr="002B3451" w:rsidRDefault="00017863" w:rsidP="007A1CA8">
      <w:pPr>
        <w:pStyle w:val="TIT1"/>
        <w:spacing w:afterLines="25" w:after="60" w:line="330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t>31</w:t>
      </w:r>
      <w:r w:rsidR="009A6AB3" w:rsidRPr="002B3451">
        <w:rPr>
          <w:rFonts w:hint="eastAsia"/>
          <w:spacing w:val="10"/>
          <w:u w:val="single"/>
        </w:rPr>
        <w:t>-</w:t>
      </w:r>
      <w:r w:rsidRPr="002B3451">
        <w:rPr>
          <w:rFonts w:hint="eastAsia"/>
          <w:spacing w:val="10"/>
          <w:u w:val="single"/>
        </w:rPr>
        <w:t>32</w:t>
      </w:r>
      <w:r w:rsidR="009A6AB3" w:rsidRPr="002B3451">
        <w:rPr>
          <w:rFonts w:hint="eastAsia"/>
          <w:spacing w:val="10"/>
          <w:u w:val="single"/>
        </w:rPr>
        <w:t>為題組</w:t>
      </w:r>
      <w:r w:rsidR="009A6AB3"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31</w:t>
      </w:r>
      <w:r w:rsidR="009A6AB3" w:rsidRPr="002B3451">
        <w:rPr>
          <w:rFonts w:hint="eastAsia"/>
          <w:spacing w:val="10"/>
        </w:rPr>
        <w:t>-</w:t>
      </w:r>
      <w:r w:rsidRPr="002B3451">
        <w:rPr>
          <w:rFonts w:hint="eastAsia"/>
          <w:spacing w:val="10"/>
        </w:rPr>
        <w:t>32</w:t>
      </w:r>
      <w:r w:rsidR="009A6AB3" w:rsidRPr="002B3451">
        <w:rPr>
          <w:rFonts w:hint="eastAsia"/>
          <w:spacing w:val="10"/>
        </w:rPr>
        <w:t>題。</w:t>
      </w:r>
    </w:p>
    <w:p w14:paraId="3D2282CA" w14:textId="77777777" w:rsidR="009A6AB3" w:rsidRPr="00FC4E03" w:rsidRDefault="00F927DA" w:rsidP="007A1CA8">
      <w:pPr>
        <w:pStyle w:val="tit2"/>
        <w:spacing w:line="330" w:lineRule="atLeast"/>
        <w:ind w:firstLineChars="200" w:firstLine="440"/>
        <w:rPr>
          <w:rFonts w:hAnsi="標楷體"/>
          <w:spacing w:val="10"/>
        </w:rPr>
      </w:pPr>
      <w:r w:rsidRPr="00F927DA">
        <w:rPr>
          <w:rFonts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5314665" wp14:editId="7E668A8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29870" cy="229870"/>
                <wp:effectExtent l="0" t="0" r="17780" b="17780"/>
                <wp:wrapNone/>
                <wp:docPr id="17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56A868" w14:textId="77777777" w:rsidR="009E0C51" w:rsidRPr="005F2FFC" w:rsidRDefault="009E0C51" w:rsidP="00F927D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5F2FFC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14665" id="_x0000_s1048" type="#_x0000_t202" style="position:absolute;left:0;text-align:left;margin-left:0;margin-top:0;width:18.1pt;height:18.1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" filled="f">
                <v:textbox inset=".5mm,0,.5mm,1mm">
                  <w:txbxContent>
                    <w:p w14:paraId="2C56A868" w14:textId="77777777" w:rsidR="009E0C51" w:rsidRPr="005F2FFC" w:rsidRDefault="009E0C51" w:rsidP="00F927D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5F2FFC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9A6AB3" w:rsidRPr="00FC4E03">
        <w:rPr>
          <w:rFonts w:hAnsi="標楷體"/>
          <w:spacing w:val="10"/>
        </w:rPr>
        <w:t>菊花開，正歸來</w:t>
      </w:r>
      <w:r w:rsidR="009E0C51">
        <w:rPr>
          <w:rFonts w:hAnsi="標楷體" w:hint="eastAsia"/>
          <w:spacing w:val="10"/>
        </w:rPr>
        <w:t>。</w:t>
      </w:r>
      <w:proofErr w:type="gramStart"/>
      <w:r w:rsidR="009A6AB3" w:rsidRPr="007A1CA8">
        <w:rPr>
          <w:rFonts w:hAnsi="標楷體"/>
          <w:spacing w:val="10"/>
          <w:sz w:val="18"/>
        </w:rPr>
        <w:t>伴虎</w:t>
      </w:r>
      <w:r w:rsidR="009A6AB3" w:rsidRPr="00FC4E03">
        <w:rPr>
          <w:rFonts w:hAnsi="標楷體"/>
          <w:spacing w:val="10"/>
        </w:rPr>
        <w:t>溪僧</w:t>
      </w:r>
      <w:r w:rsidR="009A6AB3" w:rsidRPr="007A1CA8">
        <w:rPr>
          <w:rFonts w:hAnsi="標楷體"/>
          <w:spacing w:val="10"/>
          <w:sz w:val="18"/>
        </w:rPr>
        <w:t>鶴</w:t>
      </w:r>
      <w:proofErr w:type="gramEnd"/>
      <w:r w:rsidR="009A6AB3" w:rsidRPr="00FC4E03">
        <w:rPr>
          <w:rFonts w:hAnsi="標楷體"/>
          <w:spacing w:val="10"/>
        </w:rPr>
        <w:t>林友龍山客，</w:t>
      </w:r>
      <w:proofErr w:type="gramStart"/>
      <w:r w:rsidR="009A6AB3" w:rsidRPr="007A1CA8">
        <w:rPr>
          <w:rFonts w:hAnsi="標楷體"/>
          <w:spacing w:val="10"/>
          <w:sz w:val="18"/>
        </w:rPr>
        <w:t>似杜</w:t>
      </w:r>
      <w:r w:rsidR="009A6AB3" w:rsidRPr="00FC4E03">
        <w:rPr>
          <w:rFonts w:hAnsi="標楷體"/>
          <w:spacing w:val="10"/>
        </w:rPr>
        <w:t>工</w:t>
      </w:r>
      <w:proofErr w:type="gramEnd"/>
      <w:r w:rsidR="009A6AB3" w:rsidRPr="00FC4E03">
        <w:rPr>
          <w:rFonts w:hAnsi="標楷體"/>
          <w:spacing w:val="10"/>
        </w:rPr>
        <w:t>部</w:t>
      </w:r>
      <w:r w:rsidR="009A6AB3" w:rsidRPr="007A1CA8">
        <w:rPr>
          <w:rFonts w:hAnsi="標楷體"/>
          <w:spacing w:val="10"/>
          <w:sz w:val="18"/>
        </w:rPr>
        <w:t>陶</w:t>
      </w:r>
      <w:r w:rsidR="009A6AB3" w:rsidRPr="00FC4E03">
        <w:rPr>
          <w:rFonts w:hAnsi="標楷體"/>
          <w:spacing w:val="10"/>
        </w:rPr>
        <w:t>淵明李太白，</w:t>
      </w:r>
      <w:r w:rsidR="009A6AB3" w:rsidRPr="007A1CA8">
        <w:rPr>
          <w:rFonts w:hAnsi="標楷體"/>
          <w:spacing w:val="10"/>
          <w:sz w:val="18"/>
        </w:rPr>
        <w:t>有洞</w:t>
      </w:r>
      <w:proofErr w:type="gramStart"/>
      <w:r w:rsidR="009A6AB3" w:rsidRPr="00FC4E03">
        <w:rPr>
          <w:rFonts w:hAnsi="標楷體"/>
          <w:spacing w:val="10"/>
        </w:rPr>
        <w:t>庭柑</w:t>
      </w:r>
      <w:r w:rsidR="009A6AB3" w:rsidRPr="007A1CA8">
        <w:rPr>
          <w:rFonts w:hAnsi="標楷體"/>
          <w:spacing w:val="10"/>
          <w:sz w:val="18"/>
        </w:rPr>
        <w:t>東</w:t>
      </w:r>
      <w:r w:rsidR="009A6AB3" w:rsidRPr="00FC4E03">
        <w:rPr>
          <w:rFonts w:hAnsi="標楷體"/>
          <w:spacing w:val="10"/>
        </w:rPr>
        <w:t>陽</w:t>
      </w:r>
      <w:proofErr w:type="gramEnd"/>
      <w:r w:rsidR="009A6AB3" w:rsidRPr="00FC4E03">
        <w:rPr>
          <w:rFonts w:hAnsi="標楷體"/>
          <w:spacing w:val="10"/>
        </w:rPr>
        <w:t>酒西湖蟹。哎！</w:t>
      </w:r>
      <w:r w:rsidR="009A6AB3" w:rsidRPr="007A1CA8">
        <w:rPr>
          <w:rFonts w:hAnsi="標楷體"/>
          <w:spacing w:val="10"/>
          <w:sz w:val="18"/>
        </w:rPr>
        <w:t>楚</w:t>
      </w:r>
      <w:r w:rsidR="009A6AB3" w:rsidRPr="00FC4E03">
        <w:rPr>
          <w:rFonts w:hAnsi="標楷體"/>
          <w:spacing w:val="10"/>
        </w:rPr>
        <w:t>三閭休怪。（</w:t>
      </w:r>
      <w:r w:rsidR="00E14BD0" w:rsidRPr="00FC4E03">
        <w:rPr>
          <w:rFonts w:hAnsi="標楷體" w:hint="eastAsia"/>
          <w:spacing w:val="10"/>
        </w:rPr>
        <w:t>〔</w:t>
      </w:r>
      <w:r w:rsidR="00E14BD0" w:rsidRPr="00175449">
        <w:rPr>
          <w:rFonts w:hAnsi="標楷體" w:hint="eastAsia"/>
          <w:spacing w:val="10"/>
        </w:rPr>
        <w:t>元</w:t>
      </w:r>
      <w:r w:rsidR="00E14BD0" w:rsidRPr="00FC4E03">
        <w:rPr>
          <w:rFonts w:hAnsi="標楷體" w:hint="eastAsia"/>
          <w:spacing w:val="10"/>
        </w:rPr>
        <w:t>〕</w:t>
      </w:r>
      <w:r w:rsidR="009A6AB3" w:rsidRPr="00FC4E03">
        <w:rPr>
          <w:rFonts w:hAnsi="標楷體"/>
          <w:spacing w:val="10"/>
        </w:rPr>
        <w:t>馬致遠〈撥不斷〉）</w:t>
      </w:r>
    </w:p>
    <w:p w14:paraId="70004AD5" w14:textId="77777777" w:rsidR="007A1CA8" w:rsidRDefault="007A1CA8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</w:p>
    <w:p w14:paraId="5643CA35" w14:textId="77777777" w:rsidR="009A6AB3" w:rsidRPr="00FC4E03" w:rsidRDefault="00F927DA" w:rsidP="004F0CB3">
      <w:pPr>
        <w:pStyle w:val="tit2"/>
        <w:spacing w:line="330" w:lineRule="atLeast"/>
        <w:ind w:left="454" w:firstLineChars="200" w:firstLine="360"/>
        <w:rPr>
          <w:rFonts w:hAnsi="標楷體"/>
          <w:spacing w:val="10"/>
        </w:rPr>
      </w:pPr>
      <w:r w:rsidRPr="007A1CA8">
        <w:rPr>
          <w:rFonts w:hAnsi="標楷體"/>
          <w:noProof/>
          <w:spacing w:val="10"/>
          <w:sz w:val="18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EDD1E02" wp14:editId="43D4F8C9">
                <wp:simplePos x="0" y="0"/>
                <wp:positionH relativeFrom="column">
                  <wp:posOffset>0</wp:posOffset>
                </wp:positionH>
                <wp:positionV relativeFrom="paragraph">
                  <wp:posOffset>63500</wp:posOffset>
                </wp:positionV>
                <wp:extent cx="229870" cy="229870"/>
                <wp:effectExtent l="0" t="0" r="17780" b="17780"/>
                <wp:wrapNone/>
                <wp:docPr id="18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BA23CC" w14:textId="77777777" w:rsidR="009E0C51" w:rsidRPr="005F2FFC" w:rsidRDefault="009E0C51" w:rsidP="00F927D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DD1E02" id="_x0000_s1049" type="#_x0000_t202" style="position:absolute;left:0;text-align:left;margin-left:0;margin-top:5pt;width:18.1pt;height:18.1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" filled="f">
                <v:textbox inset=".5mm,0,.5mm,1mm">
                  <w:txbxContent>
                    <w:p w14:paraId="4EBA23CC" w14:textId="77777777" w:rsidR="009E0C51" w:rsidRPr="005F2FFC" w:rsidRDefault="009E0C51" w:rsidP="00F927D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9A6AB3" w:rsidRPr="007A1CA8">
        <w:rPr>
          <w:rFonts w:hAnsi="標楷體"/>
          <w:spacing w:val="10"/>
          <w:sz w:val="18"/>
        </w:rPr>
        <w:t>長醉後</w:t>
      </w:r>
      <w:r w:rsidR="009A6AB3" w:rsidRPr="00FC4E03">
        <w:rPr>
          <w:rFonts w:hAnsi="標楷體"/>
          <w:spacing w:val="10"/>
        </w:rPr>
        <w:t>妨何礙？</w:t>
      </w:r>
      <w:proofErr w:type="gramEnd"/>
      <w:r w:rsidR="009A6AB3" w:rsidRPr="007A1CA8">
        <w:rPr>
          <w:rFonts w:hAnsi="標楷體"/>
          <w:spacing w:val="10"/>
          <w:sz w:val="18"/>
        </w:rPr>
        <w:t>不醒時</w:t>
      </w:r>
      <w:r w:rsidR="009A6AB3" w:rsidRPr="00FC4E03">
        <w:rPr>
          <w:rFonts w:hAnsi="標楷體"/>
          <w:spacing w:val="10"/>
        </w:rPr>
        <w:t>有甚思？糟醃兩個功名字，醅渰千古興亡事，麴埋萬丈虹霓志。</w:t>
      </w:r>
      <w:r w:rsidR="009A6AB3" w:rsidRPr="007414D6">
        <w:rPr>
          <w:rFonts w:hAnsi="標楷體"/>
          <w:spacing w:val="10"/>
          <w:sz w:val="18"/>
        </w:rPr>
        <w:t>不</w:t>
      </w:r>
      <w:r w:rsidR="009A6AB3" w:rsidRPr="00FC4E03">
        <w:rPr>
          <w:rFonts w:hAnsi="標楷體"/>
          <w:spacing w:val="10"/>
        </w:rPr>
        <w:t>達時皆笑屈原非，</w:t>
      </w:r>
      <w:r w:rsidR="009A6AB3" w:rsidRPr="007A1CA8">
        <w:rPr>
          <w:rFonts w:hAnsi="標楷體"/>
          <w:spacing w:val="10"/>
          <w:sz w:val="18"/>
        </w:rPr>
        <w:t>但</w:t>
      </w:r>
      <w:r w:rsidR="009A6AB3" w:rsidRPr="00FC4E03">
        <w:rPr>
          <w:rFonts w:hAnsi="標楷體"/>
          <w:spacing w:val="10"/>
        </w:rPr>
        <w:t>知音盡說陶潛是。（</w:t>
      </w:r>
      <w:r w:rsidR="00E14BD0" w:rsidRPr="00FC4E03">
        <w:rPr>
          <w:rFonts w:hAnsi="標楷體" w:hint="eastAsia"/>
          <w:spacing w:val="10"/>
        </w:rPr>
        <w:t>〔</w:t>
      </w:r>
      <w:r w:rsidR="00E14BD0" w:rsidRPr="00175449">
        <w:rPr>
          <w:rFonts w:hAnsi="標楷體" w:hint="eastAsia"/>
          <w:spacing w:val="10"/>
        </w:rPr>
        <w:t>元</w:t>
      </w:r>
      <w:r w:rsidR="00E14BD0" w:rsidRPr="00FC4E03">
        <w:rPr>
          <w:rFonts w:hAnsi="標楷體" w:hint="eastAsia"/>
          <w:spacing w:val="10"/>
        </w:rPr>
        <w:t>〕</w:t>
      </w:r>
      <w:r w:rsidR="009A6AB3" w:rsidRPr="00FC4E03">
        <w:rPr>
          <w:rFonts w:hAnsi="標楷體"/>
          <w:spacing w:val="10"/>
        </w:rPr>
        <w:t>白樸〈寄生草〉）</w:t>
      </w:r>
    </w:p>
    <w:p w14:paraId="01B144C6" w14:textId="77777777" w:rsidR="007A1CA8" w:rsidRDefault="004F0CB3" w:rsidP="007A1CA8">
      <w:pPr>
        <w:pStyle w:val="tit2"/>
        <w:spacing w:line="330" w:lineRule="atLeast"/>
        <w:ind w:firstLineChars="200" w:firstLine="360"/>
        <w:rPr>
          <w:rFonts w:hAnsi="標楷體"/>
          <w:spacing w:val="10"/>
        </w:rPr>
      </w:pPr>
      <w:r w:rsidRPr="007A1CA8">
        <w:rPr>
          <w:rFonts w:hAnsi="標楷體"/>
          <w:noProof/>
          <w:spacing w:val="10"/>
          <w:sz w:val="18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5C590A7D" wp14:editId="5EF44496">
                <wp:simplePos x="0" y="0"/>
                <wp:positionH relativeFrom="margin">
                  <wp:align>right</wp:align>
                </wp:positionH>
                <wp:positionV relativeFrom="paragraph">
                  <wp:posOffset>13970</wp:posOffset>
                </wp:positionV>
                <wp:extent cx="1303200" cy="370800"/>
                <wp:effectExtent l="0" t="0" r="11430" b="10795"/>
                <wp:wrapSquare wrapText="bothSides"/>
                <wp:docPr id="9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3200" cy="37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93A46F" w14:textId="77777777" w:rsidR="009E0C51" w:rsidRPr="00B55B65" w:rsidRDefault="009E0C51" w:rsidP="004F0CB3">
                            <w:pPr>
                              <w:adjustRightInd w:val="0"/>
                              <w:spacing w:line="280" w:lineRule="atLeast"/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</w:pPr>
                            <w:r w:rsidRPr="00B55B65"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醅：沒過濾的酒。</w:t>
                            </w:r>
                          </w:p>
                          <w:p w14:paraId="121810EA" w14:textId="77777777" w:rsidR="009E0C51" w:rsidRPr="009247FC" w:rsidRDefault="009E0C51" w:rsidP="004F0CB3">
                            <w:pPr>
                              <w:spacing w:line="280" w:lineRule="atLeast"/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B55B65"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渰：同「淹」，淹沒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590A7D" id="_x0000_s1050" type="#_x0000_t202" style="position:absolute;left:0;text-align:left;margin-left:51.4pt;margin-top:1.1pt;width:102.6pt;height:29.2pt;z-index:25163929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">
                <v:stroke dashstyle="1 1" endcap="round"/>
                <v:textbox inset="1mm,0,0,0">
                  <w:txbxContent>
                    <w:p w14:paraId="4393A46F" w14:textId="77777777" w:rsidR="009E0C51" w:rsidRPr="00B55B65" w:rsidRDefault="009E0C51" w:rsidP="004F0CB3">
                      <w:pPr>
                        <w:adjustRightInd w:val="0"/>
                        <w:spacing w:line="280" w:lineRule="atLeast"/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</w:pPr>
                      <w:r w:rsidRPr="00B55B65"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醅：沒過濾的酒。</w:t>
                      </w:r>
                    </w:p>
                    <w:p w14:paraId="121810EA" w14:textId="77777777" w:rsidR="009E0C51" w:rsidRPr="009247FC" w:rsidRDefault="009E0C51" w:rsidP="004F0CB3">
                      <w:pPr>
                        <w:spacing w:line="280" w:lineRule="atLeast"/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</w:pPr>
                      <w:r w:rsidRPr="00B55B65"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渰：同「淹」，淹沒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8A81A87" w14:textId="77777777" w:rsidR="009A6AB3" w:rsidRPr="00FC4E03" w:rsidRDefault="00F927DA" w:rsidP="007A1CA8">
      <w:pPr>
        <w:pStyle w:val="tit2"/>
        <w:spacing w:line="330" w:lineRule="atLeast"/>
        <w:ind w:firstLineChars="200" w:firstLine="440"/>
        <w:rPr>
          <w:rFonts w:hAnsi="標楷體"/>
          <w:spacing w:val="10"/>
        </w:rPr>
      </w:pPr>
      <w:r w:rsidRPr="00F927DA">
        <w:rPr>
          <w:rFonts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5BF80CE7" wp14:editId="5613CEA9">
                <wp:simplePos x="0" y="0"/>
                <wp:positionH relativeFrom="column">
                  <wp:posOffset>-244</wp:posOffset>
                </wp:positionH>
                <wp:positionV relativeFrom="paragraph">
                  <wp:posOffset>70172</wp:posOffset>
                </wp:positionV>
                <wp:extent cx="229870" cy="229870"/>
                <wp:effectExtent l="0" t="0" r="17780" b="17780"/>
                <wp:wrapNone/>
                <wp:docPr id="19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BE62C1" w14:textId="77777777" w:rsidR="009E0C51" w:rsidRPr="005F2FFC" w:rsidRDefault="009E0C51" w:rsidP="00F927D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F80CE7" id="_x0000_s1051" type="#_x0000_t202" style="position:absolute;left:0;text-align:left;margin-left:0;margin-top:5.55pt;width:18.1pt;height:18.1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" filled="f">
                <v:textbox inset=".5mm,0,.5mm,1mm">
                  <w:txbxContent>
                    <w:p w14:paraId="7EBE62C1" w14:textId="77777777" w:rsidR="009E0C51" w:rsidRPr="005F2FFC" w:rsidRDefault="009E0C51" w:rsidP="00F927D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丙</w:t>
                      </w:r>
                    </w:p>
                  </w:txbxContent>
                </v:textbox>
              </v:shape>
            </w:pict>
          </mc:Fallback>
        </mc:AlternateContent>
      </w:r>
      <w:r w:rsidR="009A6AB3" w:rsidRPr="00FC4E03">
        <w:rPr>
          <w:rFonts w:hAnsi="標楷體" w:hint="eastAsia"/>
          <w:spacing w:val="10"/>
        </w:rPr>
        <w:t>屈原已經成為一個符號和象徵。</w:t>
      </w:r>
    </w:p>
    <w:p w14:paraId="340E622C" w14:textId="77777777" w:rsidR="009A6AB3" w:rsidRPr="00FC4E03" w:rsidRDefault="00D62EDA" w:rsidP="004F0CB3">
      <w:pPr>
        <w:pStyle w:val="tit2"/>
        <w:spacing w:line="330" w:lineRule="atLeast"/>
        <w:ind w:left="340"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漢代，屈原的爭議主要落於「</w:t>
      </w:r>
      <w:proofErr w:type="gramStart"/>
      <w:r w:rsidRPr="00FC4E03">
        <w:rPr>
          <w:rFonts w:hAnsi="標楷體" w:hint="eastAsia"/>
          <w:spacing w:val="10"/>
        </w:rPr>
        <w:t>怨君</w:t>
      </w:r>
      <w:proofErr w:type="gramEnd"/>
      <w:r w:rsidRPr="00FC4E03">
        <w:rPr>
          <w:rFonts w:hAnsi="標楷體" w:hint="eastAsia"/>
          <w:spacing w:val="10"/>
        </w:rPr>
        <w:t>」。儒家對情感表達的理想是「樂而</w:t>
      </w:r>
      <w:proofErr w:type="gramStart"/>
      <w:r w:rsidRPr="00FC4E03">
        <w:rPr>
          <w:rFonts w:hAnsi="標楷體" w:hint="eastAsia"/>
          <w:spacing w:val="10"/>
        </w:rPr>
        <w:t>不</w:t>
      </w:r>
      <w:proofErr w:type="gramEnd"/>
      <w:r w:rsidRPr="00FC4E03">
        <w:rPr>
          <w:rFonts w:hAnsi="標楷體" w:hint="eastAsia"/>
          <w:spacing w:val="10"/>
        </w:rPr>
        <w:t>淫，哀而不傷」。肯定屈原的人以注解儒家經書的方式注《楚辭》，試圖建立其經典地位，認為屈原和《詩經》一樣「怨</w:t>
      </w:r>
      <w:proofErr w:type="gramStart"/>
      <w:r w:rsidR="00A150B6" w:rsidRPr="00FC4E03">
        <w:rPr>
          <w:rFonts w:hAnsi="標楷體" w:hint="eastAsia"/>
          <w:spacing w:val="10"/>
        </w:rPr>
        <w:t>誹</w:t>
      </w:r>
      <w:proofErr w:type="gramEnd"/>
      <w:r w:rsidRPr="00FC4E03">
        <w:rPr>
          <w:rFonts w:hAnsi="標楷體" w:hint="eastAsia"/>
          <w:spacing w:val="10"/>
        </w:rPr>
        <w:t>而不亂」，可與日月爭光。批評屈原的人認為屈原在〈離騷〉有著</w:t>
      </w:r>
      <w:proofErr w:type="gramStart"/>
      <w:r w:rsidRPr="00FC4E03">
        <w:rPr>
          <w:rFonts w:hAnsi="標楷體" w:hint="eastAsia"/>
          <w:spacing w:val="10"/>
        </w:rPr>
        <w:t>歌淚式的</w:t>
      </w:r>
      <w:proofErr w:type="gramEnd"/>
      <w:r w:rsidRPr="00FC4E03">
        <w:rPr>
          <w:rFonts w:hAnsi="標楷體" w:hint="eastAsia"/>
          <w:spacing w:val="10"/>
        </w:rPr>
        <w:t>表達，甚至悲壯付出生命，與儒家中庸之道產生劇烈拉鋸。</w:t>
      </w:r>
    </w:p>
    <w:p w14:paraId="26D8F423" w14:textId="77777777" w:rsidR="009A6AB3" w:rsidRPr="00FC4E03" w:rsidRDefault="00D62EDA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宋朝遭外族</w:t>
      </w:r>
      <w:proofErr w:type="gramStart"/>
      <w:r w:rsidRPr="00FC4E03">
        <w:rPr>
          <w:rFonts w:hAnsi="標楷體" w:hint="eastAsia"/>
          <w:spacing w:val="10"/>
        </w:rPr>
        <w:t>侵門踏戶</w:t>
      </w:r>
      <w:proofErr w:type="gramEnd"/>
      <w:r w:rsidRPr="00FC4E03">
        <w:rPr>
          <w:rFonts w:hAnsi="標楷體" w:hint="eastAsia"/>
          <w:spacing w:val="10"/>
        </w:rPr>
        <w:t>，激發民族情感。《楚辭》讀者對屈原情感表現的理解，不同於漢代只</w:t>
      </w:r>
      <w:proofErr w:type="gramStart"/>
      <w:r w:rsidRPr="00FC4E03">
        <w:rPr>
          <w:rFonts w:hAnsi="標楷體" w:hint="eastAsia"/>
          <w:spacing w:val="10"/>
        </w:rPr>
        <w:t>從忠君脈絡</w:t>
      </w:r>
      <w:proofErr w:type="gramEnd"/>
      <w:r w:rsidRPr="00FC4E03">
        <w:rPr>
          <w:rFonts w:hAnsi="標楷體" w:hint="eastAsia"/>
          <w:spacing w:val="10"/>
        </w:rPr>
        <w:t>詮釋，轉而強調其愛國之心，以國家民族興亡的高度，將「</w:t>
      </w:r>
      <w:proofErr w:type="gramStart"/>
      <w:r w:rsidRPr="00FC4E03">
        <w:rPr>
          <w:rFonts w:hAnsi="標楷體" w:hint="eastAsia"/>
          <w:spacing w:val="10"/>
        </w:rPr>
        <w:t>當怨與</w:t>
      </w:r>
      <w:proofErr w:type="gramEnd"/>
      <w:r w:rsidRPr="00FC4E03">
        <w:rPr>
          <w:rFonts w:hAnsi="標楷體" w:hint="eastAsia"/>
          <w:spacing w:val="10"/>
        </w:rPr>
        <w:t>否」的倫理內涵重新審視，由此確立屈原情感的正當性。</w:t>
      </w:r>
    </w:p>
    <w:p w14:paraId="6C1ABC37" w14:textId="77777777" w:rsidR="009A6AB3" w:rsidRPr="00FC4E03" w:rsidRDefault="00D62EDA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明代黃文煥因蒙冤下獄，對屈原不被理解的痛苦感同身受。在獄</w:t>
      </w:r>
      <w:proofErr w:type="gramStart"/>
      <w:r w:rsidRPr="00FC4E03">
        <w:rPr>
          <w:rFonts w:hAnsi="標楷體" w:hint="eastAsia"/>
          <w:spacing w:val="10"/>
        </w:rPr>
        <w:t>中著</w:t>
      </w:r>
      <w:proofErr w:type="gramEnd"/>
      <w:r w:rsidRPr="00FC4E03">
        <w:rPr>
          <w:rFonts w:hAnsi="標楷體" w:hint="eastAsia"/>
          <w:spacing w:val="10"/>
        </w:rPr>
        <w:t>《楚辭聽直》，</w:t>
      </w:r>
      <w:r w:rsidR="0077471D" w:rsidRPr="00FC4E03">
        <w:rPr>
          <w:rFonts w:hAnsi="標楷體" w:hint="eastAsia"/>
          <w:spacing w:val="10"/>
        </w:rPr>
        <w:t>為</w:t>
      </w:r>
      <w:r w:rsidRPr="00FC4E03">
        <w:rPr>
          <w:rFonts w:hAnsi="標楷體" w:hint="eastAsia"/>
          <w:spacing w:val="10"/>
        </w:rPr>
        <w:t>屈原的忠義之心辯護，希望有人也能替他昭雪冤屈。</w:t>
      </w:r>
    </w:p>
    <w:p w14:paraId="58B375D7" w14:textId="77777777" w:rsidR="009A6AB3" w:rsidRPr="00FC4E03" w:rsidRDefault="00D62EDA" w:rsidP="007A1CA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屈原之於現代讀者的意義，與社會文化語境相關，面對抗戰，屈原愛國的面向被重新加強。隨著端午節被確立為詩人節，學者開始思考「詩人何為」，從中探討文學與政治的關係。當個人理想遭遇挫折，就像屈原不</w:t>
      </w:r>
      <w:proofErr w:type="gramStart"/>
      <w:r w:rsidRPr="00FC4E03">
        <w:rPr>
          <w:rFonts w:hAnsi="標楷體" w:hint="eastAsia"/>
          <w:spacing w:val="10"/>
        </w:rPr>
        <w:t>被楚王了解</w:t>
      </w:r>
      <w:proofErr w:type="gramEnd"/>
      <w:r w:rsidRPr="00FC4E03">
        <w:rPr>
          <w:rFonts w:hAnsi="標楷體" w:hint="eastAsia"/>
          <w:spacing w:val="10"/>
        </w:rPr>
        <w:t>，這時該不該執著？可藉由屈原「舉世皆濁</w:t>
      </w:r>
      <w:proofErr w:type="gramStart"/>
      <w:r w:rsidRPr="00FC4E03">
        <w:rPr>
          <w:rFonts w:hAnsi="標楷體" w:hint="eastAsia"/>
          <w:spacing w:val="10"/>
        </w:rPr>
        <w:t>我獨清</w:t>
      </w:r>
      <w:proofErr w:type="gramEnd"/>
      <w:r w:rsidRPr="00FC4E03">
        <w:rPr>
          <w:rFonts w:hAnsi="標楷體" w:hint="eastAsia"/>
          <w:spacing w:val="10"/>
        </w:rPr>
        <w:t>」的心緒，思考理想和世界的衝突。（改寫自</w:t>
      </w:r>
      <w:r w:rsidR="009B4B8A" w:rsidRPr="00FC4E03">
        <w:rPr>
          <w:rFonts w:hAnsi="標楷體" w:hint="eastAsia"/>
          <w:spacing w:val="10"/>
        </w:rPr>
        <w:t>徐平</w:t>
      </w:r>
      <w:r w:rsidR="004D5DC7" w:rsidRPr="00FC4E03">
        <w:rPr>
          <w:rFonts w:hAnsi="標楷體"/>
          <w:spacing w:val="10"/>
        </w:rPr>
        <w:t>〈</w:t>
      </w:r>
      <w:r w:rsidRPr="00FC4E03">
        <w:rPr>
          <w:rFonts w:hAnsi="標楷體" w:hint="eastAsia"/>
          <w:spacing w:val="10"/>
        </w:rPr>
        <w:t>一個屈原，各自表述</w:t>
      </w:r>
      <w:r w:rsidRPr="007A1CA8">
        <w:rPr>
          <w:rFonts w:hAnsi="標楷體" w:hint="eastAsia"/>
          <w:spacing w:val="10"/>
          <w:w w:val="200"/>
        </w:rPr>
        <w:t>—</w:t>
      </w:r>
      <w:r w:rsidRPr="00FC4E03">
        <w:rPr>
          <w:rFonts w:hAnsi="標楷體" w:hint="eastAsia"/>
          <w:spacing w:val="10"/>
        </w:rPr>
        <w:t>政大廖棟樑揭開屈原的百變面紗</w:t>
      </w:r>
      <w:r w:rsidR="004D5DC7" w:rsidRPr="00FC4E03">
        <w:rPr>
          <w:rFonts w:hAnsi="標楷體"/>
          <w:spacing w:val="10"/>
        </w:rPr>
        <w:t>〉</w:t>
      </w:r>
      <w:r w:rsidRPr="00FC4E03">
        <w:rPr>
          <w:rFonts w:hAnsi="標楷體" w:hint="eastAsia"/>
          <w:spacing w:val="10"/>
        </w:rPr>
        <w:t>）</w:t>
      </w:r>
    </w:p>
    <w:p w14:paraId="77BC91E4" w14:textId="77777777" w:rsidR="002B3451" w:rsidRDefault="002B3451">
      <w:pPr>
        <w:widowControl/>
        <w:spacing w:line="240" w:lineRule="auto"/>
        <w:jc w:val="left"/>
        <w:rPr>
          <w:rFonts w:eastAsiaTheme="minorEastAsia"/>
          <w:spacing w:val="10"/>
          <w:szCs w:val="20"/>
          <w:lang w:val="es-ES"/>
        </w:rPr>
      </w:pPr>
      <w:r>
        <w:rPr>
          <w:rFonts w:eastAsiaTheme="minorEastAsia"/>
          <w:spacing w:val="10"/>
        </w:rPr>
        <w:br w:type="page"/>
      </w:r>
    </w:p>
    <w:p w14:paraId="1835E166" w14:textId="77777777" w:rsidR="009A6AB3" w:rsidRPr="00FC4E03" w:rsidRDefault="00017863" w:rsidP="00FC4E03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lastRenderedPageBreak/>
        <w:t>31</w:t>
      </w:r>
      <w:r w:rsidR="009A6AB3" w:rsidRPr="00FC4E03">
        <w:rPr>
          <w:rFonts w:eastAsiaTheme="minorEastAsia"/>
          <w:spacing w:val="10"/>
        </w:rPr>
        <w:t>.</w:t>
      </w:r>
      <w:r w:rsidR="009A6AB3" w:rsidRPr="00FC4E03">
        <w:rPr>
          <w:rFonts w:eastAsiaTheme="minorEastAsia" w:hint="eastAsia"/>
          <w:spacing w:val="10"/>
        </w:rPr>
        <w:tab/>
      </w:r>
      <w:r w:rsidR="00105FB5" w:rsidRPr="00FC4E03">
        <w:rPr>
          <w:rFonts w:eastAsiaTheme="minorEastAsia" w:hint="eastAsia"/>
          <w:spacing w:val="10"/>
        </w:rPr>
        <w:t>關</w:t>
      </w:r>
      <w:r w:rsidR="005F66FA" w:rsidRPr="00FC4E03">
        <w:rPr>
          <w:rFonts w:eastAsiaTheme="minorEastAsia" w:hint="eastAsia"/>
          <w:spacing w:val="10"/>
        </w:rPr>
        <w:t>於</w:t>
      </w:r>
      <w:r w:rsidR="00105FB5" w:rsidRPr="00FC4E03">
        <w:rPr>
          <w:rFonts w:eastAsiaTheme="minorEastAsia" w:hint="eastAsia"/>
          <w:spacing w:val="10"/>
        </w:rPr>
        <w:t>甲、乙二曲的寫作手法，敘述適當的是：</w:t>
      </w:r>
    </w:p>
    <w:p w14:paraId="6614CC69" w14:textId="77777777" w:rsidR="009A6AB3" w:rsidRPr="00FC4E03" w:rsidRDefault="009A6AB3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甲曲以</w:t>
      </w:r>
      <w:proofErr w:type="gramEnd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「菊花開，正歸來」，點出當時非如屈原身處的亂世</w:t>
      </w:r>
    </w:p>
    <w:p w14:paraId="46F2C77D" w14:textId="77777777" w:rsidR="009A6AB3" w:rsidRPr="00FC4E03" w:rsidRDefault="009A6AB3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乙曲以</w:t>
      </w:r>
      <w:r w:rsidR="00105FB5" w:rsidRPr="00FC4E03">
        <w:rPr>
          <w:snapToGrid w:val="0"/>
          <w:spacing w:val="10"/>
          <w:kern w:val="0"/>
          <w:szCs w:val="20"/>
          <w:lang w:val="es-ES"/>
        </w:rPr>
        <w:t>糟醃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="00105FB5" w:rsidRPr="00FC4E03">
        <w:rPr>
          <w:snapToGrid w:val="0"/>
          <w:spacing w:val="10"/>
          <w:kern w:val="0"/>
          <w:szCs w:val="20"/>
          <w:lang w:val="es-ES"/>
        </w:rPr>
        <w:t>醅渰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="00105FB5" w:rsidRPr="00FC4E03">
        <w:rPr>
          <w:snapToGrid w:val="0"/>
          <w:spacing w:val="10"/>
          <w:kern w:val="0"/>
          <w:szCs w:val="20"/>
          <w:lang w:val="es-ES"/>
        </w:rPr>
        <w:t>麴</w:t>
      </w:r>
      <w:proofErr w:type="gramEnd"/>
      <w:r w:rsidR="00105FB5" w:rsidRPr="00FC4E03">
        <w:rPr>
          <w:snapToGrid w:val="0"/>
          <w:spacing w:val="10"/>
          <w:kern w:val="0"/>
          <w:szCs w:val="20"/>
          <w:lang w:val="es-ES"/>
        </w:rPr>
        <w:t>埋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，把萬事可隨一醉泯滅加以形象化</w:t>
      </w:r>
    </w:p>
    <w:p w14:paraId="6ADBDD1A" w14:textId="77777777" w:rsidR="009A6AB3" w:rsidRPr="00FC4E03" w:rsidRDefault="009A6AB3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甲曲</w:t>
      </w:r>
      <w:r w:rsidR="009E0C51">
        <w:rPr>
          <w:rFonts w:hint="eastAsia"/>
          <w:snapToGrid w:val="0"/>
          <w:spacing w:val="10"/>
          <w:kern w:val="0"/>
          <w:szCs w:val="20"/>
          <w:lang w:val="es-ES"/>
        </w:rPr>
        <w:t>在</w:t>
      </w:r>
      <w:proofErr w:type="gramEnd"/>
      <w:r w:rsidR="009E0C51">
        <w:rPr>
          <w:rFonts w:hint="eastAsia"/>
          <w:snapToGrid w:val="0"/>
          <w:spacing w:val="10"/>
          <w:kern w:val="0"/>
          <w:szCs w:val="20"/>
          <w:lang w:val="es-ES"/>
        </w:rPr>
        <w:t>飲酒</w:t>
      </w:r>
      <w:proofErr w:type="gramStart"/>
      <w:r w:rsidR="009E0C51">
        <w:rPr>
          <w:rFonts w:hint="eastAsia"/>
          <w:snapToGrid w:val="0"/>
          <w:spacing w:val="10"/>
          <w:kern w:val="0"/>
          <w:szCs w:val="20"/>
          <w:lang w:val="es-ES"/>
        </w:rPr>
        <w:t>食蟹</w:t>
      </w:r>
      <w:proofErr w:type="gramEnd"/>
      <w:r w:rsidR="009E0C51">
        <w:rPr>
          <w:rFonts w:hint="eastAsia"/>
          <w:snapToGrid w:val="0"/>
          <w:spacing w:val="10"/>
          <w:kern w:val="0"/>
          <w:szCs w:val="20"/>
          <w:lang w:val="es-ES"/>
        </w:rPr>
        <w:t>中流露閒居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之趣，</w:t>
      </w:r>
      <w:proofErr w:type="gramStart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乙曲在醉醒</w:t>
      </w:r>
      <w:proofErr w:type="gramEnd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間</w:t>
      </w:r>
      <w:r w:rsidR="004D10F1">
        <w:rPr>
          <w:rFonts w:hint="eastAsia"/>
          <w:snapToGrid w:val="0"/>
          <w:spacing w:val="10"/>
          <w:kern w:val="0"/>
          <w:szCs w:val="20"/>
          <w:lang w:val="es-ES"/>
        </w:rPr>
        <w:t>隱含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矛盾之情</w:t>
      </w:r>
    </w:p>
    <w:p w14:paraId="0FBE0E5B" w14:textId="77777777" w:rsidR="009A6AB3" w:rsidRPr="00FC4E03" w:rsidRDefault="009A6AB3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="00105FB5" w:rsidRPr="00FC4E03">
        <w:rPr>
          <w:snapToGrid w:val="0"/>
          <w:spacing w:val="10"/>
          <w:kern w:val="0"/>
          <w:szCs w:val="20"/>
          <w:lang w:val="es-ES"/>
        </w:rPr>
        <w:t>二</w:t>
      </w:r>
      <w:proofErr w:type="gramStart"/>
      <w:r w:rsidR="00105FB5" w:rsidRPr="00FC4E03">
        <w:rPr>
          <w:snapToGrid w:val="0"/>
          <w:spacing w:val="10"/>
          <w:kern w:val="0"/>
          <w:szCs w:val="20"/>
          <w:lang w:val="es-ES"/>
        </w:rPr>
        <w:t>曲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皆藉</w:t>
      </w:r>
      <w:proofErr w:type="gramEnd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嘲諷</w:t>
      </w:r>
      <w:r w:rsidR="00105FB5" w:rsidRPr="00FC4E03">
        <w:rPr>
          <w:snapToGrid w:val="0"/>
          <w:spacing w:val="10"/>
          <w:kern w:val="0"/>
          <w:szCs w:val="20"/>
          <w:lang w:val="es-ES"/>
        </w:rPr>
        <w:t>屈原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的結局</w:t>
      </w:r>
      <w:r w:rsidR="00105FB5" w:rsidRPr="00FC4E03">
        <w:rPr>
          <w:snapToGrid w:val="0"/>
          <w:spacing w:val="10"/>
          <w:kern w:val="0"/>
          <w:szCs w:val="20"/>
          <w:lang w:val="es-ES"/>
        </w:rPr>
        <w:t>，表現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出</w:t>
      </w:r>
      <w:r w:rsidR="00105FB5" w:rsidRPr="00FC4E03">
        <w:rPr>
          <w:snapToGrid w:val="0"/>
          <w:spacing w:val="10"/>
          <w:kern w:val="0"/>
          <w:szCs w:val="20"/>
          <w:lang w:val="es-ES"/>
        </w:rPr>
        <w:t>滑稽幽默的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輕鬆與</w:t>
      </w:r>
      <w:r w:rsidR="00105FB5" w:rsidRPr="00FC4E03">
        <w:rPr>
          <w:snapToGrid w:val="0"/>
          <w:spacing w:val="10"/>
          <w:kern w:val="0"/>
          <w:szCs w:val="20"/>
          <w:lang w:val="es-ES"/>
        </w:rPr>
        <w:t>玩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世</w:t>
      </w:r>
      <w:r w:rsidR="00005B0B" w:rsidRPr="00FC4E03">
        <w:rPr>
          <w:rFonts w:hint="eastAsia"/>
          <w:snapToGrid w:val="0"/>
          <w:spacing w:val="10"/>
          <w:kern w:val="0"/>
          <w:szCs w:val="20"/>
          <w:lang w:val="es-ES"/>
        </w:rPr>
        <w:t>態度</w:t>
      </w:r>
    </w:p>
    <w:p w14:paraId="09397FB8" w14:textId="77777777" w:rsidR="009A6AB3" w:rsidRPr="00FC4E03" w:rsidRDefault="009A6AB3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二</w:t>
      </w:r>
      <w:proofErr w:type="gramStart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曲皆以</w:t>
      </w:r>
      <w:proofErr w:type="gramEnd"/>
      <w:r w:rsidR="00105FB5" w:rsidRPr="00FC4E03">
        <w:rPr>
          <w:rFonts w:hint="eastAsia"/>
          <w:snapToGrid w:val="0"/>
          <w:spacing w:val="10"/>
          <w:kern w:val="0"/>
          <w:szCs w:val="20"/>
          <w:lang w:val="es-ES"/>
        </w:rPr>
        <w:t>陶潛對比屈原，說明自身生命選擇或價值判斷的傾向</w:t>
      </w:r>
    </w:p>
    <w:p w14:paraId="7DE57455" w14:textId="77777777" w:rsidR="009A6AB3" w:rsidRPr="00FC4E03" w:rsidRDefault="00017863" w:rsidP="00FC4E03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32</w:t>
      </w:r>
      <w:r w:rsidR="009A6AB3" w:rsidRPr="00FC4E03">
        <w:rPr>
          <w:rFonts w:eastAsiaTheme="minorEastAsia"/>
          <w:spacing w:val="10"/>
        </w:rPr>
        <w:t>.</w:t>
      </w:r>
      <w:r w:rsidR="009A6AB3" w:rsidRPr="00FC4E03">
        <w:rPr>
          <w:rFonts w:eastAsiaTheme="minorEastAsia" w:hint="eastAsia"/>
          <w:spacing w:val="10"/>
        </w:rPr>
        <w:tab/>
      </w:r>
      <w:r w:rsidR="00105FB5" w:rsidRPr="00FC4E03">
        <w:rPr>
          <w:rFonts w:eastAsiaTheme="minorEastAsia"/>
          <w:spacing w:val="10"/>
        </w:rPr>
        <w:t>依據</w:t>
      </w:r>
      <w:r w:rsidR="00105FB5" w:rsidRPr="00FC4E03">
        <w:rPr>
          <w:rFonts w:eastAsiaTheme="minorEastAsia" w:hint="eastAsia"/>
          <w:spacing w:val="10"/>
        </w:rPr>
        <w:t>甲、乙二曲和</w:t>
      </w:r>
      <w:proofErr w:type="gramStart"/>
      <w:r w:rsidR="00105FB5" w:rsidRPr="00FC4E03">
        <w:rPr>
          <w:rFonts w:eastAsiaTheme="minorEastAsia" w:hint="eastAsia"/>
          <w:spacing w:val="10"/>
        </w:rPr>
        <w:t>丙文</w:t>
      </w:r>
      <w:proofErr w:type="gramEnd"/>
      <w:r w:rsidR="00105FB5" w:rsidRPr="00FC4E03">
        <w:rPr>
          <w:rFonts w:eastAsiaTheme="minorEastAsia" w:hint="eastAsia"/>
          <w:spacing w:val="10"/>
        </w:rPr>
        <w:t>，</w:t>
      </w:r>
      <w:r w:rsidR="00105FB5" w:rsidRPr="00FC4E03">
        <w:rPr>
          <w:rFonts w:eastAsiaTheme="minorEastAsia"/>
          <w:spacing w:val="10"/>
        </w:rPr>
        <w:t>關於歷代對屈原的看法，敘述適當的是：</w:t>
      </w:r>
    </w:p>
    <w:p w14:paraId="66ACCD73" w14:textId="77777777" w:rsidR="00D62EDA" w:rsidRPr="00FC4E03" w:rsidRDefault="00D62EDA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snapToGrid w:val="0"/>
          <w:spacing w:val="10"/>
          <w:kern w:val="0"/>
          <w:szCs w:val="20"/>
          <w:lang w:val="es-ES"/>
        </w:rPr>
        <w:t>A)</w:t>
      </w:r>
      <w:r w:rsidRPr="00FC4E03">
        <w:rPr>
          <w:snapToGrid w:val="0"/>
          <w:spacing w:val="10"/>
          <w:kern w:val="0"/>
          <w:szCs w:val="20"/>
          <w:lang w:val="es-ES"/>
        </w:rPr>
        <w:t>漢代</w:t>
      </w:r>
      <w:r w:rsidR="00F34871" w:rsidRPr="00FC4E03">
        <w:rPr>
          <w:rFonts w:hint="eastAsia"/>
          <w:snapToGrid w:val="0"/>
          <w:spacing w:val="10"/>
          <w:kern w:val="0"/>
          <w:szCs w:val="20"/>
          <w:lang w:val="es-ES"/>
        </w:rPr>
        <w:t>對屈原的爭辯</w:t>
      </w:r>
      <w:r w:rsidR="0086124C"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F34871" w:rsidRPr="00FC4E03">
        <w:rPr>
          <w:rFonts w:hint="eastAsia"/>
          <w:snapToGrid w:val="0"/>
          <w:spacing w:val="10"/>
          <w:kern w:val="0"/>
          <w:szCs w:val="20"/>
          <w:lang w:val="es-ES"/>
        </w:rPr>
        <w:t>在</w:t>
      </w:r>
      <w:r w:rsidR="00BB0C3E" w:rsidRPr="00FC4E03">
        <w:rPr>
          <w:rFonts w:hint="eastAsia"/>
          <w:snapToGrid w:val="0"/>
          <w:spacing w:val="10"/>
          <w:kern w:val="0"/>
          <w:szCs w:val="20"/>
          <w:lang w:val="es-ES"/>
        </w:rPr>
        <w:t>其作品情感的</w:t>
      </w:r>
      <w:r w:rsidR="00F34871" w:rsidRPr="00FC4E03">
        <w:rPr>
          <w:rFonts w:hint="eastAsia"/>
          <w:snapToGrid w:val="0"/>
          <w:spacing w:val="10"/>
          <w:kern w:val="0"/>
          <w:szCs w:val="20"/>
          <w:lang w:val="es-ES"/>
        </w:rPr>
        <w:t>表達</w:t>
      </w:r>
      <w:r w:rsidR="00BB0C3E" w:rsidRPr="00FC4E03">
        <w:rPr>
          <w:rFonts w:hint="eastAsia"/>
          <w:snapToGrid w:val="0"/>
          <w:spacing w:val="10"/>
          <w:kern w:val="0"/>
          <w:szCs w:val="20"/>
          <w:lang w:val="es-ES"/>
        </w:rPr>
        <w:t>方式</w:t>
      </w:r>
      <w:r w:rsidR="00F34871" w:rsidRPr="00FC4E03">
        <w:rPr>
          <w:rFonts w:hint="eastAsia"/>
          <w:snapToGrid w:val="0"/>
          <w:spacing w:val="10"/>
          <w:kern w:val="0"/>
          <w:szCs w:val="20"/>
          <w:lang w:val="es-ES"/>
        </w:rPr>
        <w:t>是否優於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《詩經》</w:t>
      </w:r>
    </w:p>
    <w:p w14:paraId="0E529643" w14:textId="77777777" w:rsidR="00D62EDA" w:rsidRPr="00FC4E03" w:rsidRDefault="00D62EDA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snapToGrid w:val="0"/>
          <w:spacing w:val="10"/>
          <w:kern w:val="0"/>
          <w:szCs w:val="20"/>
          <w:lang w:val="es-ES"/>
        </w:rPr>
        <w:t>B)</w:t>
      </w:r>
      <w:r w:rsidRPr="00FC4E03">
        <w:rPr>
          <w:snapToGrid w:val="0"/>
          <w:spacing w:val="10"/>
          <w:kern w:val="0"/>
          <w:szCs w:val="20"/>
          <w:lang w:val="es-ES"/>
        </w:rPr>
        <w:t>宋代</w:t>
      </w:r>
      <w:r w:rsidR="00AD0357" w:rsidRPr="00FC4E03">
        <w:rPr>
          <w:rFonts w:hint="eastAsia"/>
          <w:snapToGrid w:val="0"/>
          <w:spacing w:val="10"/>
          <w:kern w:val="0"/>
          <w:szCs w:val="20"/>
          <w:lang w:val="es-ES"/>
        </w:rPr>
        <w:t>時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關注</w:t>
      </w:r>
      <w:r w:rsidRPr="00FC4E03">
        <w:rPr>
          <w:snapToGrid w:val="0"/>
          <w:spacing w:val="10"/>
          <w:kern w:val="0"/>
          <w:szCs w:val="20"/>
          <w:lang w:val="es-ES"/>
        </w:rPr>
        <w:t>屈原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愛國</w:t>
      </w:r>
      <w:r w:rsidR="00AD0357" w:rsidRPr="00FC4E03">
        <w:rPr>
          <w:rFonts w:hint="eastAsia"/>
          <w:snapToGrid w:val="0"/>
          <w:spacing w:val="10"/>
          <w:kern w:val="0"/>
          <w:szCs w:val="20"/>
          <w:lang w:val="es-ES"/>
        </w:rPr>
        <w:t>之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心</w:t>
      </w:r>
      <w:r w:rsidRPr="00FC4E03">
        <w:rPr>
          <w:snapToGrid w:val="0"/>
          <w:spacing w:val="10"/>
          <w:kern w:val="0"/>
          <w:szCs w:val="20"/>
          <w:lang w:val="es-ES"/>
        </w:rPr>
        <w:t>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從民族情操的角度</w:t>
      </w:r>
      <w:proofErr w:type="gramStart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使怨君</w:t>
      </w:r>
      <w:proofErr w:type="gramEnd"/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問題合理化</w:t>
      </w:r>
    </w:p>
    <w:p w14:paraId="115B47E2" w14:textId="77777777" w:rsidR="00D62EDA" w:rsidRPr="00FC4E03" w:rsidRDefault="00D62EDA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元代文人喜借</w:t>
      </w:r>
      <w:r w:rsidR="00801537" w:rsidRPr="00FC4E03">
        <w:rPr>
          <w:rFonts w:hint="eastAsia"/>
          <w:snapToGrid w:val="0"/>
          <w:spacing w:val="10"/>
          <w:kern w:val="0"/>
          <w:szCs w:val="20"/>
          <w:lang w:val="es-ES"/>
        </w:rPr>
        <w:t>用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屈原典故，說明自己雖</w:t>
      </w:r>
      <w:r w:rsidR="00801537" w:rsidRPr="00FC4E03">
        <w:rPr>
          <w:rFonts w:hint="eastAsia"/>
          <w:snapToGrid w:val="0"/>
          <w:spacing w:val="10"/>
          <w:kern w:val="0"/>
          <w:szCs w:val="20"/>
          <w:lang w:val="es-ES"/>
        </w:rPr>
        <w:t>然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歸隱卻待時而動的心境</w:t>
      </w:r>
    </w:p>
    <w:p w14:paraId="75E15DC6" w14:textId="77777777" w:rsidR="00D62EDA" w:rsidRPr="00FC4E03" w:rsidRDefault="00D62EDA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明代時</w:t>
      </w:r>
      <w:r w:rsidR="006770BF" w:rsidRPr="00FC4E03">
        <w:rPr>
          <w:rFonts w:hint="eastAsia"/>
          <w:snapToGrid w:val="0"/>
          <w:spacing w:val="10"/>
          <w:kern w:val="0"/>
          <w:szCs w:val="20"/>
          <w:lang w:val="es-ES"/>
        </w:rPr>
        <w:t>有</w:t>
      </w:r>
      <w:r w:rsidR="006223A9" w:rsidRPr="00FC4E03">
        <w:rPr>
          <w:rFonts w:hint="eastAsia"/>
          <w:snapToGrid w:val="0"/>
          <w:spacing w:val="10"/>
          <w:kern w:val="0"/>
          <w:szCs w:val="20"/>
          <w:lang w:val="es-ES"/>
        </w:rPr>
        <w:t>與屈原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相似際遇的人</w:t>
      </w:r>
      <w:r w:rsidR="005E3D32"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將自身認同投射到屈原的遭遇上</w:t>
      </w:r>
    </w:p>
    <w:p w14:paraId="61D7695E" w14:textId="77777777" w:rsidR="009A6AB3" w:rsidRPr="00FC4E03" w:rsidRDefault="00D62EDA" w:rsidP="00FC4E03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FC4E03">
        <w:rPr>
          <w:snapToGrid w:val="0"/>
          <w:spacing w:val="10"/>
          <w:kern w:val="0"/>
          <w:szCs w:val="20"/>
          <w:lang w:val="es-ES"/>
        </w:rPr>
        <w:t>)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現代</w:t>
      </w:r>
      <w:r w:rsidR="00E14BD0" w:rsidRPr="00FC4E03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各種文化語境</w:t>
      </w:r>
      <w:r w:rsidR="00E14BD0" w:rsidRPr="00FC4E03">
        <w:rPr>
          <w:rFonts w:hint="eastAsia"/>
          <w:snapToGrid w:val="0"/>
          <w:spacing w:val="10"/>
          <w:kern w:val="0"/>
          <w:szCs w:val="20"/>
          <w:lang w:val="es-ES"/>
        </w:rPr>
        <w:t>中</w:t>
      </w:r>
      <w:r w:rsidRPr="00FC4E03">
        <w:rPr>
          <w:rFonts w:hint="eastAsia"/>
          <w:snapToGrid w:val="0"/>
          <w:spacing w:val="10"/>
          <w:kern w:val="0"/>
          <w:szCs w:val="20"/>
          <w:lang w:val="es-ES"/>
        </w:rPr>
        <w:t>，詮釋屈原既保有過去面向也有時代新</w:t>
      </w:r>
      <w:r w:rsidR="009B255A" w:rsidRPr="00FC4E03">
        <w:rPr>
          <w:rFonts w:hint="eastAsia"/>
          <w:snapToGrid w:val="0"/>
          <w:spacing w:val="10"/>
          <w:kern w:val="0"/>
          <w:szCs w:val="20"/>
          <w:lang w:val="es-ES"/>
        </w:rPr>
        <w:t>意</w:t>
      </w:r>
    </w:p>
    <w:p w14:paraId="1FF21F7B" w14:textId="77777777" w:rsidR="00C83B08" w:rsidRDefault="00C83B08" w:rsidP="00F40F64">
      <w:pPr>
        <w:pStyle w:val="TIT1"/>
        <w:spacing w:line="160" w:lineRule="exact"/>
      </w:pPr>
    </w:p>
    <w:p w14:paraId="26AE6D7A" w14:textId="77777777" w:rsidR="005676CC" w:rsidRPr="00F30B88" w:rsidRDefault="005676CC" w:rsidP="00F30B88">
      <w:pPr>
        <w:pStyle w:val="af2"/>
        <w:spacing w:beforeLines="0" w:before="0"/>
        <w:rPr>
          <w:rFonts w:cs="Times New Roman"/>
          <w:spacing w:val="20"/>
          <w:sz w:val="26"/>
          <w:szCs w:val="26"/>
        </w:rPr>
      </w:pPr>
      <w:r w:rsidRPr="00F30B88">
        <w:rPr>
          <w:rFonts w:cs="Times New Roman" w:hint="eastAsia"/>
          <w:spacing w:val="20"/>
          <w:sz w:val="26"/>
          <w:szCs w:val="26"/>
        </w:rPr>
        <w:t>第貳部分：混合題</w:t>
      </w:r>
      <w:r w:rsidR="00594F68">
        <w:rPr>
          <w:rFonts w:cs="Times New Roman" w:hint="eastAsia"/>
          <w:spacing w:val="20"/>
          <w:sz w:val="26"/>
          <w:szCs w:val="26"/>
        </w:rPr>
        <w:t>或非選擇題</w:t>
      </w:r>
      <w:r w:rsidRPr="00F30B88">
        <w:rPr>
          <w:rFonts w:cs="Times New Roman" w:hint="eastAsia"/>
          <w:spacing w:val="20"/>
          <w:sz w:val="26"/>
          <w:szCs w:val="26"/>
        </w:rPr>
        <w:t>（占</w:t>
      </w:r>
      <w:r w:rsidRPr="00F30B88">
        <w:rPr>
          <w:rFonts w:cs="Times New Roman" w:hint="eastAsia"/>
          <w:spacing w:val="20"/>
          <w:sz w:val="26"/>
          <w:szCs w:val="26"/>
        </w:rPr>
        <w:t>22</w:t>
      </w:r>
      <w:r w:rsidRPr="00F30B88">
        <w:rPr>
          <w:rFonts w:cs="Times New Roman" w:hint="eastAsia"/>
          <w:spacing w:val="20"/>
          <w:sz w:val="26"/>
          <w:szCs w:val="26"/>
        </w:rPr>
        <w:t>分）</w:t>
      </w:r>
    </w:p>
    <w:p w14:paraId="0CAAB937" w14:textId="75C03586" w:rsidR="005676CC" w:rsidRPr="00DE4991" w:rsidRDefault="003C5CC6" w:rsidP="00DB3C2D">
      <w:pPr>
        <w:pStyle w:val="a6"/>
        <w:pBdr>
          <w:bottom w:val="single" w:sz="6" w:space="0" w:color="auto"/>
        </w:pBdr>
        <w:spacing w:beforeLines="15" w:before="36" w:afterLines="15" w:after="36"/>
        <w:ind w:left="720" w:hangingChars="300" w:hanging="720"/>
        <w:rPr>
          <w:sz w:val="24"/>
          <w:szCs w:val="24"/>
        </w:rPr>
      </w:pPr>
      <w:r w:rsidRPr="00DB3C2D">
        <w:rPr>
          <w:rFonts w:hint="eastAsia"/>
          <w:sz w:val="24"/>
          <w:szCs w:val="24"/>
        </w:rPr>
        <w:t>說明：本部分共有</w:t>
      </w:r>
      <w:r w:rsidRPr="00DB3C2D">
        <w:rPr>
          <w:rFonts w:hint="eastAsia"/>
          <w:sz w:val="24"/>
          <w:szCs w:val="24"/>
        </w:rPr>
        <w:t>2</w:t>
      </w:r>
      <w:r w:rsidR="005676CC" w:rsidRPr="00DB3C2D">
        <w:rPr>
          <w:rFonts w:hint="eastAsia"/>
          <w:sz w:val="24"/>
          <w:szCs w:val="24"/>
        </w:rPr>
        <w:t>題</w:t>
      </w:r>
      <w:r w:rsidRPr="00DB3C2D">
        <w:rPr>
          <w:rFonts w:hint="eastAsia"/>
          <w:sz w:val="24"/>
          <w:szCs w:val="24"/>
        </w:rPr>
        <w:t>組</w:t>
      </w:r>
      <w:r w:rsidR="005676CC" w:rsidRPr="00DB3C2D">
        <w:rPr>
          <w:rFonts w:hint="eastAsia"/>
          <w:sz w:val="24"/>
          <w:szCs w:val="24"/>
        </w:rPr>
        <w:t>，</w:t>
      </w:r>
      <w:r w:rsidR="00BF2B03">
        <w:rPr>
          <w:rFonts w:hint="eastAsia"/>
          <w:sz w:val="24"/>
          <w:szCs w:val="24"/>
        </w:rPr>
        <w:t>選擇題每題</w:t>
      </w:r>
      <w:r w:rsidR="00BF2B03">
        <w:rPr>
          <w:rFonts w:hint="eastAsia"/>
          <w:sz w:val="24"/>
          <w:szCs w:val="24"/>
        </w:rPr>
        <w:t>2</w:t>
      </w:r>
      <w:r w:rsidR="00BF2B03">
        <w:rPr>
          <w:rFonts w:hint="eastAsia"/>
          <w:sz w:val="24"/>
          <w:szCs w:val="24"/>
        </w:rPr>
        <w:t>分，非選擇題</w:t>
      </w:r>
      <w:r w:rsidR="00BA4D3E" w:rsidRPr="00DB3C2D">
        <w:rPr>
          <w:sz w:val="24"/>
          <w:szCs w:val="24"/>
        </w:rPr>
        <w:t>配分標</w:t>
      </w:r>
      <w:proofErr w:type="gramStart"/>
      <w:r w:rsidR="00BA4D3E" w:rsidRPr="00DB3C2D">
        <w:rPr>
          <w:sz w:val="24"/>
          <w:szCs w:val="24"/>
        </w:rPr>
        <w:t>於題末。</w:t>
      </w:r>
      <w:proofErr w:type="gramEnd"/>
      <w:r w:rsidRPr="00DB3C2D">
        <w:rPr>
          <w:rFonts w:hint="eastAsia"/>
          <w:sz w:val="24"/>
          <w:szCs w:val="24"/>
        </w:rPr>
        <w:t>限在標示</w:t>
      </w:r>
      <w:r w:rsidR="00870CBF" w:rsidRPr="00DB3C2D">
        <w:rPr>
          <w:sz w:val="24"/>
          <w:szCs w:val="24"/>
        </w:rPr>
        <w:t>題</w:t>
      </w:r>
      <w:proofErr w:type="gramStart"/>
      <w:r w:rsidR="00870CBF" w:rsidRPr="00DB3C2D">
        <w:rPr>
          <w:sz w:val="24"/>
          <w:szCs w:val="24"/>
        </w:rPr>
        <w:t>號</w:t>
      </w:r>
      <w:r w:rsidR="00F328A9" w:rsidRPr="00DB3C2D">
        <w:rPr>
          <w:sz w:val="24"/>
          <w:szCs w:val="24"/>
        </w:rPr>
        <w:t>作答</w:t>
      </w:r>
      <w:r w:rsidRPr="00DB3C2D">
        <w:rPr>
          <w:rFonts w:hint="eastAsia"/>
          <w:sz w:val="24"/>
          <w:szCs w:val="24"/>
        </w:rPr>
        <w:t>區</w:t>
      </w:r>
      <w:proofErr w:type="gramEnd"/>
      <w:r w:rsidRPr="00DB3C2D">
        <w:rPr>
          <w:rFonts w:hint="eastAsia"/>
          <w:sz w:val="24"/>
          <w:szCs w:val="24"/>
        </w:rPr>
        <w:t>內作答</w:t>
      </w:r>
      <w:r w:rsidR="00F328A9" w:rsidRPr="00DB3C2D">
        <w:rPr>
          <w:sz w:val="24"/>
          <w:szCs w:val="24"/>
        </w:rPr>
        <w:t>。</w:t>
      </w:r>
      <w:r w:rsidRPr="00DB3C2D">
        <w:rPr>
          <w:rFonts w:hint="eastAsia"/>
          <w:sz w:val="24"/>
          <w:szCs w:val="24"/>
        </w:rPr>
        <w:t>選擇題使用</w:t>
      </w:r>
      <w:r w:rsidRPr="00DB3C2D">
        <w:rPr>
          <w:rFonts w:hint="eastAsia"/>
          <w:sz w:val="24"/>
          <w:szCs w:val="24"/>
        </w:rPr>
        <w:t>2B</w:t>
      </w:r>
      <w:r w:rsidRPr="00DB3C2D">
        <w:rPr>
          <w:rFonts w:hint="eastAsia"/>
          <w:sz w:val="24"/>
          <w:szCs w:val="24"/>
        </w:rPr>
        <w:t>鉛筆作答，</w:t>
      </w:r>
      <w:r w:rsidRPr="00DB3C2D">
        <w:rPr>
          <w:sz w:val="24"/>
          <w:szCs w:val="24"/>
        </w:rPr>
        <w:t>更正時以橡皮擦擦拭，切勿使用修正</w:t>
      </w:r>
      <w:r w:rsidR="00B02E4A" w:rsidRPr="00DB3C2D">
        <w:rPr>
          <w:sz w:val="24"/>
          <w:szCs w:val="24"/>
        </w:rPr>
        <w:t>帶</w:t>
      </w:r>
      <w:r w:rsidRPr="00DB3C2D">
        <w:rPr>
          <w:sz w:val="24"/>
          <w:szCs w:val="24"/>
        </w:rPr>
        <w:t>（</w:t>
      </w:r>
      <w:r w:rsidR="00B02E4A" w:rsidRPr="00DB3C2D">
        <w:rPr>
          <w:sz w:val="24"/>
          <w:szCs w:val="24"/>
        </w:rPr>
        <w:t>液</w:t>
      </w:r>
      <w:r w:rsidRPr="00DB3C2D">
        <w:rPr>
          <w:sz w:val="24"/>
          <w:szCs w:val="24"/>
        </w:rPr>
        <w:t>）。非選擇題請由左而右橫式書寫。</w:t>
      </w:r>
    </w:p>
    <w:p w14:paraId="0C9028EF" w14:textId="77777777" w:rsidR="00BA1E87" w:rsidRPr="004F1380" w:rsidRDefault="00BA1E87" w:rsidP="004F1380">
      <w:pPr>
        <w:spacing w:beforeLines="50" w:before="120" w:line="360" w:lineRule="atLeast"/>
        <w:rPr>
          <w:b/>
          <w:spacing w:val="10"/>
          <w:sz w:val="24"/>
          <w:szCs w:val="26"/>
          <w:lang w:val="zh-TW"/>
        </w:rPr>
      </w:pPr>
      <w:r w:rsidRPr="004F1380">
        <w:rPr>
          <w:rFonts w:hint="eastAsia"/>
          <w:b/>
          <w:spacing w:val="10"/>
          <w:sz w:val="24"/>
          <w:szCs w:val="26"/>
          <w:lang w:val="zh-TW"/>
        </w:rPr>
        <w:t>第一題（占</w:t>
      </w:r>
      <w:r w:rsidR="006D3C11" w:rsidRPr="004F1380">
        <w:rPr>
          <w:rFonts w:hint="eastAsia"/>
          <w:b/>
          <w:spacing w:val="10"/>
          <w:sz w:val="24"/>
          <w:szCs w:val="26"/>
          <w:lang w:val="zh-TW"/>
        </w:rPr>
        <w:t>14</w:t>
      </w:r>
      <w:r w:rsidRPr="004F1380">
        <w:rPr>
          <w:rFonts w:hint="eastAsia"/>
          <w:b/>
          <w:spacing w:val="10"/>
          <w:sz w:val="24"/>
          <w:szCs w:val="26"/>
          <w:lang w:val="zh-TW"/>
        </w:rPr>
        <w:t>分）</w:t>
      </w:r>
    </w:p>
    <w:p w14:paraId="117F03E9" w14:textId="77777777" w:rsidR="00DD7557" w:rsidRPr="002B3451" w:rsidRDefault="00DD7557" w:rsidP="002B3451">
      <w:pPr>
        <w:pStyle w:val="TIT1"/>
        <w:spacing w:afterLines="25" w:after="60" w:line="325" w:lineRule="atLeast"/>
        <w:ind w:left="0" w:firstLineChars="0" w:firstLine="0"/>
        <w:rPr>
          <w:spacing w:val="10"/>
        </w:rPr>
      </w:pPr>
      <w:r w:rsidRPr="002B3451">
        <w:rPr>
          <w:rFonts w:hint="eastAsia"/>
          <w:spacing w:val="10"/>
          <w:u w:val="single"/>
        </w:rPr>
        <w:t>33-35</w:t>
      </w:r>
      <w:r w:rsidRPr="002B3451">
        <w:rPr>
          <w:rFonts w:hint="eastAsia"/>
          <w:spacing w:val="10"/>
          <w:u w:val="single"/>
        </w:rPr>
        <w:t>為題組</w:t>
      </w:r>
      <w:r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33-35</w:t>
      </w:r>
      <w:r w:rsidRPr="002B3451">
        <w:rPr>
          <w:rFonts w:hint="eastAsia"/>
          <w:spacing w:val="10"/>
        </w:rPr>
        <w:t>題。</w:t>
      </w:r>
    </w:p>
    <w:p w14:paraId="50C5C621" w14:textId="77777777" w:rsidR="00DD7557" w:rsidRPr="00FC4E03" w:rsidRDefault="00F927DA" w:rsidP="00FC4E03">
      <w:pPr>
        <w:pStyle w:val="tit2"/>
        <w:spacing w:line="320" w:lineRule="atLeast"/>
        <w:ind w:firstLineChars="200" w:firstLine="440"/>
        <w:rPr>
          <w:rFonts w:hAnsi="標楷體"/>
          <w:spacing w:val="10"/>
        </w:rPr>
      </w:pPr>
      <w:r w:rsidRPr="00F927DA">
        <w:rPr>
          <w:rFonts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0EC13F1" wp14:editId="0BC5E9A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29870" cy="229870"/>
                <wp:effectExtent l="0" t="0" r="17780" b="17780"/>
                <wp:wrapNone/>
                <wp:docPr id="20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02D0D3" w14:textId="77777777" w:rsidR="009E0C51" w:rsidRPr="005F2FFC" w:rsidRDefault="009E0C51" w:rsidP="00F927D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5F2FFC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EC13F1" id="_x0000_s1052" type="#_x0000_t202" style="position:absolute;left:0;text-align:left;margin-left:0;margin-top:0;width:18.1pt;height:18.1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" filled="f">
                <v:textbox inset=".5mm,0,.5mm,1mm">
                  <w:txbxContent>
                    <w:p w14:paraId="6102D0D3" w14:textId="77777777" w:rsidR="009E0C51" w:rsidRPr="005F2FFC" w:rsidRDefault="009E0C51" w:rsidP="00F927D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5F2FFC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DD7557" w:rsidRPr="00FC4E03">
        <w:rPr>
          <w:rFonts w:hAnsi="標楷體" w:hint="eastAsia"/>
          <w:spacing w:val="10"/>
        </w:rPr>
        <w:t>古典是</w:t>
      </w:r>
      <w:bookmarkStart w:id="14" w:name="_Hlk116025210"/>
      <w:r w:rsidR="00DD7557" w:rsidRPr="00FC4E03">
        <w:rPr>
          <w:rFonts w:hAnsi="標楷體" w:hint="eastAsia"/>
          <w:spacing w:val="10"/>
        </w:rPr>
        <w:t>穿越世代的共有智慧，也是橫跨國界</w:t>
      </w:r>
      <w:bookmarkEnd w:id="14"/>
      <w:r w:rsidR="00DD7557" w:rsidRPr="00FC4E03">
        <w:rPr>
          <w:rFonts w:hAnsi="標楷體" w:hint="eastAsia"/>
          <w:spacing w:val="10"/>
        </w:rPr>
        <w:t>的共享遺產。</w:t>
      </w:r>
    </w:p>
    <w:p w14:paraId="4E4EBA93" w14:textId="77777777" w:rsidR="00DD7557" w:rsidRPr="00FC4E03" w:rsidRDefault="002557B6" w:rsidP="00FC4E03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在人文教育上，思想的開放是終極目標。文化應通過批判性地消化繼承，而不能全盤否定或粗暴對抗。美國獨立成功，文化上仍與英國文學緊密銜接。主張脫亞入歐的日本，從來就持續接納儒學的薰陶。</w:t>
      </w:r>
    </w:p>
    <w:p w14:paraId="3D588A65" w14:textId="77777777" w:rsidR="00DD7557" w:rsidRPr="00FC4E03" w:rsidRDefault="002557B6" w:rsidP="00FC4E03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古典之成為古典，並不是因為年齡蒼老，而是因為它經過不同歷史階段的過濾與篩選，禁得起解釋、開發、創造。無論時代如何進步，只有人性是千古不變。即使是千年以前的《詩經》，在恰當時刻也</w:t>
      </w:r>
      <w:proofErr w:type="gramStart"/>
      <w:r w:rsidRPr="00FC4E03">
        <w:rPr>
          <w:rFonts w:hAnsi="標楷體" w:hint="eastAsia"/>
          <w:spacing w:val="10"/>
        </w:rPr>
        <w:t>能感發不同</w:t>
      </w:r>
      <w:proofErr w:type="gramEnd"/>
      <w:r w:rsidRPr="00FC4E03">
        <w:rPr>
          <w:rFonts w:hAnsi="標楷體" w:hint="eastAsia"/>
          <w:spacing w:val="10"/>
        </w:rPr>
        <w:t>時代的心靈。</w:t>
      </w:r>
    </w:p>
    <w:p w14:paraId="08C21B3D" w14:textId="77777777" w:rsidR="00DD7557" w:rsidRPr="00FC4E03" w:rsidRDefault="002557B6" w:rsidP="00FC4E03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追求進步並非要摒棄古典，而應以開放的精神重新檢視。所有的古典，經過閱讀、解釋、再創造，就會</w:t>
      </w:r>
      <w:bookmarkStart w:id="15" w:name="_Hlk116031514"/>
      <w:r w:rsidRPr="00FC4E03">
        <w:rPr>
          <w:rFonts w:hAnsi="標楷體" w:hint="eastAsia"/>
          <w:spacing w:val="10"/>
        </w:rPr>
        <w:t>變成當代價值的一部分</w:t>
      </w:r>
      <w:bookmarkEnd w:id="15"/>
      <w:r w:rsidRPr="00FC4E03">
        <w:rPr>
          <w:rFonts w:hAnsi="標楷體" w:hint="eastAsia"/>
          <w:spacing w:val="10"/>
        </w:rPr>
        <w:t>。</w:t>
      </w:r>
    </w:p>
    <w:p w14:paraId="199B9EC5" w14:textId="77777777" w:rsidR="00DD7557" w:rsidRPr="00FC4E03" w:rsidRDefault="002557B6" w:rsidP="00FC4E03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 w:hint="eastAsia"/>
          <w:spacing w:val="10"/>
        </w:rPr>
        <w:t>經過閱讀與再閱讀，創造與再創造，古典就是永遠的現代。（改寫自陳芳明〈古典是永遠的現代〉）</w:t>
      </w:r>
    </w:p>
    <w:p w14:paraId="0226BA78" w14:textId="77777777" w:rsidR="002557B6" w:rsidRPr="00FC4E03" w:rsidRDefault="002557B6" w:rsidP="00FC4E03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</w:p>
    <w:p w14:paraId="22CC4B56" w14:textId="77777777" w:rsidR="002557B6" w:rsidRPr="00FC4E03" w:rsidRDefault="00F927DA" w:rsidP="00FC4E03">
      <w:pPr>
        <w:pStyle w:val="tit2"/>
        <w:spacing w:line="320" w:lineRule="atLeast"/>
        <w:ind w:firstLineChars="200" w:firstLine="440"/>
        <w:rPr>
          <w:rFonts w:hAnsi="標楷體"/>
          <w:spacing w:val="10"/>
        </w:rPr>
      </w:pPr>
      <w:r w:rsidRPr="00F927DA">
        <w:rPr>
          <w:rFonts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2A0A09A" wp14:editId="273E08FE">
                <wp:simplePos x="0" y="0"/>
                <wp:positionH relativeFrom="column">
                  <wp:align>left</wp:align>
                </wp:positionH>
                <wp:positionV relativeFrom="paragraph">
                  <wp:posOffset>31132</wp:posOffset>
                </wp:positionV>
                <wp:extent cx="230400" cy="230400"/>
                <wp:effectExtent l="0" t="0" r="17780" b="17780"/>
                <wp:wrapNone/>
                <wp:docPr id="21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7D11AD" w14:textId="77777777" w:rsidR="009E0C51" w:rsidRPr="005F2FFC" w:rsidRDefault="009E0C51" w:rsidP="00F927D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A0A09A" id="_x0000_s1053" type="#_x0000_t202" style="position:absolute;left:0;text-align:left;margin-left:0;margin-top:2.45pt;width:18.15pt;height:18.15pt;z-index:251667968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" filled="f">
                <v:textbox inset=".5mm,0,.5mm,1mm">
                  <w:txbxContent>
                    <w:p w14:paraId="067D11AD" w14:textId="77777777" w:rsidR="009E0C51" w:rsidRPr="005F2FFC" w:rsidRDefault="009E0C51" w:rsidP="00F927D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2557B6" w:rsidRPr="00FC4E03">
        <w:rPr>
          <w:rFonts w:hAnsi="標楷體" w:hint="eastAsia"/>
          <w:spacing w:val="10"/>
        </w:rPr>
        <w:t>古典不等於古文，</w:t>
      </w:r>
      <w:r w:rsidR="002557B6" w:rsidRPr="00FC4E03">
        <w:rPr>
          <w:rFonts w:hAnsi="標楷體"/>
          <w:spacing w:val="10"/>
        </w:rPr>
        <w:t>年代</w:t>
      </w:r>
      <w:r w:rsidR="002557B6" w:rsidRPr="00FC4E03">
        <w:rPr>
          <w:rFonts w:hAnsi="標楷體" w:hint="eastAsia"/>
          <w:spacing w:val="10"/>
        </w:rPr>
        <w:t>也未必</w:t>
      </w:r>
      <w:r w:rsidR="002557B6" w:rsidRPr="00FC4E03">
        <w:rPr>
          <w:rFonts w:hAnsi="標楷體"/>
          <w:spacing w:val="10"/>
        </w:rPr>
        <w:t>久遠。披頭四的歌曲迄今不過半世紀，但對後世音樂影響深遠；蘇聯導演艾森斯坦《波坦金戰艦》的蒙太奇手法，如今已</w:t>
      </w:r>
      <w:r w:rsidR="002557B6" w:rsidRPr="00FC4E03">
        <w:rPr>
          <w:rFonts w:hAnsi="標楷體" w:hint="eastAsia"/>
          <w:spacing w:val="10"/>
        </w:rPr>
        <w:t>是</w:t>
      </w:r>
      <w:r w:rsidR="002557B6" w:rsidRPr="00FC4E03">
        <w:rPr>
          <w:rFonts w:hAnsi="標楷體"/>
          <w:spacing w:val="10"/>
        </w:rPr>
        <w:t>電影的基本文法。這些在當時</w:t>
      </w:r>
      <w:r w:rsidR="002557B6" w:rsidRPr="00FC4E03">
        <w:rPr>
          <w:rFonts w:hAnsi="標楷體" w:hint="eastAsia"/>
          <w:spacing w:val="10"/>
        </w:rPr>
        <w:t>展現新手法或</w:t>
      </w:r>
      <w:r w:rsidR="002557B6" w:rsidRPr="00FC4E03">
        <w:rPr>
          <w:rFonts w:hAnsi="標楷體"/>
          <w:spacing w:val="10"/>
        </w:rPr>
        <w:t>開創新視野的作品，後人愈是</w:t>
      </w:r>
      <w:r w:rsidR="002557B6" w:rsidRPr="00FC4E03">
        <w:rPr>
          <w:rFonts w:hAnsi="標楷體" w:hint="eastAsia"/>
          <w:spacing w:val="10"/>
        </w:rPr>
        <w:t>追隨</w:t>
      </w:r>
      <w:r w:rsidR="002557B6" w:rsidRPr="00FC4E03">
        <w:rPr>
          <w:rFonts w:hAnsi="標楷體"/>
          <w:spacing w:val="10"/>
        </w:rPr>
        <w:t>，愈能顯出</w:t>
      </w:r>
      <w:r w:rsidR="002557B6" w:rsidRPr="00FC4E03">
        <w:rPr>
          <w:rFonts w:hAnsi="標楷體" w:hint="eastAsia"/>
          <w:spacing w:val="10"/>
        </w:rPr>
        <w:t>其</w:t>
      </w:r>
      <w:r w:rsidR="002557B6" w:rsidRPr="00FC4E03">
        <w:rPr>
          <w:rFonts w:hAnsi="標楷體"/>
          <w:spacing w:val="10"/>
        </w:rPr>
        <w:t>永恆的地位。</w:t>
      </w:r>
    </w:p>
    <w:p w14:paraId="1272EF80" w14:textId="77777777" w:rsidR="002557B6" w:rsidRPr="00FC4E03" w:rsidRDefault="002557B6" w:rsidP="00FC4E03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  <w:r w:rsidRPr="00FC4E03">
        <w:rPr>
          <w:rFonts w:hAnsi="標楷體"/>
          <w:spacing w:val="10"/>
        </w:rPr>
        <w:t>2006</w:t>
      </w:r>
      <w:r w:rsidRPr="00FC4E03">
        <w:rPr>
          <w:rFonts w:hAnsi="標楷體"/>
          <w:spacing w:val="10"/>
        </w:rPr>
        <w:t>年，龜山</w:t>
      </w:r>
      <w:proofErr w:type="gramStart"/>
      <w:r w:rsidRPr="00FC4E03">
        <w:rPr>
          <w:rFonts w:hAnsi="標楷體"/>
          <w:spacing w:val="10"/>
        </w:rPr>
        <w:t>郁夫新譯杜</w:t>
      </w:r>
      <w:proofErr w:type="gramEnd"/>
      <w:r w:rsidRPr="00FC4E03">
        <w:rPr>
          <w:rFonts w:hAnsi="標楷體"/>
          <w:spacing w:val="10"/>
        </w:rPr>
        <w:t>思妥也夫斯基</w:t>
      </w:r>
      <w:r w:rsidRPr="00FC4E03">
        <w:rPr>
          <w:rFonts w:hAnsi="標楷體"/>
          <w:spacing w:val="10"/>
        </w:rPr>
        <w:t>1880</w:t>
      </w:r>
      <w:r w:rsidRPr="00FC4E03">
        <w:rPr>
          <w:rFonts w:hAnsi="標楷體"/>
          <w:spacing w:val="10"/>
        </w:rPr>
        <w:t>年的《卡拉馬助夫兄弟們》，</w:t>
      </w:r>
      <w:r w:rsidRPr="00FC4E03">
        <w:rPr>
          <w:rFonts w:hAnsi="標楷體" w:hint="eastAsia"/>
          <w:spacing w:val="10"/>
        </w:rPr>
        <w:t>一</w:t>
      </w:r>
      <w:r w:rsidRPr="00FC4E03">
        <w:rPr>
          <w:rFonts w:hAnsi="標楷體"/>
          <w:spacing w:val="10"/>
        </w:rPr>
        <w:t>出版即暢銷百萬冊。優秀的譯筆</w:t>
      </w:r>
      <w:r w:rsidRPr="00FC4E03">
        <w:rPr>
          <w:rFonts w:hAnsi="標楷體" w:hint="eastAsia"/>
          <w:spacing w:val="10"/>
        </w:rPr>
        <w:t>能</w:t>
      </w:r>
      <w:r w:rsidRPr="00FC4E03">
        <w:rPr>
          <w:rFonts w:hAnsi="標楷體"/>
          <w:spacing w:val="10"/>
        </w:rPr>
        <w:t>賦予古典現代生命。</w:t>
      </w:r>
    </w:p>
    <w:p w14:paraId="5E5AB007" w14:textId="77777777" w:rsidR="002557B6" w:rsidRPr="00DE4991" w:rsidRDefault="002557B6" w:rsidP="00FC4E03">
      <w:pPr>
        <w:pStyle w:val="tit2"/>
        <w:spacing w:line="320" w:lineRule="atLeast"/>
        <w:ind w:firstLineChars="200" w:firstLine="480"/>
        <w:rPr>
          <w:spacing w:val="20"/>
        </w:rPr>
      </w:pPr>
      <w:r w:rsidRPr="00FC4E03">
        <w:rPr>
          <w:rFonts w:hAnsi="標楷體"/>
          <w:spacing w:val="10"/>
        </w:rPr>
        <w:t>古典</w:t>
      </w:r>
      <w:r w:rsidRPr="00FC4E03">
        <w:rPr>
          <w:rFonts w:hAnsi="標楷體" w:hint="eastAsia"/>
          <w:spacing w:val="10"/>
        </w:rPr>
        <w:t>的</w:t>
      </w:r>
      <w:r w:rsidRPr="00FC4E03">
        <w:rPr>
          <w:rFonts w:hAnsi="標楷體"/>
          <w:spacing w:val="10"/>
        </w:rPr>
        <w:t>耀眼光彩</w:t>
      </w:r>
      <w:r w:rsidRPr="00FC4E03">
        <w:rPr>
          <w:rFonts w:hAnsi="標楷體" w:hint="eastAsia"/>
          <w:spacing w:val="10"/>
        </w:rPr>
        <w:t>從不會</w:t>
      </w:r>
      <w:r w:rsidRPr="00FC4E03">
        <w:rPr>
          <w:rFonts w:hAnsi="標楷體"/>
          <w:spacing w:val="10"/>
        </w:rPr>
        <w:t>因</w:t>
      </w:r>
      <w:r w:rsidRPr="00FC4E03">
        <w:rPr>
          <w:rFonts w:hAnsi="標楷體" w:hint="eastAsia"/>
          <w:spacing w:val="10"/>
        </w:rPr>
        <w:t>古老</w:t>
      </w:r>
      <w:r w:rsidRPr="00FC4E03">
        <w:rPr>
          <w:rFonts w:hAnsi="標楷體"/>
          <w:spacing w:val="10"/>
        </w:rPr>
        <w:t>而</w:t>
      </w:r>
      <w:r w:rsidRPr="00FC4E03">
        <w:rPr>
          <w:rFonts w:hAnsi="標楷體" w:hint="eastAsia"/>
          <w:spacing w:val="10"/>
        </w:rPr>
        <w:t>褪色。</w:t>
      </w:r>
      <w:r w:rsidRPr="00FC4E03">
        <w:rPr>
          <w:rFonts w:hAnsi="標楷體"/>
          <w:spacing w:val="10"/>
        </w:rPr>
        <w:t>《論語》</w:t>
      </w:r>
      <w:r w:rsidRPr="00FC4E03">
        <w:rPr>
          <w:rFonts w:hAnsi="標楷體" w:hint="eastAsia"/>
          <w:spacing w:val="10"/>
        </w:rPr>
        <w:t>提供的建言，到今日仍可為人生的困境解惑。古典有時理解不易</w:t>
      </w:r>
      <w:r w:rsidRPr="00FC4E03">
        <w:rPr>
          <w:rFonts w:hAnsi="標楷體"/>
          <w:spacing w:val="10"/>
        </w:rPr>
        <w:t>，可</w:t>
      </w:r>
      <w:r w:rsidRPr="00FC4E03">
        <w:rPr>
          <w:rFonts w:hAnsi="標楷體" w:hint="eastAsia"/>
          <w:spacing w:val="10"/>
        </w:rPr>
        <w:t>參考專家</w:t>
      </w:r>
      <w:r w:rsidRPr="00FC4E03">
        <w:rPr>
          <w:rFonts w:hAnsi="標楷體"/>
          <w:spacing w:val="10"/>
        </w:rPr>
        <w:t>的引導，但不要</w:t>
      </w:r>
      <w:r w:rsidRPr="00FC4E03">
        <w:rPr>
          <w:rFonts w:hAnsi="標楷體" w:hint="eastAsia"/>
          <w:spacing w:val="10"/>
        </w:rPr>
        <w:t>變成先入之</w:t>
      </w:r>
      <w:r w:rsidRPr="00FC4E03">
        <w:rPr>
          <w:rFonts w:hAnsi="標楷體"/>
          <w:spacing w:val="10"/>
        </w:rPr>
        <w:t>見。</w:t>
      </w:r>
      <w:proofErr w:type="gramStart"/>
      <w:r w:rsidRPr="00FC4E03">
        <w:rPr>
          <w:rFonts w:hAnsi="標楷體"/>
          <w:spacing w:val="10"/>
        </w:rPr>
        <w:t>正岡子規</w:t>
      </w:r>
      <w:proofErr w:type="gramEnd"/>
      <w:r w:rsidRPr="00FC4E03">
        <w:rPr>
          <w:rFonts w:hAnsi="標楷體"/>
          <w:spacing w:val="10"/>
        </w:rPr>
        <w:t>認為《古今和歌集》</w:t>
      </w:r>
      <w:r w:rsidRPr="00FC4E03">
        <w:rPr>
          <w:rFonts w:hAnsi="標楷體" w:hint="eastAsia"/>
          <w:spacing w:val="10"/>
        </w:rPr>
        <w:t>不及</w:t>
      </w:r>
      <w:r w:rsidRPr="00FC4E03">
        <w:rPr>
          <w:rFonts w:hAnsi="標楷體"/>
          <w:spacing w:val="10"/>
        </w:rPr>
        <w:t>《萬葉集》，但他是為了替低迷的短歌灌注活力，才批判有貴族傾向的和歌，讀者不能斷章取義。（改寫自齋藤</w:t>
      </w:r>
      <w:proofErr w:type="gramStart"/>
      <w:r w:rsidRPr="00FC4E03">
        <w:rPr>
          <w:rFonts w:hAnsi="標楷體"/>
          <w:spacing w:val="10"/>
        </w:rPr>
        <w:t>孝</w:t>
      </w:r>
      <w:r w:rsidR="00594F68">
        <w:rPr>
          <w:rFonts w:hAnsi="標楷體" w:hint="eastAsia"/>
          <w:spacing w:val="10"/>
        </w:rPr>
        <w:t>著</w:t>
      </w:r>
      <w:proofErr w:type="gramEnd"/>
      <w:r w:rsidR="00594F68">
        <w:rPr>
          <w:rFonts w:hAnsi="標楷體" w:hint="eastAsia"/>
          <w:spacing w:val="10"/>
        </w:rPr>
        <w:t>，莊雅琇譯</w:t>
      </w:r>
      <w:r w:rsidRPr="00FC4E03">
        <w:rPr>
          <w:rFonts w:hAnsi="標楷體"/>
          <w:spacing w:val="10"/>
        </w:rPr>
        <w:t>《古典力》）</w:t>
      </w:r>
    </w:p>
    <w:p w14:paraId="581FF507" w14:textId="77777777" w:rsidR="002B3451" w:rsidRDefault="002B3451">
      <w:pPr>
        <w:widowControl/>
        <w:spacing w:line="240" w:lineRule="auto"/>
        <w:jc w:val="left"/>
        <w:rPr>
          <w:rFonts w:eastAsiaTheme="minorEastAsia"/>
          <w:spacing w:val="10"/>
          <w:szCs w:val="20"/>
          <w:lang w:val="es-ES"/>
        </w:rPr>
      </w:pPr>
      <w:r>
        <w:rPr>
          <w:rFonts w:eastAsiaTheme="minorEastAsia"/>
          <w:spacing w:val="10"/>
        </w:rPr>
        <w:br w:type="page"/>
      </w:r>
    </w:p>
    <w:p w14:paraId="5D07EA61" w14:textId="77777777" w:rsidR="009F24D6" w:rsidRPr="00FC4E03" w:rsidRDefault="009F24D6" w:rsidP="00B97ABD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lastRenderedPageBreak/>
        <w:t>3</w:t>
      </w:r>
      <w:r w:rsidR="0075613B" w:rsidRPr="00FC4E03">
        <w:rPr>
          <w:rFonts w:eastAsiaTheme="minorEastAsia" w:hint="eastAsia"/>
          <w:spacing w:val="10"/>
        </w:rPr>
        <w:t>3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/>
          <w:spacing w:val="10"/>
        </w:rPr>
        <w:tab/>
      </w:r>
      <w:r w:rsidRPr="00FC4E03">
        <w:rPr>
          <w:rFonts w:eastAsiaTheme="minorEastAsia" w:hint="eastAsia"/>
          <w:spacing w:val="10"/>
        </w:rPr>
        <w:t>請</w:t>
      </w:r>
      <w:r w:rsidR="00F40F64" w:rsidRPr="00FC4E03">
        <w:rPr>
          <w:rFonts w:eastAsiaTheme="minorEastAsia" w:hint="eastAsia"/>
          <w:spacing w:val="10"/>
        </w:rPr>
        <w:t>就甲、乙二文</w:t>
      </w:r>
      <w:r w:rsidR="0075613B" w:rsidRPr="00FC4E03">
        <w:rPr>
          <w:rFonts w:eastAsiaTheme="minorEastAsia" w:hint="eastAsia"/>
          <w:spacing w:val="10"/>
        </w:rPr>
        <w:t>關於「古典」的敘述</w:t>
      </w:r>
      <w:r w:rsidRPr="00FC4E03">
        <w:rPr>
          <w:rFonts w:eastAsiaTheme="minorEastAsia" w:hint="eastAsia"/>
          <w:spacing w:val="10"/>
        </w:rPr>
        <w:t>，回答下列問題：</w:t>
      </w:r>
    </w:p>
    <w:p w14:paraId="13B7671A" w14:textId="0A11D5D2" w:rsidR="009F24D6" w:rsidRPr="00FC4E03" w:rsidRDefault="00F976A1" w:rsidP="00F976A1">
      <w:pPr>
        <w:widowControl/>
        <w:autoSpaceDE w:val="0"/>
        <w:autoSpaceDN w:val="0"/>
        <w:adjustRightInd w:val="0"/>
        <w:spacing w:line="340" w:lineRule="atLeast"/>
        <w:ind w:leftChars="165" w:left="663" w:hangingChars="125" w:hanging="300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="009F24D6" w:rsidRPr="00FC4E03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>
        <w:rPr>
          <w:snapToGrid w:val="0"/>
          <w:spacing w:val="10"/>
          <w:kern w:val="0"/>
          <w:szCs w:val="20"/>
          <w:lang w:val="es-ES"/>
        </w:rPr>
        <w:tab/>
      </w:r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能成為古典的作品，在流傳過程中須具備什麼條件？又在創作當時可能具有什麼特徵？</w:t>
      </w:r>
      <w:proofErr w:type="gramStart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40</w:t>
      </w:r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7DFB1E71" w14:textId="6944A14B" w:rsidR="009F24D6" w:rsidRPr="00FC4E03" w:rsidRDefault="00F976A1" w:rsidP="00F976A1">
      <w:pPr>
        <w:widowControl/>
        <w:autoSpaceDE w:val="0"/>
        <w:autoSpaceDN w:val="0"/>
        <w:adjustRightInd w:val="0"/>
        <w:spacing w:line="340" w:lineRule="atLeast"/>
        <w:ind w:leftChars="165" w:left="663" w:hangingChars="125" w:hanging="300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="009F24D6" w:rsidRPr="00FC4E03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>
        <w:rPr>
          <w:snapToGrid w:val="0"/>
          <w:spacing w:val="10"/>
          <w:kern w:val="0"/>
          <w:szCs w:val="20"/>
          <w:lang w:val="es-ES"/>
        </w:rPr>
        <w:tab/>
      </w:r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請說明</w:t>
      </w:r>
      <w:proofErr w:type="gramStart"/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乙文哪個</w:t>
      </w:r>
      <w:proofErr w:type="gramEnd"/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例子，最適合</w:t>
      </w:r>
      <w:proofErr w:type="gramStart"/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印證甲文</w:t>
      </w:r>
      <w:proofErr w:type="gramEnd"/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「人性是千古不變」？</w:t>
      </w:r>
      <w:proofErr w:type="gramStart"/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（</w:t>
      </w:r>
      <w:proofErr w:type="gramEnd"/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占</w:t>
      </w:r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2</w:t>
      </w:r>
      <w:r w:rsidR="00F40F64" w:rsidRPr="008E7D41">
        <w:rPr>
          <w:rFonts w:hint="eastAsia"/>
          <w:snapToGrid w:val="0"/>
          <w:spacing w:val="6"/>
          <w:kern w:val="0"/>
          <w:szCs w:val="20"/>
          <w:lang w:val="es-ES"/>
        </w:rPr>
        <w:t>分，作答字數：</w:t>
      </w:r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F40F64" w:rsidRPr="00FC4E03">
        <w:rPr>
          <w:snapToGrid w:val="0"/>
          <w:spacing w:val="10"/>
          <w:kern w:val="0"/>
          <w:szCs w:val="20"/>
          <w:lang w:val="es-ES"/>
        </w:rPr>
        <w:t>0</w:t>
      </w:r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25CBD8A0" w14:textId="77777777" w:rsidR="0075613B" w:rsidRPr="00FC4E03" w:rsidRDefault="0075613B" w:rsidP="00B97ABD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34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 w:hint="eastAsia"/>
          <w:spacing w:val="10"/>
        </w:rPr>
        <w:t>關於</w:t>
      </w:r>
      <w:r w:rsidR="00F40F64" w:rsidRPr="00FC4E03">
        <w:rPr>
          <w:rFonts w:eastAsiaTheme="minorEastAsia" w:hint="eastAsia"/>
          <w:spacing w:val="10"/>
        </w:rPr>
        <w:t>古典的閱讀策略，最符合</w:t>
      </w:r>
      <w:r w:rsidR="00594F68">
        <w:rPr>
          <w:rFonts w:eastAsiaTheme="minorEastAsia" w:hint="eastAsia"/>
          <w:spacing w:val="10"/>
        </w:rPr>
        <w:t>甲、乙二</w:t>
      </w:r>
      <w:r w:rsidR="00F40F64" w:rsidRPr="00FC4E03">
        <w:rPr>
          <w:rFonts w:eastAsiaTheme="minorEastAsia" w:hint="eastAsia"/>
          <w:spacing w:val="10"/>
        </w:rPr>
        <w:t>文敘述的是</w:t>
      </w:r>
      <w:r w:rsidRPr="00FC4E03">
        <w:rPr>
          <w:rFonts w:eastAsiaTheme="minorEastAsia" w:hint="eastAsia"/>
          <w:spacing w:val="10"/>
        </w:rPr>
        <w:t>：（占</w:t>
      </w:r>
      <w:r w:rsidRPr="00FC4E03">
        <w:rPr>
          <w:rFonts w:eastAsiaTheme="minorEastAsia" w:hint="eastAsia"/>
          <w:spacing w:val="10"/>
        </w:rPr>
        <w:t>2</w:t>
      </w:r>
      <w:r w:rsidRPr="00FC4E03">
        <w:rPr>
          <w:rFonts w:eastAsiaTheme="minorEastAsia" w:hint="eastAsia"/>
          <w:spacing w:val="10"/>
        </w:rPr>
        <w:t>分，單選題）</w:t>
      </w:r>
    </w:p>
    <w:p w14:paraId="18424A78" w14:textId="77777777" w:rsidR="0075613B" w:rsidRPr="00FC4E03" w:rsidRDefault="0075613B" w:rsidP="00B97ABD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甲文指出</w:t>
      </w:r>
      <w:proofErr w:type="gramEnd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廣泛接受並適當批判古典，可讓思想開闊深厚</w:t>
      </w:r>
    </w:p>
    <w:p w14:paraId="422F96FD" w14:textId="77777777" w:rsidR="0075613B" w:rsidRPr="00FC4E03" w:rsidRDefault="0075613B" w:rsidP="00B97ABD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乙文強調</w:t>
      </w:r>
      <w:proofErr w:type="gramEnd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閱讀古典應從庶民角度出發，以了解時代脈動</w:t>
      </w:r>
    </w:p>
    <w:p w14:paraId="36C046FF" w14:textId="77777777" w:rsidR="0075613B" w:rsidRPr="00FC4E03" w:rsidRDefault="0075613B" w:rsidP="00B97ABD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甲文認為</w:t>
      </w:r>
      <w:proofErr w:type="gramEnd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應獨自體會深思，</w:t>
      </w:r>
      <w:proofErr w:type="gramStart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乙文認</w:t>
      </w:r>
      <w:proofErr w:type="gramEnd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為不妨倚賴專家引導</w:t>
      </w:r>
    </w:p>
    <w:p w14:paraId="09706B5F" w14:textId="77777777" w:rsidR="0075613B" w:rsidRPr="00FC4E03" w:rsidRDefault="0075613B" w:rsidP="00B97ABD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C4E03">
        <w:rPr>
          <w:snapToGrid w:val="0"/>
          <w:spacing w:val="10"/>
          <w:kern w:val="0"/>
          <w:szCs w:val="20"/>
          <w:lang w:val="es-ES"/>
        </w:rPr>
        <w:t>(D)</w:t>
      </w:r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二文皆主張藉由同情</w:t>
      </w:r>
      <w:proofErr w:type="gramStart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共感的體證</w:t>
      </w:r>
      <w:proofErr w:type="gramEnd"/>
      <w:r w:rsidR="00F40F64" w:rsidRPr="00FC4E03">
        <w:rPr>
          <w:rFonts w:hint="eastAsia"/>
          <w:snapToGrid w:val="0"/>
          <w:spacing w:val="10"/>
          <w:kern w:val="0"/>
          <w:szCs w:val="20"/>
          <w:lang w:val="es-ES"/>
        </w:rPr>
        <w:t>，可消解字面理解障礙</w:t>
      </w:r>
    </w:p>
    <w:p w14:paraId="38D3E0F9" w14:textId="77777777" w:rsidR="00121F79" w:rsidRPr="00FC4E03" w:rsidRDefault="00121F79" w:rsidP="00B97ABD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35.</w:t>
      </w:r>
      <w:r w:rsidRPr="00FC4E03">
        <w:rPr>
          <w:rFonts w:eastAsiaTheme="minorEastAsia" w:hint="eastAsia"/>
          <w:spacing w:val="10"/>
        </w:rPr>
        <w:tab/>
      </w:r>
      <w:r w:rsidR="002557B6" w:rsidRPr="00FC4E03">
        <w:rPr>
          <w:rFonts w:eastAsiaTheme="minorEastAsia" w:hint="eastAsia"/>
          <w:spacing w:val="10"/>
        </w:rPr>
        <w:t>甲、乙二</w:t>
      </w:r>
      <w:r w:rsidRPr="00FC4E03">
        <w:rPr>
          <w:rFonts w:eastAsiaTheme="minorEastAsia" w:hint="eastAsia"/>
          <w:spacing w:val="10"/>
        </w:rPr>
        <w:t>文</w:t>
      </w:r>
      <w:r w:rsidR="002557B6" w:rsidRPr="00FC4E03">
        <w:rPr>
          <w:rFonts w:eastAsiaTheme="minorEastAsia" w:hint="eastAsia"/>
          <w:spacing w:val="10"/>
        </w:rPr>
        <w:t>均認為古典具有永恆性</w:t>
      </w:r>
      <w:r w:rsidRPr="00FC4E03">
        <w:rPr>
          <w:rFonts w:eastAsiaTheme="minorEastAsia" w:hint="eastAsia"/>
          <w:spacing w:val="10"/>
        </w:rPr>
        <w:t>。</w:t>
      </w:r>
      <w:r w:rsidR="00166B5E" w:rsidRPr="00FC4E03">
        <w:rPr>
          <w:rFonts w:eastAsiaTheme="minorEastAsia" w:hint="eastAsia"/>
          <w:spacing w:val="10"/>
        </w:rPr>
        <w:t>明代許潮《赤壁遊》雜劇，對蘇軾〈赤壁賦〉既有承繼又有創新，請依</w:t>
      </w:r>
      <w:r w:rsidRPr="00FC4E03">
        <w:rPr>
          <w:rFonts w:eastAsiaTheme="minorEastAsia" w:hint="eastAsia"/>
          <w:spacing w:val="10"/>
        </w:rPr>
        <w:t>下列引文回答問題：</w:t>
      </w:r>
    </w:p>
    <w:p w14:paraId="336A728B" w14:textId="77777777" w:rsidR="00121F79" w:rsidRPr="00DE4991" w:rsidRDefault="00250BE1" w:rsidP="002A28CB">
      <w:pPr>
        <w:pStyle w:val="AA"/>
        <w:spacing w:line="300" w:lineRule="exact"/>
        <w:ind w:leftChars="194" w:left="691" w:hangingChars="120" w:hanging="264"/>
        <w:rPr>
          <w:lang w:val="es-ES"/>
        </w:rPr>
      </w:pPr>
      <w:r w:rsidRPr="00DE4991">
        <w:rPr>
          <w:noProof/>
        </w:rPr>
        <mc:AlternateContent>
          <mc:Choice Requires="wps">
            <w:drawing>
              <wp:anchor distT="45720" distB="45720" distL="114300" distR="114300" simplePos="0" relativeHeight="251647488" behindDoc="0" locked="0" layoutInCell="1" allowOverlap="1" wp14:anchorId="11EBB1F9" wp14:editId="1A174BB1">
                <wp:simplePos x="0" y="0"/>
                <wp:positionH relativeFrom="column">
                  <wp:posOffset>285115</wp:posOffset>
                </wp:positionH>
                <wp:positionV relativeFrom="paragraph">
                  <wp:posOffset>149225</wp:posOffset>
                </wp:positionV>
                <wp:extent cx="4299585" cy="1836420"/>
                <wp:effectExtent l="0" t="0" r="24765" b="11430"/>
                <wp:wrapSquare wrapText="bothSides"/>
                <wp:docPr id="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9585" cy="1836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4D078E" w14:textId="77777777" w:rsidR="009E0C51" w:rsidRPr="004F0CB3" w:rsidRDefault="009E0C51" w:rsidP="00B97ABD">
                            <w:pPr>
                              <w:spacing w:line="340" w:lineRule="atLeast"/>
                              <w:ind w:firstLineChars="200" w:firstLine="480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〔</w:t>
                            </w:r>
                            <w:r w:rsidRPr="004F0CB3">
                              <w:rPr>
                                <w:rFonts w:eastAsia="標楷體"/>
                                <w:b/>
                                <w:spacing w:val="10"/>
                                <w:szCs w:val="22"/>
                              </w:rPr>
                              <w:t>生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〕今山水星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月，相</w:t>
                            </w: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照若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昔，而英雄何寥寥也！吾四人遊賞於此，幸各能詩。可將曹孟德、孫仲謀、劉玄德、周公瑾，寫作四</w:t>
                            </w: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鬮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，各拈取一鬮，吟詩一首，以見弔古斷案。</w:t>
                            </w:r>
                            <w:r w:rsidRPr="004F0CB3">
                              <w:rPr>
                                <w:rFonts w:eastAsia="標楷體"/>
                                <w:b/>
                                <w:spacing w:val="10"/>
                                <w:szCs w:val="22"/>
                              </w:rPr>
                              <w:t>〔眾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〕最好！最好！</w:t>
                            </w:r>
                            <w:r w:rsidRPr="004F0CB3"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  <w:t>…</w:t>
                            </w:r>
                            <w:proofErr w:type="gramStart"/>
                            <w:r w:rsidRPr="004F0CB3"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  <w:t>…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〔</w:t>
                            </w:r>
                            <w:r w:rsidRPr="004F0CB3">
                              <w:rPr>
                                <w:rFonts w:eastAsia="標楷體"/>
                                <w:b/>
                                <w:spacing w:val="10"/>
                                <w:szCs w:val="22"/>
                              </w:rPr>
                              <w:t>生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〕我等吟詠已完，可斟酒來。</w:t>
                            </w: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各照題目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，嘆他一番。</w:t>
                            </w:r>
                            <w:r w:rsidRPr="004F0CB3"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  <w:t>…</w:t>
                            </w:r>
                            <w:proofErr w:type="gramStart"/>
                            <w:r w:rsidRPr="004F0CB3"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  <w:t>…</w:t>
                            </w:r>
                            <w:proofErr w:type="gramEnd"/>
                            <w:r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（</w:t>
                            </w:r>
                            <w:r w:rsidRPr="004F0CB3">
                              <w:rPr>
                                <w:rFonts w:eastAsia="標楷體"/>
                                <w:i/>
                                <w:spacing w:val="10"/>
                                <w:szCs w:val="22"/>
                              </w:rPr>
                              <w:t>黃鶯兒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）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〔</w:t>
                            </w:r>
                            <w:r w:rsidRPr="004F0CB3">
                              <w:rPr>
                                <w:rFonts w:eastAsia="標楷體"/>
                                <w:b/>
                                <w:spacing w:val="10"/>
                                <w:szCs w:val="22"/>
                              </w:rPr>
                              <w:t>生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〕躍</w:t>
                            </w: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馬意何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長，視東吳</w:t>
                            </w: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已入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囊，</w:t>
                            </w:r>
                            <w:r w:rsidR="004D10F1">
                              <w:rPr>
                                <w:rFonts w:ascii="標楷體" w:eastAsia="標楷體" w:hAnsi="標楷體" w:hint="eastAsia"/>
                                <w:spacing w:val="10"/>
                                <w:szCs w:val="22"/>
                              </w:rPr>
                              <w:t>舳艫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千里旌旗望。橫</w:t>
                            </w: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槊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時氣揚，釃酒時態狂，誰知一火把神魂喪！〔</w:t>
                            </w:r>
                            <w:r w:rsidRPr="004F0CB3">
                              <w:rPr>
                                <w:rFonts w:eastAsia="標楷體"/>
                                <w:b/>
                                <w:spacing w:val="10"/>
                                <w:szCs w:val="22"/>
                              </w:rPr>
                              <w:t>合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〕</w:t>
                            </w:r>
                            <w:bookmarkStart w:id="16" w:name="_Hlk121507616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嘆</w:t>
                            </w:r>
                            <w:bookmarkEnd w:id="16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興亡，江山如故，</w:t>
                            </w: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何處覓曹郎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？</w:t>
                            </w:r>
                            <w:r w:rsidRPr="004F0CB3"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  <w:t>…</w:t>
                            </w:r>
                            <w:proofErr w:type="gramStart"/>
                            <w:r w:rsidRPr="004F0CB3"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  <w:t>…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（</w:t>
                            </w:r>
                            <w:r w:rsidRPr="004F0CB3">
                              <w:rPr>
                                <w:rFonts w:eastAsia="標楷體"/>
                                <w:i/>
                                <w:spacing w:val="10"/>
                                <w:szCs w:val="22"/>
                              </w:rPr>
                              <w:t>祝英台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）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〔</w:t>
                            </w:r>
                            <w:r w:rsidRPr="004F0CB3">
                              <w:rPr>
                                <w:rFonts w:eastAsia="標楷體"/>
                                <w:b/>
                                <w:spacing w:val="10"/>
                                <w:szCs w:val="22"/>
                              </w:rPr>
                              <w:t>生</w:t>
                            </w:r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〕把古今愁，</w:t>
                            </w:r>
                            <w:proofErr w:type="gramStart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廊廟悶</w:t>
                            </w:r>
                            <w:proofErr w:type="gramEnd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，</w:t>
                            </w:r>
                            <w:bookmarkStart w:id="17" w:name="_Hlk119129987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聊付與滄浪</w:t>
                            </w:r>
                            <w:bookmarkEnd w:id="17"/>
                            <w:r w:rsidRPr="004F0CB3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EBB1F9" id="文字方塊 2" o:spid="_x0000_s1054" type="#_x0000_t202" style="position:absolute;left:0;text-align:left;margin-left:22.45pt;margin-top:11.75pt;width:338.55pt;height:144.6pt;z-index:251647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">
                <v:textbox>
                  <w:txbxContent>
                    <w:p w14:paraId="524D078E" w14:textId="77777777" w:rsidR="009E0C51" w:rsidRPr="004F0CB3" w:rsidRDefault="009E0C51" w:rsidP="00B97ABD">
                      <w:pPr>
                        <w:spacing w:line="340" w:lineRule="atLeast"/>
                        <w:ind w:firstLineChars="200" w:firstLine="480"/>
                        <w:rPr>
                          <w:rFonts w:eastAsia="標楷體"/>
                          <w:spacing w:val="10"/>
                          <w:szCs w:val="22"/>
                        </w:rPr>
                      </w:pP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〔</w:t>
                      </w:r>
                      <w:r w:rsidRPr="004F0CB3">
                        <w:rPr>
                          <w:rFonts w:eastAsia="標楷體"/>
                          <w:b/>
                          <w:spacing w:val="10"/>
                          <w:szCs w:val="22"/>
                        </w:rPr>
                        <w:t>生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〕今山水星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月，相</w:t>
                      </w: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照若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昔，而英雄何寥寥也！吾四人遊賞於此，幸各能詩。可將曹孟德、孫仲謀、劉玄德、周公瑾，寫作四</w:t>
                      </w: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鬮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，各拈取一鬮，吟詩一首，以見弔古斷案。</w:t>
                      </w:r>
                      <w:r w:rsidRPr="004F0CB3">
                        <w:rPr>
                          <w:rFonts w:eastAsia="標楷體"/>
                          <w:b/>
                          <w:spacing w:val="10"/>
                          <w:szCs w:val="22"/>
                        </w:rPr>
                        <w:t>〔眾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〕最好！最好！</w:t>
                      </w:r>
                      <w:r w:rsidRPr="004F0CB3">
                        <w:rPr>
                          <w:rFonts w:ascii="標楷體" w:eastAsia="標楷體" w:hAnsi="標楷體"/>
                          <w:spacing w:val="10"/>
                          <w:szCs w:val="22"/>
                        </w:rPr>
                        <w:t>…</w:t>
                      </w:r>
                      <w:proofErr w:type="gramStart"/>
                      <w:r w:rsidRPr="004F0CB3">
                        <w:rPr>
                          <w:rFonts w:ascii="標楷體" w:eastAsia="標楷體" w:hAnsi="標楷體"/>
                          <w:spacing w:val="10"/>
                          <w:szCs w:val="22"/>
                        </w:rPr>
                        <w:t>…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〔</w:t>
                      </w:r>
                      <w:r w:rsidRPr="004F0CB3">
                        <w:rPr>
                          <w:rFonts w:eastAsia="標楷體"/>
                          <w:b/>
                          <w:spacing w:val="10"/>
                          <w:szCs w:val="22"/>
                        </w:rPr>
                        <w:t>生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〕我等吟詠已完，可斟酒來。</w:t>
                      </w: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各照題目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，嘆他一番。</w:t>
                      </w:r>
                      <w:r w:rsidRPr="004F0CB3">
                        <w:rPr>
                          <w:rFonts w:ascii="標楷體" w:eastAsia="標楷體" w:hAnsi="標楷體"/>
                          <w:spacing w:val="10"/>
                          <w:szCs w:val="22"/>
                        </w:rPr>
                        <w:t>…</w:t>
                      </w:r>
                      <w:proofErr w:type="gramStart"/>
                      <w:r w:rsidRPr="004F0CB3">
                        <w:rPr>
                          <w:rFonts w:ascii="標楷體" w:eastAsia="標楷體" w:hAnsi="標楷體"/>
                          <w:spacing w:val="10"/>
                          <w:szCs w:val="22"/>
                        </w:rPr>
                        <w:t>…</w:t>
                      </w:r>
                      <w:proofErr w:type="gramEnd"/>
                      <w:r>
                        <w:rPr>
                          <w:rFonts w:eastAsia="標楷體" w:hint="eastAsia"/>
                          <w:spacing w:val="10"/>
                          <w:szCs w:val="22"/>
                        </w:rPr>
                        <w:t>（</w:t>
                      </w:r>
                      <w:r w:rsidRPr="004F0CB3">
                        <w:rPr>
                          <w:rFonts w:eastAsia="標楷體"/>
                          <w:i/>
                          <w:spacing w:val="10"/>
                          <w:szCs w:val="22"/>
                        </w:rPr>
                        <w:t>黃鶯兒</w:t>
                      </w:r>
                      <w:r>
                        <w:rPr>
                          <w:rFonts w:eastAsia="標楷體" w:hint="eastAsia"/>
                          <w:spacing w:val="10"/>
                          <w:szCs w:val="22"/>
                        </w:rPr>
                        <w:t>）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〔</w:t>
                      </w:r>
                      <w:r w:rsidRPr="004F0CB3">
                        <w:rPr>
                          <w:rFonts w:eastAsia="標楷體"/>
                          <w:b/>
                          <w:spacing w:val="10"/>
                          <w:szCs w:val="22"/>
                        </w:rPr>
                        <w:t>生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〕躍</w:t>
                      </w: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馬意何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長，視東吳</w:t>
                      </w: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已入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囊，</w:t>
                      </w:r>
                      <w:r w:rsidR="004D10F1">
                        <w:rPr>
                          <w:rFonts w:ascii="標楷體" w:eastAsia="標楷體" w:hAnsi="標楷體" w:hint="eastAsia"/>
                          <w:spacing w:val="10"/>
                          <w:szCs w:val="22"/>
                        </w:rPr>
                        <w:t>舳艫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千里旌旗望。橫</w:t>
                      </w: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槊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時氣揚，釃酒時態狂，誰知一火把神魂喪！〔</w:t>
                      </w:r>
                      <w:r w:rsidRPr="004F0CB3">
                        <w:rPr>
                          <w:rFonts w:eastAsia="標楷體"/>
                          <w:b/>
                          <w:spacing w:val="10"/>
                          <w:szCs w:val="22"/>
                        </w:rPr>
                        <w:t>合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〕</w:t>
                      </w:r>
                      <w:bookmarkStart w:id="18" w:name="_Hlk121507616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嘆</w:t>
                      </w:r>
                      <w:bookmarkEnd w:id="18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興亡，江山如故，</w:t>
                      </w: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何處覓曹郎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？</w:t>
                      </w:r>
                      <w:r w:rsidRPr="004F0CB3">
                        <w:rPr>
                          <w:rFonts w:ascii="標楷體" w:eastAsia="標楷體" w:hAnsi="標楷體"/>
                          <w:spacing w:val="10"/>
                          <w:szCs w:val="22"/>
                        </w:rPr>
                        <w:t>…</w:t>
                      </w:r>
                      <w:proofErr w:type="gramStart"/>
                      <w:r w:rsidRPr="004F0CB3">
                        <w:rPr>
                          <w:rFonts w:ascii="標楷體" w:eastAsia="標楷體" w:hAnsi="標楷體"/>
                          <w:spacing w:val="10"/>
                          <w:szCs w:val="22"/>
                        </w:rPr>
                        <w:t>…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spacing w:val="10"/>
                          <w:szCs w:val="22"/>
                        </w:rPr>
                        <w:t>（</w:t>
                      </w:r>
                      <w:r w:rsidRPr="004F0CB3">
                        <w:rPr>
                          <w:rFonts w:eastAsia="標楷體"/>
                          <w:i/>
                          <w:spacing w:val="10"/>
                          <w:szCs w:val="22"/>
                        </w:rPr>
                        <w:t>祝英台</w:t>
                      </w:r>
                      <w:r>
                        <w:rPr>
                          <w:rFonts w:eastAsia="標楷體" w:hint="eastAsia"/>
                          <w:spacing w:val="10"/>
                          <w:szCs w:val="22"/>
                        </w:rPr>
                        <w:t>）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〔</w:t>
                      </w:r>
                      <w:r w:rsidRPr="004F0CB3">
                        <w:rPr>
                          <w:rFonts w:eastAsia="標楷體"/>
                          <w:b/>
                          <w:spacing w:val="10"/>
                          <w:szCs w:val="22"/>
                        </w:rPr>
                        <w:t>生</w:t>
                      </w:r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〕把古今愁，</w:t>
                      </w:r>
                      <w:proofErr w:type="gramStart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廊廟悶</w:t>
                      </w:r>
                      <w:proofErr w:type="gramEnd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，</w:t>
                      </w:r>
                      <w:bookmarkStart w:id="19" w:name="_Hlk119129987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聊付與滄浪</w:t>
                      </w:r>
                      <w:bookmarkEnd w:id="19"/>
                      <w:r w:rsidRPr="004F0CB3">
                        <w:rPr>
                          <w:rFonts w:eastAsia="標楷體"/>
                          <w:spacing w:val="10"/>
                          <w:szCs w:val="22"/>
                        </w:rPr>
                        <w:t>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5B92048" w14:textId="77777777" w:rsidR="00121F79" w:rsidRPr="00DE4991" w:rsidRDefault="004F0CB3" w:rsidP="002A28CB">
      <w:pPr>
        <w:pStyle w:val="AA"/>
        <w:spacing w:line="300" w:lineRule="exact"/>
        <w:ind w:leftChars="194" w:left="691" w:hangingChars="120" w:hanging="264"/>
        <w:rPr>
          <w:lang w:val="es-ES"/>
        </w:rPr>
      </w:pPr>
      <w:r w:rsidRPr="00DE4991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ABF7B8D" wp14:editId="6EF3972D">
                <wp:simplePos x="0" y="0"/>
                <wp:positionH relativeFrom="margin">
                  <wp:posOffset>4835525</wp:posOffset>
                </wp:positionH>
                <wp:positionV relativeFrom="paragraph">
                  <wp:posOffset>70502</wp:posOffset>
                </wp:positionV>
                <wp:extent cx="1080000" cy="248400"/>
                <wp:effectExtent l="0" t="0" r="25400" b="18415"/>
                <wp:wrapNone/>
                <wp:docPr id="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0000" cy="24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F4C46F" w14:textId="77777777" w:rsidR="009E0C51" w:rsidRPr="00166B5E" w:rsidRDefault="009E0C51" w:rsidP="00166B5E">
                            <w:pPr>
                              <w:adjustRightInd w:val="0"/>
                              <w:snapToGrid w:val="0"/>
                              <w:spacing w:line="280" w:lineRule="exact"/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生</w:t>
                            </w:r>
                            <w:r w:rsidRPr="00B55B65"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：</w:t>
                            </w: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劇中扮演蘇軾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BF7B8D" id="_x0000_s1055" type="#_x0000_t202" style="position:absolute;left:0;text-align:left;margin-left:380.75pt;margin-top:5.55pt;width:85.05pt;height:19.55pt;z-index:251648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">
                <v:stroke dashstyle="1 1" endcap="round"/>
                <v:textbox inset="1mm,0,0,0">
                  <w:txbxContent>
                    <w:p w14:paraId="3CF4C46F" w14:textId="77777777" w:rsidR="009E0C51" w:rsidRPr="00166B5E" w:rsidRDefault="009E0C51" w:rsidP="00166B5E">
                      <w:pPr>
                        <w:adjustRightInd w:val="0"/>
                        <w:snapToGrid w:val="0"/>
                        <w:spacing w:line="280" w:lineRule="exact"/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</w:pP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生</w:t>
                      </w:r>
                      <w:r w:rsidRPr="00B55B65"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：</w:t>
                      </w: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劇中扮演蘇軾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A181F34" w14:textId="77777777" w:rsidR="00121F79" w:rsidRPr="00DE4991" w:rsidRDefault="00121F79" w:rsidP="002A28CB">
      <w:pPr>
        <w:pStyle w:val="AA"/>
        <w:spacing w:line="300" w:lineRule="exact"/>
        <w:ind w:leftChars="194" w:left="739" w:hangingChars="120" w:hanging="312"/>
        <w:rPr>
          <w:lang w:val="es-ES"/>
        </w:rPr>
      </w:pPr>
    </w:p>
    <w:p w14:paraId="0A71FED0" w14:textId="77777777" w:rsidR="00121F79" w:rsidRPr="00DE4991" w:rsidRDefault="00250BE1" w:rsidP="002A28CB">
      <w:pPr>
        <w:pStyle w:val="AA"/>
        <w:spacing w:line="300" w:lineRule="exact"/>
        <w:ind w:leftChars="194" w:left="691" w:hangingChars="120" w:hanging="264"/>
        <w:rPr>
          <w:lang w:val="es-ES"/>
        </w:rPr>
      </w:pPr>
      <w:r>
        <w:rPr>
          <w:noProof/>
          <w:snapToGrid/>
          <w:lang w:val="es-ES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1FB9A14" wp14:editId="7C52A723">
                <wp:simplePos x="0" y="0"/>
                <wp:positionH relativeFrom="margin">
                  <wp:posOffset>4835525</wp:posOffset>
                </wp:positionH>
                <wp:positionV relativeFrom="paragraph">
                  <wp:posOffset>105427</wp:posOffset>
                </wp:positionV>
                <wp:extent cx="1080000" cy="421200"/>
                <wp:effectExtent l="0" t="0" r="25400" b="17145"/>
                <wp:wrapNone/>
                <wp:docPr id="2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0000" cy="42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D3CFC7" w14:textId="77777777" w:rsidR="009E0C51" w:rsidRPr="00166B5E" w:rsidRDefault="009E0C51" w:rsidP="007826EE">
                            <w:pPr>
                              <w:adjustRightInd w:val="0"/>
                              <w:snapToGrid w:val="0"/>
                              <w:spacing w:line="280" w:lineRule="exact"/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</w:pPr>
                            <w:r w:rsidRPr="002B2107"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眾</w:t>
                            </w:r>
                            <w:r w:rsidRPr="002B2107"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：</w:t>
                            </w:r>
                            <w:r w:rsidRPr="002B2107">
                              <w:rPr>
                                <w:rFonts w:ascii="標楷體" w:eastAsia="標楷體" w:hAnsi="標楷體" w:hint="eastAsia"/>
                                <w:sz w:val="20"/>
                                <w:lang w:eastAsia="zh-HK"/>
                              </w:rPr>
                              <w:t>指蘇軾外的</w:t>
                            </w:r>
                            <w:r w:rsidRPr="002B2107"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黃庭堅、佛印、漁父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FB9A14" id="_x0000_s1056" type="#_x0000_t202" style="position:absolute;left:0;text-align:left;margin-left:380.75pt;margin-top:8.3pt;width:85.05pt;height:33.15pt;z-index:251650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">
                <v:stroke dashstyle="1 1" endcap="round"/>
                <v:textbox inset="1mm,0,0,0">
                  <w:txbxContent>
                    <w:p w14:paraId="21D3CFC7" w14:textId="77777777" w:rsidR="009E0C51" w:rsidRPr="00166B5E" w:rsidRDefault="009E0C51" w:rsidP="007826EE">
                      <w:pPr>
                        <w:adjustRightInd w:val="0"/>
                        <w:snapToGrid w:val="0"/>
                        <w:spacing w:line="280" w:lineRule="exact"/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</w:pPr>
                      <w:r w:rsidRPr="002B2107">
                        <w:rPr>
                          <w:rFonts w:ascii="標楷體" w:eastAsia="標楷體" w:hAnsi="標楷體" w:hint="eastAsia"/>
                          <w:sz w:val="20"/>
                        </w:rPr>
                        <w:t>眾</w:t>
                      </w:r>
                      <w:r w:rsidRPr="002B2107"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：</w:t>
                      </w:r>
                      <w:r w:rsidRPr="002B2107">
                        <w:rPr>
                          <w:rFonts w:ascii="標楷體" w:eastAsia="標楷體" w:hAnsi="標楷體" w:hint="eastAsia"/>
                          <w:sz w:val="20"/>
                          <w:lang w:eastAsia="zh-HK"/>
                        </w:rPr>
                        <w:t>指蘇軾外的</w:t>
                      </w:r>
                      <w:r w:rsidRPr="002B2107">
                        <w:rPr>
                          <w:rFonts w:ascii="標楷體" w:eastAsia="標楷體" w:hAnsi="標楷體" w:hint="eastAsia"/>
                          <w:sz w:val="20"/>
                        </w:rPr>
                        <w:t>黃庭堅、佛印、漁父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2491AD9" w14:textId="77777777" w:rsidR="00121F79" w:rsidRPr="00DE4991" w:rsidRDefault="00121F79" w:rsidP="002A28CB">
      <w:pPr>
        <w:pStyle w:val="AA"/>
        <w:spacing w:line="300" w:lineRule="exact"/>
        <w:ind w:leftChars="194" w:left="739" w:hangingChars="120" w:hanging="312"/>
        <w:rPr>
          <w:lang w:val="es-ES"/>
        </w:rPr>
      </w:pPr>
    </w:p>
    <w:p w14:paraId="5997D3E4" w14:textId="77777777" w:rsidR="00121F79" w:rsidRPr="00DE4991" w:rsidRDefault="00121F79" w:rsidP="002A28CB">
      <w:pPr>
        <w:pStyle w:val="AA"/>
        <w:spacing w:line="300" w:lineRule="exact"/>
        <w:ind w:leftChars="194" w:left="739" w:hangingChars="120" w:hanging="312"/>
        <w:rPr>
          <w:lang w:val="es-ES"/>
        </w:rPr>
      </w:pPr>
    </w:p>
    <w:p w14:paraId="30A8C299" w14:textId="77777777" w:rsidR="00166B5E" w:rsidRPr="00DE4991" w:rsidRDefault="00B97ABD" w:rsidP="002A28CB">
      <w:pPr>
        <w:pStyle w:val="AA"/>
        <w:spacing w:line="300" w:lineRule="exact"/>
        <w:ind w:leftChars="194" w:left="691" w:hangingChars="120" w:hanging="264"/>
        <w:rPr>
          <w:lang w:val="es-ES"/>
        </w:rPr>
      </w:pPr>
      <w:r w:rsidRPr="00DE4991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9E2DA8F" wp14:editId="5EE768B4">
                <wp:simplePos x="0" y="0"/>
                <wp:positionH relativeFrom="margin">
                  <wp:posOffset>4835525</wp:posOffset>
                </wp:positionH>
                <wp:positionV relativeFrom="paragraph">
                  <wp:posOffset>191135</wp:posOffset>
                </wp:positionV>
                <wp:extent cx="1079500" cy="421005"/>
                <wp:effectExtent l="0" t="0" r="25400" b="17145"/>
                <wp:wrapNone/>
                <wp:docPr id="1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9500" cy="421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8097F6" w14:textId="77777777" w:rsidR="009E0C51" w:rsidRPr="009247FC" w:rsidRDefault="009E0C51" w:rsidP="00166B5E">
                            <w:pPr>
                              <w:adjustRightInd w:val="0"/>
                              <w:snapToGrid w:val="0"/>
                              <w:spacing w:line="280" w:lineRule="exact"/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黃鶯兒、祝英台：皆曲牌名</w:t>
                            </w:r>
                            <w:r w:rsidRPr="00B55B65"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E2DA8F" id="_x0000_s1057" type="#_x0000_t202" style="position:absolute;left:0;text-align:left;margin-left:380.75pt;margin-top:15.05pt;width:85pt;height:33.15pt;z-index:251649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">
                <v:stroke dashstyle="1 1" endcap="round"/>
                <v:textbox inset="1mm,0,0,0">
                  <w:txbxContent>
                    <w:p w14:paraId="2B8097F6" w14:textId="77777777" w:rsidR="009E0C51" w:rsidRPr="009247FC" w:rsidRDefault="009E0C51" w:rsidP="00166B5E">
                      <w:pPr>
                        <w:adjustRightInd w:val="0"/>
                        <w:snapToGrid w:val="0"/>
                        <w:spacing w:line="280" w:lineRule="exact"/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</w:pP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黃鶯兒、祝英台：皆曲牌名</w:t>
                      </w:r>
                      <w:r w:rsidRPr="00B55B65"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53E2938" w14:textId="77777777" w:rsidR="00166B5E" w:rsidRPr="00DE4991" w:rsidRDefault="00166B5E" w:rsidP="002A28CB">
      <w:pPr>
        <w:pStyle w:val="AA"/>
        <w:spacing w:line="300" w:lineRule="exact"/>
        <w:ind w:leftChars="194" w:left="739" w:hangingChars="120" w:hanging="312"/>
        <w:rPr>
          <w:lang w:val="es-ES"/>
        </w:rPr>
      </w:pPr>
    </w:p>
    <w:p w14:paraId="4CC027AE" w14:textId="77777777" w:rsidR="00E83E5F" w:rsidRDefault="00E83E5F" w:rsidP="002A28CB">
      <w:pPr>
        <w:pStyle w:val="AA"/>
        <w:spacing w:line="300" w:lineRule="exact"/>
        <w:ind w:leftChars="194" w:left="739" w:hangingChars="120" w:hanging="312"/>
        <w:rPr>
          <w:lang w:val="es-ES"/>
        </w:rPr>
      </w:pPr>
    </w:p>
    <w:p w14:paraId="02BF0BFE" w14:textId="77777777" w:rsidR="002A28CB" w:rsidRDefault="002A28CB" w:rsidP="002A28CB">
      <w:pPr>
        <w:pStyle w:val="AA"/>
        <w:spacing w:line="300" w:lineRule="exact"/>
        <w:ind w:leftChars="194" w:left="739" w:hangingChars="120" w:hanging="312"/>
        <w:rPr>
          <w:lang w:val="es-ES"/>
        </w:rPr>
      </w:pPr>
    </w:p>
    <w:p w14:paraId="763BB137" w14:textId="77777777" w:rsidR="002A28CB" w:rsidRDefault="002A28CB" w:rsidP="002A28CB">
      <w:pPr>
        <w:pStyle w:val="AA"/>
        <w:spacing w:line="300" w:lineRule="exact"/>
        <w:ind w:leftChars="194" w:left="739" w:hangingChars="120" w:hanging="312"/>
        <w:rPr>
          <w:lang w:val="es-ES"/>
        </w:rPr>
      </w:pPr>
    </w:p>
    <w:p w14:paraId="6B0A6FAF" w14:textId="7DA4D073" w:rsidR="00121F79" w:rsidRPr="00FC4E03" w:rsidRDefault="00F976A1" w:rsidP="00F976A1">
      <w:pPr>
        <w:widowControl/>
        <w:autoSpaceDE w:val="0"/>
        <w:autoSpaceDN w:val="0"/>
        <w:adjustRightInd w:val="0"/>
        <w:spacing w:line="340" w:lineRule="atLeast"/>
        <w:ind w:leftChars="165" w:left="663" w:hangingChars="125" w:hanging="300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(1)</w:t>
      </w:r>
      <w:r>
        <w:rPr>
          <w:snapToGrid w:val="0"/>
          <w:spacing w:val="10"/>
          <w:kern w:val="0"/>
          <w:szCs w:val="20"/>
          <w:lang w:val="es-ES"/>
        </w:rPr>
        <w:tab/>
      </w:r>
      <w:proofErr w:type="gramStart"/>
      <w:r w:rsidR="008C7A05" w:rsidRPr="00FC4E03">
        <w:rPr>
          <w:snapToGrid w:val="0"/>
          <w:spacing w:val="10"/>
          <w:kern w:val="0"/>
          <w:szCs w:val="20"/>
          <w:lang w:val="es-ES"/>
        </w:rPr>
        <w:t>舟中</w:t>
      </w:r>
      <w:proofErr w:type="gramEnd"/>
      <w:r w:rsidR="008C7A05" w:rsidRPr="00FC4E03">
        <w:rPr>
          <w:snapToGrid w:val="0"/>
          <w:spacing w:val="10"/>
          <w:kern w:val="0"/>
          <w:szCs w:val="20"/>
          <w:lang w:val="es-ES"/>
        </w:rPr>
        <w:t>四人抽籤後，</w:t>
      </w:r>
      <w:r w:rsidR="008C7A05" w:rsidRPr="00FC4E03">
        <w:rPr>
          <w:rFonts w:hint="eastAsia"/>
          <w:snapToGrid w:val="0"/>
          <w:spacing w:val="10"/>
          <w:kern w:val="0"/>
          <w:szCs w:val="20"/>
          <w:lang w:val="es-ES"/>
        </w:rPr>
        <w:t>賦詩的規則為何</w:t>
      </w:r>
      <w:r w:rsidR="008C7A05" w:rsidRPr="00FC4E03">
        <w:rPr>
          <w:snapToGrid w:val="0"/>
          <w:spacing w:val="10"/>
          <w:kern w:val="0"/>
          <w:szCs w:val="20"/>
          <w:lang w:val="es-ES"/>
        </w:rPr>
        <w:t>？</w:t>
      </w:r>
      <w:proofErr w:type="gramStart"/>
      <w:r w:rsidR="00B20205" w:rsidRPr="00FC4E03">
        <w:rPr>
          <w:snapToGrid w:val="0"/>
          <w:spacing w:val="10"/>
          <w:kern w:val="0"/>
          <w:szCs w:val="20"/>
          <w:lang w:val="es-ES"/>
        </w:rPr>
        <w:t>（</w:t>
      </w:r>
      <w:proofErr w:type="gramEnd"/>
      <w:r w:rsidR="001D12BC" w:rsidRPr="00FC4E03">
        <w:rPr>
          <w:snapToGrid w:val="0"/>
          <w:spacing w:val="10"/>
          <w:kern w:val="0"/>
          <w:szCs w:val="20"/>
          <w:lang w:val="es-ES"/>
        </w:rPr>
        <w:t>占</w:t>
      </w:r>
      <w:r w:rsidR="001D12BC" w:rsidRPr="00FC4E03">
        <w:rPr>
          <w:snapToGrid w:val="0"/>
          <w:spacing w:val="10"/>
          <w:kern w:val="0"/>
          <w:szCs w:val="20"/>
          <w:lang w:val="es-ES"/>
        </w:rPr>
        <w:t>2</w:t>
      </w:r>
      <w:r w:rsidR="001D12BC" w:rsidRPr="00FC4E03">
        <w:rPr>
          <w:snapToGrid w:val="0"/>
          <w:spacing w:val="10"/>
          <w:kern w:val="0"/>
          <w:szCs w:val="20"/>
          <w:lang w:val="es-ES"/>
        </w:rPr>
        <w:t>分，作答字數：</w:t>
      </w:r>
      <w:r w:rsidR="001D12BC" w:rsidRPr="00FC4E03">
        <w:rPr>
          <w:snapToGrid w:val="0"/>
          <w:spacing w:val="10"/>
          <w:kern w:val="0"/>
          <w:szCs w:val="20"/>
          <w:lang w:val="es-ES"/>
        </w:rPr>
        <w:t>20</w:t>
      </w:r>
      <w:r w:rsidR="001D12BC" w:rsidRPr="00FC4E03">
        <w:rPr>
          <w:snapToGrid w:val="0"/>
          <w:spacing w:val="10"/>
          <w:kern w:val="0"/>
          <w:szCs w:val="20"/>
          <w:lang w:val="es-ES"/>
        </w:rPr>
        <w:t>字</w:t>
      </w:r>
      <w:proofErr w:type="gramStart"/>
      <w:r w:rsidR="001D12BC" w:rsidRPr="00FC4E03">
        <w:rPr>
          <w:snapToGrid w:val="0"/>
          <w:spacing w:val="10"/>
          <w:kern w:val="0"/>
          <w:szCs w:val="20"/>
          <w:lang w:val="es-ES"/>
        </w:rPr>
        <w:t>以內</w:t>
      </w:r>
      <w:r w:rsidR="00B20205" w:rsidRPr="00FC4E0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End"/>
      <w:r w:rsidR="00B20205" w:rsidRPr="008E7D41">
        <w:rPr>
          <w:snapToGrid w:val="0"/>
          <w:spacing w:val="10"/>
          <w:kern w:val="0"/>
          <w:szCs w:val="20"/>
          <w:u w:val="single"/>
          <w:lang w:val="es-ES"/>
        </w:rPr>
        <w:t>不可</w:t>
      </w:r>
      <w:r w:rsidR="00B20205" w:rsidRPr="008E7D41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抄</w:t>
      </w:r>
      <w:r w:rsidR="00B20205" w:rsidRPr="008E7D41">
        <w:rPr>
          <w:snapToGrid w:val="0"/>
          <w:spacing w:val="10"/>
          <w:kern w:val="0"/>
          <w:szCs w:val="20"/>
          <w:u w:val="single"/>
          <w:lang w:val="es-ES"/>
        </w:rPr>
        <w:t>錄原文</w:t>
      </w:r>
      <w:r w:rsidR="001D12BC" w:rsidRPr="00FC4E03">
        <w:rPr>
          <w:snapToGrid w:val="0"/>
          <w:spacing w:val="10"/>
          <w:kern w:val="0"/>
          <w:szCs w:val="20"/>
          <w:lang w:val="es-ES"/>
        </w:rPr>
        <w:t>。）</w:t>
      </w:r>
    </w:p>
    <w:p w14:paraId="0A6B824A" w14:textId="1D01AF13" w:rsidR="002A28CB" w:rsidRPr="00FC4E03" w:rsidRDefault="00F976A1" w:rsidP="00F976A1">
      <w:pPr>
        <w:widowControl/>
        <w:autoSpaceDE w:val="0"/>
        <w:autoSpaceDN w:val="0"/>
        <w:adjustRightInd w:val="0"/>
        <w:spacing w:line="340" w:lineRule="atLeast"/>
        <w:ind w:leftChars="165" w:left="663" w:hangingChars="125" w:hanging="300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="00121F79" w:rsidRPr="00FC4E03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>
        <w:rPr>
          <w:snapToGrid w:val="0"/>
          <w:spacing w:val="10"/>
          <w:kern w:val="0"/>
          <w:szCs w:val="20"/>
          <w:lang w:val="es-ES"/>
        </w:rPr>
        <w:tab/>
      </w:r>
      <w:r w:rsidR="00223095" w:rsidRPr="00FC4E03">
        <w:rPr>
          <w:snapToGrid w:val="0"/>
          <w:spacing w:val="10"/>
          <w:kern w:val="0"/>
          <w:szCs w:val="20"/>
          <w:lang w:val="es-ES"/>
        </w:rPr>
        <w:t>劇曲中，唱詞常表述人物的心聲。請問：</w:t>
      </w:r>
      <w:bookmarkStart w:id="20" w:name="_Hlk119131111"/>
      <w:r w:rsidR="00223095" w:rsidRPr="00FC4E03">
        <w:rPr>
          <w:rFonts w:hint="eastAsia"/>
          <w:snapToGrid w:val="0"/>
          <w:spacing w:val="10"/>
          <w:kern w:val="0"/>
          <w:szCs w:val="20"/>
          <w:lang w:val="es-ES"/>
        </w:rPr>
        <w:t>①</w:t>
      </w:r>
      <w:bookmarkEnd w:id="20"/>
      <w:r w:rsidR="00937437" w:rsidRPr="00FC4E03">
        <w:rPr>
          <w:snapToGrid w:val="0"/>
          <w:spacing w:val="10"/>
          <w:kern w:val="0"/>
          <w:szCs w:val="20"/>
          <w:lang w:val="es-ES"/>
        </w:rPr>
        <w:t>眾人</w:t>
      </w:r>
      <w:r w:rsidR="00937437" w:rsidRPr="00FC4E03">
        <w:rPr>
          <w:rFonts w:hint="eastAsia"/>
          <w:snapToGrid w:val="0"/>
          <w:spacing w:val="10"/>
          <w:kern w:val="0"/>
          <w:szCs w:val="20"/>
          <w:lang w:val="es-ES"/>
        </w:rPr>
        <w:t>〔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合</w:t>
      </w:r>
      <w:r w:rsidR="00937437" w:rsidRPr="00FC4E03">
        <w:rPr>
          <w:rFonts w:hint="eastAsia"/>
          <w:snapToGrid w:val="0"/>
          <w:spacing w:val="10"/>
          <w:kern w:val="0"/>
          <w:szCs w:val="20"/>
          <w:lang w:val="es-ES"/>
        </w:rPr>
        <w:t>〕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唱，</w:t>
      </w:r>
      <w:r w:rsidR="00E84445" w:rsidRPr="00FC4E03">
        <w:rPr>
          <w:rFonts w:hint="eastAsia"/>
          <w:snapToGrid w:val="0"/>
          <w:spacing w:val="10"/>
          <w:kern w:val="0"/>
          <w:szCs w:val="20"/>
          <w:lang w:val="es-ES"/>
        </w:rPr>
        <w:t>除表達物是人非的喟嘆，更</w:t>
      </w:r>
      <w:r w:rsidR="00855AAA" w:rsidRPr="00FC4E03">
        <w:rPr>
          <w:snapToGrid w:val="0"/>
          <w:spacing w:val="10"/>
          <w:kern w:val="0"/>
          <w:szCs w:val="20"/>
          <w:lang w:val="es-ES"/>
        </w:rPr>
        <w:t>反映出世人</w:t>
      </w:r>
      <w:r w:rsidR="009F0E98" w:rsidRPr="00FC4E03">
        <w:rPr>
          <w:rFonts w:hint="eastAsia"/>
          <w:snapToGrid w:val="0"/>
          <w:spacing w:val="10"/>
          <w:kern w:val="0"/>
          <w:szCs w:val="20"/>
          <w:lang w:val="es-ES"/>
        </w:rPr>
        <w:t>對個體生命有</w:t>
      </w:r>
      <w:r w:rsidR="00855AAA" w:rsidRPr="00FC4E03">
        <w:rPr>
          <w:snapToGrid w:val="0"/>
          <w:spacing w:val="10"/>
          <w:kern w:val="0"/>
          <w:szCs w:val="20"/>
          <w:lang w:val="es-ES"/>
        </w:rPr>
        <w:t>什麼</w:t>
      </w:r>
      <w:r w:rsidR="0070505C" w:rsidRPr="00FC4E03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855AAA" w:rsidRPr="00FC4E03">
        <w:rPr>
          <w:snapToGrid w:val="0"/>
          <w:spacing w:val="10"/>
          <w:kern w:val="0"/>
          <w:szCs w:val="20"/>
          <w:lang w:val="es-ES"/>
        </w:rPr>
        <w:t>共同</w:t>
      </w:r>
      <w:r w:rsidR="0070505C" w:rsidRPr="00FC4E03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855AAA" w:rsidRPr="00FC4E03">
        <w:rPr>
          <w:snapToGrid w:val="0"/>
          <w:spacing w:val="10"/>
          <w:kern w:val="0"/>
          <w:szCs w:val="20"/>
          <w:lang w:val="es-ES"/>
        </w:rPr>
        <w:t>焦慮</w:t>
      </w:r>
      <w:r w:rsidR="0070505C" w:rsidRPr="00FC4E03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？</w:t>
      </w:r>
      <w:r w:rsidR="00223095" w:rsidRPr="00FC4E03">
        <w:rPr>
          <w:rFonts w:hint="eastAsia"/>
          <w:snapToGrid w:val="0"/>
          <w:spacing w:val="10"/>
          <w:kern w:val="0"/>
          <w:szCs w:val="20"/>
          <w:lang w:val="es-ES"/>
        </w:rPr>
        <w:t>②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許潮藉東坡之口道出：「聊付與</w:t>
      </w:r>
      <w:proofErr w:type="gramStart"/>
      <w:r w:rsidR="00223095" w:rsidRPr="00FC4E03">
        <w:rPr>
          <w:snapToGrid w:val="0"/>
          <w:spacing w:val="10"/>
          <w:kern w:val="0"/>
          <w:szCs w:val="20"/>
          <w:lang w:val="es-ES"/>
        </w:rPr>
        <w:t>滄</w:t>
      </w:r>
      <w:proofErr w:type="gramEnd"/>
      <w:r w:rsidR="00223095" w:rsidRPr="00FC4E03">
        <w:rPr>
          <w:snapToGrid w:val="0"/>
          <w:spacing w:val="10"/>
          <w:kern w:val="0"/>
          <w:szCs w:val="20"/>
          <w:lang w:val="es-ES"/>
        </w:rPr>
        <w:t>浪」，對此一焦慮所持的態度是什麼？</w:t>
      </w:r>
      <w:proofErr w:type="gramStart"/>
      <w:r w:rsidR="00223095" w:rsidRPr="00FC4E03">
        <w:rPr>
          <w:snapToGrid w:val="0"/>
          <w:spacing w:val="10"/>
          <w:kern w:val="0"/>
          <w:szCs w:val="20"/>
          <w:lang w:val="es-ES"/>
        </w:rPr>
        <w:t>（</w:t>
      </w:r>
      <w:proofErr w:type="gramEnd"/>
      <w:r w:rsidR="00223095" w:rsidRPr="00FC4E03">
        <w:rPr>
          <w:rFonts w:hint="eastAsia"/>
          <w:snapToGrid w:val="0"/>
          <w:spacing w:val="10"/>
          <w:kern w:val="0"/>
          <w:szCs w:val="20"/>
          <w:lang w:val="es-ES"/>
        </w:rPr>
        <w:t>①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占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2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分，作答字數：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10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字以內；</w:t>
      </w:r>
      <w:bookmarkStart w:id="21" w:name="_Hlk119131125"/>
      <w:r w:rsidR="00223095" w:rsidRPr="00FC4E03">
        <w:rPr>
          <w:rFonts w:hint="eastAsia"/>
          <w:snapToGrid w:val="0"/>
          <w:spacing w:val="10"/>
          <w:kern w:val="0"/>
          <w:szCs w:val="20"/>
          <w:lang w:val="es-ES"/>
        </w:rPr>
        <w:t>②</w:t>
      </w:r>
      <w:bookmarkEnd w:id="21"/>
      <w:r w:rsidR="00223095" w:rsidRPr="00FC4E03">
        <w:rPr>
          <w:snapToGrid w:val="0"/>
          <w:spacing w:val="10"/>
          <w:kern w:val="0"/>
          <w:szCs w:val="20"/>
          <w:lang w:val="es-ES"/>
        </w:rPr>
        <w:t>占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2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分，作答字數：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10</w:t>
      </w:r>
      <w:r w:rsidR="00223095" w:rsidRPr="00FC4E03">
        <w:rPr>
          <w:snapToGrid w:val="0"/>
          <w:spacing w:val="10"/>
          <w:kern w:val="0"/>
          <w:szCs w:val="20"/>
          <w:lang w:val="es-ES"/>
        </w:rPr>
        <w:t>字以內</w:t>
      </w:r>
      <w:proofErr w:type="gramStart"/>
      <w:r w:rsidR="00223095" w:rsidRPr="00FC4E03">
        <w:rPr>
          <w:snapToGrid w:val="0"/>
          <w:spacing w:val="10"/>
          <w:kern w:val="0"/>
          <w:szCs w:val="20"/>
          <w:lang w:val="es-ES"/>
        </w:rPr>
        <w:t>）</w:t>
      </w:r>
      <w:proofErr w:type="gramEnd"/>
    </w:p>
    <w:p w14:paraId="59721225" w14:textId="77777777" w:rsidR="002B3451" w:rsidRDefault="008E7D41">
      <w:pPr>
        <w:widowControl/>
        <w:spacing w:line="240" w:lineRule="auto"/>
        <w:jc w:val="left"/>
        <w:rPr>
          <w:b/>
          <w:spacing w:val="10"/>
          <w:sz w:val="24"/>
          <w:szCs w:val="26"/>
          <w:lang w:val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 wp14:anchorId="6EA8A98A" wp14:editId="577CFF67">
                <wp:simplePos x="0" y="0"/>
                <wp:positionH relativeFrom="margin">
                  <wp:align>center</wp:align>
                </wp:positionH>
                <wp:positionV relativeFrom="margin">
                  <wp:posOffset>7870840</wp:posOffset>
                </wp:positionV>
                <wp:extent cx="2602800" cy="640800"/>
                <wp:effectExtent l="0" t="0" r="26670" b="2603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C023F3" w14:textId="77777777" w:rsidR="009E0C51" w:rsidRPr="003F4AA2" w:rsidRDefault="009E0C51" w:rsidP="008E7D41">
                            <w:pPr>
                              <w:spacing w:beforeLines="50" w:before="120" w:line="240" w:lineRule="atLeast"/>
                              <w:ind w:leftChars="80" w:left="176" w:rightChars="80" w:right="176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 w:rsidRPr="003F4AA2"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A8A98A" id="_x0000_s1058" type="#_x0000_t202" style="position:absolute;margin-left:0;margin-top:619.75pt;width:204.95pt;height:50.45pt;z-index:251727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">
                <v:textbox>
                  <w:txbxContent>
                    <w:p w14:paraId="1BC023F3" w14:textId="77777777" w:rsidR="009E0C51" w:rsidRPr="003F4AA2" w:rsidRDefault="009E0C51" w:rsidP="008E7D41">
                      <w:pPr>
                        <w:spacing w:beforeLines="50" w:before="120" w:line="240" w:lineRule="atLeast"/>
                        <w:ind w:leftChars="80" w:left="176" w:rightChars="80" w:right="176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 w:rsidRPr="003F4AA2"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2B3451">
        <w:rPr>
          <w:b/>
          <w:spacing w:val="10"/>
          <w:sz w:val="24"/>
          <w:szCs w:val="26"/>
          <w:lang w:val="zh-TW"/>
        </w:rPr>
        <w:br w:type="page"/>
      </w:r>
    </w:p>
    <w:p w14:paraId="082EF74D" w14:textId="77777777" w:rsidR="00AD6DB4" w:rsidRPr="004F1380" w:rsidRDefault="00AD6DB4" w:rsidP="004F1380">
      <w:pPr>
        <w:spacing w:beforeLines="50" w:before="120" w:line="360" w:lineRule="atLeast"/>
        <w:rPr>
          <w:b/>
          <w:spacing w:val="10"/>
          <w:sz w:val="24"/>
          <w:szCs w:val="26"/>
          <w:lang w:val="zh-TW"/>
        </w:rPr>
      </w:pPr>
      <w:r w:rsidRPr="004F1380">
        <w:rPr>
          <w:rFonts w:hint="eastAsia"/>
          <w:b/>
          <w:spacing w:val="10"/>
          <w:sz w:val="24"/>
          <w:szCs w:val="26"/>
          <w:lang w:val="zh-TW"/>
        </w:rPr>
        <w:lastRenderedPageBreak/>
        <w:t>第</w:t>
      </w:r>
      <w:r w:rsidR="00BA1E87" w:rsidRPr="004F1380">
        <w:rPr>
          <w:rFonts w:hint="eastAsia"/>
          <w:b/>
          <w:spacing w:val="10"/>
          <w:sz w:val="24"/>
          <w:szCs w:val="26"/>
          <w:lang w:val="zh-TW"/>
        </w:rPr>
        <w:t>二</w:t>
      </w:r>
      <w:r w:rsidRPr="004F1380">
        <w:rPr>
          <w:rFonts w:hint="eastAsia"/>
          <w:b/>
          <w:spacing w:val="10"/>
          <w:sz w:val="24"/>
          <w:szCs w:val="26"/>
          <w:lang w:val="zh-TW"/>
        </w:rPr>
        <w:t>題（占</w:t>
      </w:r>
      <w:r w:rsidR="006D3C11" w:rsidRPr="004F1380">
        <w:rPr>
          <w:rFonts w:hint="eastAsia"/>
          <w:b/>
          <w:spacing w:val="10"/>
          <w:sz w:val="24"/>
          <w:szCs w:val="26"/>
          <w:lang w:val="zh-TW"/>
        </w:rPr>
        <w:t>8</w:t>
      </w:r>
      <w:r w:rsidRPr="004F1380">
        <w:rPr>
          <w:rFonts w:hint="eastAsia"/>
          <w:b/>
          <w:spacing w:val="10"/>
          <w:sz w:val="24"/>
          <w:szCs w:val="26"/>
          <w:lang w:val="zh-TW"/>
        </w:rPr>
        <w:t>分）</w:t>
      </w:r>
    </w:p>
    <w:p w14:paraId="0CD200FE" w14:textId="77777777" w:rsidR="00A43C09" w:rsidRPr="002B3451" w:rsidRDefault="006D3C11" w:rsidP="002B3451">
      <w:pPr>
        <w:pStyle w:val="TIT1"/>
        <w:spacing w:afterLines="25" w:after="60" w:line="325" w:lineRule="atLeast"/>
        <w:ind w:left="0" w:firstLineChars="0" w:firstLine="0"/>
        <w:rPr>
          <w:spacing w:val="10"/>
          <w:u w:val="single"/>
        </w:rPr>
      </w:pPr>
      <w:r w:rsidRPr="002B3451">
        <w:rPr>
          <w:rFonts w:hint="eastAsia"/>
          <w:spacing w:val="10"/>
          <w:u w:val="single"/>
        </w:rPr>
        <w:t>36</w:t>
      </w:r>
      <w:r w:rsidR="003C2158" w:rsidRPr="002B3451">
        <w:rPr>
          <w:rFonts w:hint="eastAsia"/>
          <w:spacing w:val="10"/>
          <w:u w:val="single"/>
        </w:rPr>
        <w:t>-37</w:t>
      </w:r>
      <w:r w:rsidR="00A43C09" w:rsidRPr="002B3451">
        <w:rPr>
          <w:rFonts w:hint="eastAsia"/>
          <w:spacing w:val="10"/>
          <w:u w:val="single"/>
        </w:rPr>
        <w:t>為題組</w:t>
      </w:r>
      <w:r w:rsidR="00A43C09" w:rsidRPr="002B3451">
        <w:rPr>
          <w:rFonts w:hint="eastAsia"/>
          <w:spacing w:val="10"/>
        </w:rPr>
        <w:t>。閱讀下文，回答</w:t>
      </w:r>
      <w:r w:rsidRPr="002B3451">
        <w:rPr>
          <w:rFonts w:hint="eastAsia"/>
          <w:spacing w:val="10"/>
        </w:rPr>
        <w:t>36</w:t>
      </w:r>
      <w:r w:rsidR="003C2158" w:rsidRPr="002B3451">
        <w:rPr>
          <w:rFonts w:hint="eastAsia"/>
          <w:spacing w:val="10"/>
        </w:rPr>
        <w:t>-37</w:t>
      </w:r>
      <w:r w:rsidR="00A43C09" w:rsidRPr="002B3451">
        <w:rPr>
          <w:rFonts w:hint="eastAsia"/>
          <w:spacing w:val="10"/>
        </w:rPr>
        <w:t>題。</w:t>
      </w:r>
    </w:p>
    <w:p w14:paraId="6F7CD6B4" w14:textId="77777777" w:rsidR="00592154" w:rsidRPr="00FC4E03" w:rsidRDefault="004F0CB3" w:rsidP="00B97ABD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2B3451">
        <w:rPr>
          <w:noProof/>
          <w:spacing w:val="10"/>
          <w:u w:val="single"/>
        </w:rPr>
        <w:drawing>
          <wp:anchor distT="0" distB="0" distL="114300" distR="114300" simplePos="0" relativeHeight="251645440" behindDoc="1" locked="0" layoutInCell="1" allowOverlap="1" wp14:anchorId="715EFE63" wp14:editId="6452125A">
            <wp:simplePos x="0" y="0"/>
            <wp:positionH relativeFrom="column">
              <wp:posOffset>3997325</wp:posOffset>
            </wp:positionH>
            <wp:positionV relativeFrom="paragraph">
              <wp:posOffset>946768</wp:posOffset>
            </wp:positionV>
            <wp:extent cx="1940400" cy="1515600"/>
            <wp:effectExtent l="0" t="0" r="3175" b="8890"/>
            <wp:wrapTight wrapText="bothSides">
              <wp:wrapPolygon edited="0">
                <wp:start x="0" y="0"/>
                <wp:lineTo x="0" y="21455"/>
                <wp:lineTo x="21423" y="21455"/>
                <wp:lineTo x="21423" y="0"/>
                <wp:lineTo x="0" y="0"/>
              </wp:wrapPolygon>
            </wp:wrapTight>
            <wp:docPr id="611" name="圖片 611" descr="0-哈姆雷特獅子王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 descr="0-哈姆雷特獅子王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400" cy="151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036F" w:rsidRPr="00FC4E03">
        <w:rPr>
          <w:rFonts w:hAnsi="標楷體"/>
          <w:spacing w:val="10"/>
        </w:rPr>
        <w:t>能實現</w:t>
      </w:r>
      <w:r w:rsidR="005F66FA" w:rsidRPr="00FC4E03">
        <w:rPr>
          <w:rFonts w:hAnsi="標楷體"/>
          <w:spacing w:val="10"/>
        </w:rPr>
        <w:t>新奇</w:t>
      </w:r>
      <w:r w:rsidR="00D3036F" w:rsidRPr="00FC4E03">
        <w:rPr>
          <w:rFonts w:hAnsi="標楷體"/>
          <w:spacing w:val="10"/>
        </w:rPr>
        <w:t>構想的原創者，可能比想像中謹慎保守。</w:t>
      </w:r>
      <w:r w:rsidR="00D3036F" w:rsidRPr="00FC4E03">
        <w:rPr>
          <w:rFonts w:hAnsi="標楷體" w:hint="eastAsia"/>
          <w:spacing w:val="10"/>
        </w:rPr>
        <w:t>要</w:t>
      </w:r>
      <w:r w:rsidR="00D3036F" w:rsidRPr="00FC4E03">
        <w:rPr>
          <w:rFonts w:hAnsi="標楷體"/>
          <w:spacing w:val="10"/>
        </w:rPr>
        <w:t>實現原創構想，通常</w:t>
      </w:r>
      <w:r w:rsidR="00B6120C" w:rsidRPr="00FC4E03">
        <w:rPr>
          <w:rFonts w:hAnsi="標楷體" w:hint="eastAsia"/>
          <w:spacing w:val="10"/>
        </w:rPr>
        <w:t>意謂</w:t>
      </w:r>
      <w:r w:rsidR="00D3036F" w:rsidRPr="00FC4E03">
        <w:rPr>
          <w:rFonts w:hAnsi="標楷體" w:hint="eastAsia"/>
          <w:spacing w:val="10"/>
        </w:rPr>
        <w:t>挑戰現狀，所以</w:t>
      </w:r>
      <w:r w:rsidR="00D3036F" w:rsidRPr="00FC4E03">
        <w:rPr>
          <w:rFonts w:hAnsi="標楷體"/>
          <w:spacing w:val="10"/>
        </w:rPr>
        <w:t>原創者</w:t>
      </w:r>
      <w:r w:rsidR="00D3036F" w:rsidRPr="00FC4E03">
        <w:rPr>
          <w:rFonts w:hAnsi="標楷體" w:hint="eastAsia"/>
          <w:spacing w:val="10"/>
        </w:rPr>
        <w:t>更</w:t>
      </w:r>
      <w:r w:rsidR="00D3036F" w:rsidRPr="00FC4E03">
        <w:rPr>
          <w:rFonts w:hAnsi="標楷體"/>
          <w:spacing w:val="10"/>
        </w:rPr>
        <w:t>懂得</w:t>
      </w:r>
      <w:r w:rsidR="00D3036F" w:rsidRPr="00FC4E03">
        <w:rPr>
          <w:rFonts w:hAnsi="標楷體" w:hint="eastAsia"/>
          <w:spacing w:val="10"/>
        </w:rPr>
        <w:t>透過溝通爭取認同</w:t>
      </w:r>
      <w:r w:rsidR="00D3036F" w:rsidRPr="00FC4E03">
        <w:rPr>
          <w:rFonts w:hAnsi="標楷體"/>
          <w:spacing w:val="10"/>
        </w:rPr>
        <w:t>。例如好萊塢編劇的劇本能否開拍，往往取決於能否說服高層主管。</w:t>
      </w:r>
      <w:proofErr w:type="gramStart"/>
      <w:r w:rsidR="00D3036F" w:rsidRPr="00FC4E03">
        <w:rPr>
          <w:rFonts w:hAnsi="標楷體" w:hint="eastAsia"/>
          <w:spacing w:val="10"/>
        </w:rPr>
        <w:t>1990</w:t>
      </w:r>
      <w:proofErr w:type="gramEnd"/>
      <w:r w:rsidR="00D3036F" w:rsidRPr="00FC4E03">
        <w:rPr>
          <w:rFonts w:hAnsi="標楷體"/>
          <w:spacing w:val="10"/>
        </w:rPr>
        <w:t>年代早期，一群迪士尼編劇希望片廠不要</w:t>
      </w:r>
      <w:r w:rsidR="00B6120C" w:rsidRPr="00FC4E03">
        <w:rPr>
          <w:rFonts w:hAnsi="標楷體" w:hint="eastAsia"/>
          <w:spacing w:val="10"/>
        </w:rPr>
        <w:t>繼續改編</w:t>
      </w:r>
      <w:r w:rsidR="00D3036F" w:rsidRPr="00FC4E03">
        <w:rPr>
          <w:rFonts w:hAnsi="標楷體"/>
          <w:spacing w:val="10"/>
        </w:rPr>
        <w:t>「灰姑娘」、「白雪公主」等故事，</w:t>
      </w:r>
      <w:r w:rsidR="00AD1E67" w:rsidRPr="00FC4E03">
        <w:rPr>
          <w:rFonts w:hAnsi="標楷體" w:hint="eastAsia"/>
          <w:spacing w:val="10"/>
        </w:rPr>
        <w:t>而能</w:t>
      </w:r>
      <w:r w:rsidR="00D3036F" w:rsidRPr="00FC4E03">
        <w:rPr>
          <w:rFonts w:hAnsi="標楷體"/>
          <w:spacing w:val="10"/>
        </w:rPr>
        <w:t>接受嶄新的《獅子王》。他們最初是以「</w:t>
      </w:r>
      <w:proofErr w:type="gramStart"/>
      <w:r w:rsidR="00D3036F" w:rsidRPr="00FC4E03">
        <w:rPr>
          <w:rFonts w:hAnsi="標楷體"/>
          <w:spacing w:val="10"/>
        </w:rPr>
        <w:t>把鹿換</w:t>
      </w:r>
      <w:proofErr w:type="gramEnd"/>
      <w:r w:rsidR="00D3036F" w:rsidRPr="00FC4E03">
        <w:rPr>
          <w:rFonts w:hAnsi="標楷體"/>
          <w:spacing w:val="10"/>
        </w:rPr>
        <w:t>成獅子的非洲版</w:t>
      </w:r>
      <w:proofErr w:type="gramStart"/>
      <w:r w:rsidR="00D3036F" w:rsidRPr="00FC4E03">
        <w:rPr>
          <w:rFonts w:hAnsi="標楷體"/>
          <w:spacing w:val="10"/>
        </w:rPr>
        <w:t>小鹿斑</w:t>
      </w:r>
      <w:proofErr w:type="gramEnd"/>
      <w:r w:rsidR="00D3036F" w:rsidRPr="00FC4E03">
        <w:rPr>
          <w:rFonts w:hAnsi="標楷體"/>
          <w:spacing w:val="10"/>
        </w:rPr>
        <w:t>比」</w:t>
      </w:r>
      <w:proofErr w:type="gramStart"/>
      <w:r w:rsidR="00D3036F" w:rsidRPr="00FC4E03">
        <w:rPr>
          <w:rFonts w:hAnsi="標楷體"/>
          <w:spacing w:val="10"/>
        </w:rPr>
        <w:t>介紹給片</w:t>
      </w:r>
      <w:proofErr w:type="gramEnd"/>
      <w:r w:rsidR="00D3036F" w:rsidRPr="00FC4E03">
        <w:rPr>
          <w:rFonts w:hAnsi="標楷體"/>
          <w:spacing w:val="10"/>
        </w:rPr>
        <w:t>廠主管，</w:t>
      </w:r>
      <w:r w:rsidR="00B47462" w:rsidRPr="00FC4E03">
        <w:rPr>
          <w:rFonts w:hAnsi="標楷體" w:hint="eastAsia"/>
          <w:spacing w:val="10"/>
        </w:rPr>
        <w:t>未脫動物對抗人類的基調</w:t>
      </w:r>
      <w:r w:rsidR="00271010" w:rsidRPr="00FC4E03">
        <w:rPr>
          <w:rFonts w:hAnsi="標楷體" w:hint="eastAsia"/>
          <w:spacing w:val="10"/>
        </w:rPr>
        <w:t>。</w:t>
      </w:r>
      <w:r w:rsidR="00F61EE5" w:rsidRPr="00FC4E03">
        <w:rPr>
          <w:rFonts w:hAnsi="標楷體" w:hint="eastAsia"/>
          <w:spacing w:val="10"/>
        </w:rPr>
        <w:t>經過</w:t>
      </w:r>
      <w:r w:rsidR="00B47462" w:rsidRPr="00FC4E03">
        <w:rPr>
          <w:rFonts w:hAnsi="標楷體" w:hint="eastAsia"/>
          <w:spacing w:val="10"/>
        </w:rPr>
        <w:t>修改</w:t>
      </w:r>
      <w:r w:rsidR="00F61EE5" w:rsidRPr="00FC4E03">
        <w:rPr>
          <w:rFonts w:hAnsi="標楷體" w:hint="eastAsia"/>
          <w:spacing w:val="10"/>
        </w:rPr>
        <w:t>，</w:t>
      </w:r>
      <w:r w:rsidR="00B47462" w:rsidRPr="00FC4E03">
        <w:rPr>
          <w:rFonts w:hAnsi="標楷體" w:hint="eastAsia"/>
          <w:spacing w:val="10"/>
        </w:rPr>
        <w:t>才</w:t>
      </w:r>
      <w:proofErr w:type="gramStart"/>
      <w:r w:rsidR="00D3036F" w:rsidRPr="00FC4E03">
        <w:rPr>
          <w:rFonts w:hAnsi="標楷體" w:hint="eastAsia"/>
          <w:spacing w:val="10"/>
        </w:rPr>
        <w:t>讓</w:t>
      </w:r>
      <w:r w:rsidR="00D3036F" w:rsidRPr="00FC4E03">
        <w:rPr>
          <w:rFonts w:hAnsi="標楷體"/>
          <w:spacing w:val="10"/>
        </w:rPr>
        <w:t>老獅王木法</w:t>
      </w:r>
      <w:proofErr w:type="gramEnd"/>
      <w:r w:rsidR="00D3036F" w:rsidRPr="00FC4E03">
        <w:rPr>
          <w:rFonts w:hAnsi="標楷體"/>
          <w:spacing w:val="10"/>
        </w:rPr>
        <w:t>沙、小獅王辛巴、大反派叔父刀疤</w:t>
      </w:r>
      <w:r w:rsidR="00B47462" w:rsidRPr="00FC4E03">
        <w:rPr>
          <w:rFonts w:hAnsi="標楷體"/>
          <w:spacing w:val="10"/>
        </w:rPr>
        <w:t>，</w:t>
      </w:r>
      <w:r w:rsidR="00D3036F" w:rsidRPr="00FC4E03">
        <w:rPr>
          <w:rFonts w:hAnsi="標楷體" w:hint="eastAsia"/>
          <w:spacing w:val="10"/>
        </w:rPr>
        <w:t>接近</w:t>
      </w:r>
      <w:r w:rsidR="00D3036F" w:rsidRPr="00FC4E03">
        <w:rPr>
          <w:rFonts w:hAnsi="標楷體"/>
          <w:spacing w:val="10"/>
        </w:rPr>
        <w:t>莎士比亞《哈姆雷特》</w:t>
      </w:r>
      <w:r w:rsidR="00D3036F" w:rsidRPr="00FC4E03">
        <w:rPr>
          <w:rFonts w:hAnsi="標楷體" w:hint="eastAsia"/>
          <w:spacing w:val="10"/>
        </w:rPr>
        <w:t>的主要角色</w:t>
      </w:r>
      <w:r w:rsidR="00D3036F" w:rsidRPr="008E7D41">
        <w:rPr>
          <w:rFonts w:hAnsi="標楷體"/>
          <w:spacing w:val="10"/>
          <w:w w:val="200"/>
        </w:rPr>
        <w:t>─</w:t>
      </w:r>
      <w:r w:rsidR="00D3036F" w:rsidRPr="00FC4E03">
        <w:rPr>
          <w:rFonts w:hAnsi="標楷體"/>
          <w:spacing w:val="10"/>
        </w:rPr>
        <w:t>叔父殺死了身為國王的父親，兒子為父親復仇</w:t>
      </w:r>
      <w:r w:rsidR="00C979F8" w:rsidRPr="00FC4E03">
        <w:rPr>
          <w:rFonts w:hAnsi="標楷體" w:hint="eastAsia"/>
          <w:spacing w:val="10"/>
        </w:rPr>
        <w:t>。</w:t>
      </w:r>
      <w:r w:rsidR="00BD7D0B" w:rsidRPr="00FC4E03">
        <w:rPr>
          <w:rFonts w:hAnsi="標楷體" w:hint="eastAsia"/>
          <w:spacing w:val="10"/>
        </w:rPr>
        <w:t>同時，</w:t>
      </w:r>
      <w:r w:rsidR="008D5ECC" w:rsidRPr="00FC4E03">
        <w:rPr>
          <w:rFonts w:hAnsi="標楷體" w:hint="eastAsia"/>
          <w:spacing w:val="10"/>
        </w:rPr>
        <w:t>發覺</w:t>
      </w:r>
      <w:r w:rsidR="00720FE8" w:rsidRPr="00FC4E03">
        <w:rPr>
          <w:rFonts w:hAnsi="標楷體" w:hint="eastAsia"/>
          <w:spacing w:val="10"/>
        </w:rPr>
        <w:t>來自</w:t>
      </w:r>
      <w:proofErr w:type="gramStart"/>
      <w:r w:rsidR="00720FE8" w:rsidRPr="00FC4E03">
        <w:rPr>
          <w:rFonts w:hAnsi="標楷體" w:hint="eastAsia"/>
          <w:spacing w:val="10"/>
        </w:rPr>
        <w:t>莎</w:t>
      </w:r>
      <w:proofErr w:type="gramEnd"/>
      <w:r w:rsidR="00720FE8" w:rsidRPr="00FC4E03">
        <w:rPr>
          <w:rFonts w:hAnsi="標楷體" w:hint="eastAsia"/>
          <w:spacing w:val="10"/>
        </w:rPr>
        <w:t>劇</w:t>
      </w:r>
      <w:r w:rsidR="00D3036F" w:rsidRPr="00FC4E03">
        <w:rPr>
          <w:rFonts w:hAnsi="標楷體" w:hint="eastAsia"/>
          <w:spacing w:val="10"/>
        </w:rPr>
        <w:t>「</w:t>
      </w:r>
      <w:r w:rsidR="00D3036F" w:rsidRPr="00FC4E03">
        <w:rPr>
          <w:rFonts w:hAnsi="標楷體"/>
          <w:spacing w:val="10"/>
        </w:rPr>
        <w:t>To be or not to be</w:t>
      </w:r>
      <w:r w:rsidR="00D3036F" w:rsidRPr="00FC4E03">
        <w:rPr>
          <w:rFonts w:hAnsi="標楷體" w:hint="eastAsia"/>
          <w:spacing w:val="10"/>
        </w:rPr>
        <w:t>」</w:t>
      </w:r>
      <w:r w:rsidR="00D3036F" w:rsidRPr="00FC4E03">
        <w:rPr>
          <w:rFonts w:hAnsi="標楷體"/>
          <w:spacing w:val="10"/>
        </w:rPr>
        <w:t>的困惑</w:t>
      </w:r>
      <w:r w:rsidR="00D3036F" w:rsidRPr="00FC4E03">
        <w:rPr>
          <w:rFonts w:hAnsi="標楷體" w:hint="eastAsia"/>
          <w:spacing w:val="10"/>
        </w:rPr>
        <w:t>，</w:t>
      </w:r>
      <w:r w:rsidR="00720FE8" w:rsidRPr="00FC4E03">
        <w:rPr>
          <w:rFonts w:hAnsi="標楷體" w:hint="eastAsia"/>
          <w:spacing w:val="10"/>
        </w:rPr>
        <w:t>反映</w:t>
      </w:r>
      <w:r w:rsidR="00F61EE5" w:rsidRPr="00FC4E03">
        <w:rPr>
          <w:rFonts w:hAnsi="標楷體" w:hint="eastAsia"/>
          <w:spacing w:val="10"/>
        </w:rPr>
        <w:t>了</w:t>
      </w:r>
      <w:r w:rsidR="00720FE8" w:rsidRPr="00FC4E03">
        <w:rPr>
          <w:rFonts w:hAnsi="標楷體" w:hint="eastAsia"/>
          <w:spacing w:val="10"/>
        </w:rPr>
        <w:t>人性現實，</w:t>
      </w:r>
      <w:r w:rsidR="003B21F5" w:rsidRPr="00FC4E03">
        <w:rPr>
          <w:rFonts w:hAnsi="標楷體" w:hint="eastAsia"/>
          <w:spacing w:val="10"/>
        </w:rPr>
        <w:t>相信</w:t>
      </w:r>
      <w:r w:rsidR="00F61EE5" w:rsidRPr="00FC4E03">
        <w:rPr>
          <w:rFonts w:hAnsi="標楷體" w:hint="eastAsia"/>
          <w:spacing w:val="10"/>
        </w:rPr>
        <w:t>能獲得普遍回響。</w:t>
      </w:r>
      <w:r w:rsidR="005F66FA" w:rsidRPr="00FC4E03">
        <w:rPr>
          <w:rFonts w:hAnsi="標楷體" w:hint="eastAsia"/>
          <w:spacing w:val="10"/>
        </w:rPr>
        <w:t>最終，片廠支持</w:t>
      </w:r>
      <w:r w:rsidR="00BF0652" w:rsidRPr="00FC4E03">
        <w:rPr>
          <w:rFonts w:hAnsi="標楷體" w:hint="eastAsia"/>
          <w:spacing w:val="10"/>
        </w:rPr>
        <w:t>這個</w:t>
      </w:r>
      <w:r w:rsidR="00D3036F" w:rsidRPr="00FC4E03">
        <w:rPr>
          <w:rFonts w:hAnsi="標楷體" w:hint="eastAsia"/>
          <w:spacing w:val="10"/>
        </w:rPr>
        <w:t>由</w:t>
      </w:r>
      <w:r w:rsidR="00D3036F" w:rsidRPr="00FC4E03">
        <w:rPr>
          <w:rFonts w:hAnsi="標楷體"/>
          <w:spacing w:val="10"/>
        </w:rPr>
        <w:t>獅子演出《哈姆雷特》</w:t>
      </w:r>
      <w:r w:rsidR="00D3036F" w:rsidRPr="00FC4E03">
        <w:rPr>
          <w:rFonts w:hAnsi="標楷體" w:hint="eastAsia"/>
          <w:spacing w:val="10"/>
        </w:rPr>
        <w:t>的</w:t>
      </w:r>
      <w:r w:rsidR="00B6120C" w:rsidRPr="00FC4E03">
        <w:rPr>
          <w:rFonts w:hAnsi="標楷體"/>
          <w:spacing w:val="10"/>
        </w:rPr>
        <w:t>構想</w:t>
      </w:r>
      <w:r w:rsidR="00D3036F" w:rsidRPr="00FC4E03">
        <w:rPr>
          <w:rFonts w:hAnsi="標楷體"/>
          <w:spacing w:val="10"/>
        </w:rPr>
        <w:t>，</w:t>
      </w:r>
      <w:r w:rsidR="00BF0652" w:rsidRPr="00FC4E03">
        <w:rPr>
          <w:rFonts w:hAnsi="標楷體" w:hint="eastAsia"/>
          <w:spacing w:val="10"/>
        </w:rPr>
        <w:t>創下</w:t>
      </w:r>
      <w:r w:rsidR="00BF0652" w:rsidRPr="00FC4E03">
        <w:rPr>
          <w:rFonts w:hAnsi="標楷體"/>
          <w:spacing w:val="10"/>
        </w:rPr>
        <w:t>動畫電影</w:t>
      </w:r>
      <w:r w:rsidR="00BF0652" w:rsidRPr="00FC4E03">
        <w:rPr>
          <w:rFonts w:hAnsi="標楷體" w:hint="eastAsia"/>
          <w:spacing w:val="10"/>
        </w:rPr>
        <w:t>史上的</w:t>
      </w:r>
      <w:r w:rsidR="00D3036F" w:rsidRPr="00FC4E03">
        <w:rPr>
          <w:rFonts w:hAnsi="標楷體"/>
          <w:spacing w:val="10"/>
        </w:rPr>
        <w:t>票房</w:t>
      </w:r>
      <w:r w:rsidR="00BF0652" w:rsidRPr="00FC4E03">
        <w:rPr>
          <w:rFonts w:hAnsi="標楷體" w:hint="eastAsia"/>
          <w:spacing w:val="10"/>
        </w:rPr>
        <w:t>紀錄</w:t>
      </w:r>
      <w:r w:rsidR="00D3036F" w:rsidRPr="00FC4E03">
        <w:rPr>
          <w:rFonts w:hAnsi="標楷體" w:hint="eastAsia"/>
          <w:spacing w:val="10"/>
        </w:rPr>
        <w:t>。</w:t>
      </w:r>
    </w:p>
    <w:p w14:paraId="2345ADB4" w14:textId="77777777" w:rsidR="00D3036F" w:rsidRPr="00DE4991" w:rsidRDefault="00D3036F" w:rsidP="00B97ABD">
      <w:pPr>
        <w:pStyle w:val="tit2"/>
        <w:spacing w:line="340" w:lineRule="atLeast"/>
        <w:ind w:firstLineChars="200" w:firstLine="480"/>
        <w:rPr>
          <w:spacing w:val="20"/>
        </w:rPr>
      </w:pPr>
      <w:r w:rsidRPr="00FC4E03">
        <w:rPr>
          <w:rFonts w:hAnsi="標楷體"/>
          <w:spacing w:val="10"/>
        </w:rPr>
        <w:t>在這個案例中，新奇固然是原創性的關鍵，但也是一項挑戰。當編劇提出《獅子王》類似《哈姆雷特》時，這</w:t>
      </w:r>
      <w:r w:rsidRPr="00FC4E03">
        <w:rPr>
          <w:rFonts w:hAnsi="標楷體" w:hint="eastAsia"/>
          <w:spacing w:val="10"/>
        </w:rPr>
        <w:t>個</w:t>
      </w:r>
      <w:r w:rsidRPr="00FC4E03">
        <w:rPr>
          <w:rFonts w:hAnsi="標楷體"/>
          <w:spacing w:val="10"/>
        </w:rPr>
        <w:t>熟悉感有助於高層主管把新奇的大草原腳本和經典故事連結起來。絕對的原創性有時並不讓人放心，畢竟高層主管需要參考座標，找到</w:t>
      </w:r>
      <w:r w:rsidR="005F66FA" w:rsidRPr="00FC4E03">
        <w:rPr>
          <w:rFonts w:hAnsi="標楷體" w:hint="eastAsia"/>
          <w:spacing w:val="10"/>
        </w:rPr>
        <w:t>向觀眾</w:t>
      </w:r>
      <w:r w:rsidRPr="00FC4E03">
        <w:rPr>
          <w:rFonts w:hAnsi="標楷體"/>
          <w:spacing w:val="10"/>
        </w:rPr>
        <w:t>行銷的著力點。（改寫自亞當‧格蘭特</w:t>
      </w:r>
      <w:r w:rsidR="00594F68">
        <w:rPr>
          <w:rFonts w:hAnsi="標楷體" w:hint="eastAsia"/>
          <w:spacing w:val="10"/>
        </w:rPr>
        <w:t>著，黃翫譯</w:t>
      </w:r>
      <w:r w:rsidRPr="00FC4E03">
        <w:rPr>
          <w:rFonts w:hAnsi="標楷體"/>
          <w:spacing w:val="10"/>
        </w:rPr>
        <w:t>《作個原創者》）</w:t>
      </w:r>
    </w:p>
    <w:p w14:paraId="4325A509" w14:textId="77777777" w:rsidR="001670A0" w:rsidRPr="00FC4E03" w:rsidRDefault="001670A0" w:rsidP="00B97ABD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FC4E03">
        <w:rPr>
          <w:rFonts w:eastAsiaTheme="minorEastAsia" w:hint="eastAsia"/>
          <w:spacing w:val="10"/>
        </w:rPr>
        <w:t>36</w:t>
      </w:r>
      <w:r w:rsidRPr="00FC4E03">
        <w:rPr>
          <w:rFonts w:eastAsiaTheme="minorEastAsia"/>
          <w:spacing w:val="10"/>
        </w:rPr>
        <w:t>.</w:t>
      </w:r>
      <w:r w:rsidRPr="00FC4E03">
        <w:rPr>
          <w:rFonts w:eastAsiaTheme="minorEastAsia" w:hint="eastAsia"/>
          <w:spacing w:val="10"/>
        </w:rPr>
        <w:tab/>
      </w:r>
      <w:r w:rsidRPr="00FC4E03">
        <w:rPr>
          <w:rFonts w:eastAsiaTheme="minorEastAsia" w:hint="eastAsia"/>
          <w:spacing w:val="10"/>
        </w:rPr>
        <w:t>依據上文，</w:t>
      </w:r>
      <w:r w:rsidRPr="00FC4E03">
        <w:rPr>
          <w:rFonts w:eastAsiaTheme="minorEastAsia"/>
          <w:spacing w:val="10"/>
        </w:rPr>
        <w:t>原創者「可能比想像中謹慎保守」，</w:t>
      </w:r>
      <w:r w:rsidRPr="00FC4E03">
        <w:rPr>
          <w:rFonts w:eastAsiaTheme="minorEastAsia" w:hint="eastAsia"/>
          <w:spacing w:val="10"/>
        </w:rPr>
        <w:t>乃因他們對原創構想的處理方式通常是：（占</w:t>
      </w:r>
      <w:r w:rsidRPr="00FC4E03">
        <w:rPr>
          <w:rFonts w:eastAsiaTheme="minorEastAsia" w:hint="eastAsia"/>
          <w:spacing w:val="10"/>
        </w:rPr>
        <w:t>2</w:t>
      </w:r>
      <w:r w:rsidRPr="00FC4E03">
        <w:rPr>
          <w:rFonts w:eastAsiaTheme="minorEastAsia" w:hint="eastAsia"/>
          <w:spacing w:val="10"/>
        </w:rPr>
        <w:t>分，單選題）</w:t>
      </w:r>
    </w:p>
    <w:p w14:paraId="16393186" w14:textId="77777777" w:rsidR="001670A0" w:rsidRPr="00FC4E03" w:rsidRDefault="001670A0" w:rsidP="00B97ABD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FC4E03">
        <w:rPr>
          <w:spacing w:val="10"/>
        </w:rPr>
        <w:t>(</w:t>
      </w:r>
      <w:r w:rsidRPr="00FC4E03">
        <w:rPr>
          <w:rFonts w:hint="eastAsia"/>
          <w:spacing w:val="10"/>
        </w:rPr>
        <w:t>A</w:t>
      </w:r>
      <w:r w:rsidRPr="00FC4E03">
        <w:rPr>
          <w:spacing w:val="10"/>
        </w:rPr>
        <w:t>)</w:t>
      </w:r>
      <w:r w:rsidRPr="00FC4E03">
        <w:rPr>
          <w:rFonts w:hint="eastAsia"/>
          <w:spacing w:val="10"/>
        </w:rPr>
        <w:t>提高接受程度，降低實現阻力</w:t>
      </w:r>
      <w:r w:rsidRPr="00FC4E03">
        <w:rPr>
          <w:spacing w:val="10"/>
        </w:rPr>
        <w:tab/>
        <w:t>(</w:t>
      </w:r>
      <w:r w:rsidRPr="00FC4E03">
        <w:rPr>
          <w:rFonts w:hint="eastAsia"/>
          <w:spacing w:val="10"/>
        </w:rPr>
        <w:t>B</w:t>
      </w:r>
      <w:r w:rsidRPr="00FC4E03">
        <w:rPr>
          <w:spacing w:val="10"/>
        </w:rPr>
        <w:t>)</w:t>
      </w:r>
      <w:r w:rsidRPr="00FC4E03">
        <w:rPr>
          <w:rFonts w:hint="eastAsia"/>
          <w:spacing w:val="10"/>
        </w:rPr>
        <w:t>刪</w:t>
      </w:r>
      <w:r w:rsidR="009F6457" w:rsidRPr="00FC4E03">
        <w:rPr>
          <w:rFonts w:hint="eastAsia"/>
          <w:spacing w:val="10"/>
        </w:rPr>
        <w:t>減</w:t>
      </w:r>
      <w:proofErr w:type="gramStart"/>
      <w:r w:rsidRPr="00FC4E03">
        <w:rPr>
          <w:rFonts w:hint="eastAsia"/>
          <w:spacing w:val="10"/>
        </w:rPr>
        <w:t>奇趣異想</w:t>
      </w:r>
      <w:proofErr w:type="gramEnd"/>
      <w:r w:rsidRPr="00FC4E03">
        <w:rPr>
          <w:rFonts w:hint="eastAsia"/>
          <w:spacing w:val="10"/>
        </w:rPr>
        <w:t>，符合經典宗旨</w:t>
      </w:r>
    </w:p>
    <w:p w14:paraId="2B2DA0B2" w14:textId="77777777" w:rsidR="001670A0" w:rsidRPr="00FC4E03" w:rsidRDefault="001670A0" w:rsidP="00B97ABD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FC4E03">
        <w:rPr>
          <w:spacing w:val="10"/>
        </w:rPr>
        <w:t>(</w:t>
      </w:r>
      <w:r w:rsidRPr="00FC4E03">
        <w:rPr>
          <w:rFonts w:hint="eastAsia"/>
          <w:spacing w:val="10"/>
        </w:rPr>
        <w:t>C</w:t>
      </w:r>
      <w:r w:rsidRPr="00FC4E03">
        <w:rPr>
          <w:spacing w:val="10"/>
        </w:rPr>
        <w:t>)</w:t>
      </w:r>
      <w:r w:rsidRPr="00FC4E03">
        <w:rPr>
          <w:rFonts w:hint="eastAsia"/>
          <w:spacing w:val="10"/>
        </w:rPr>
        <w:t>延長醞釀時間，不求搶先曝光</w:t>
      </w:r>
      <w:r w:rsidRPr="00FC4E03">
        <w:rPr>
          <w:spacing w:val="10"/>
        </w:rPr>
        <w:tab/>
        <w:t>(</w:t>
      </w:r>
      <w:r w:rsidRPr="00FC4E03">
        <w:rPr>
          <w:rFonts w:hint="eastAsia"/>
          <w:spacing w:val="10"/>
        </w:rPr>
        <w:t>D</w:t>
      </w:r>
      <w:r w:rsidRPr="00FC4E03">
        <w:rPr>
          <w:spacing w:val="10"/>
        </w:rPr>
        <w:t>)</w:t>
      </w:r>
      <w:r w:rsidR="00D3036F" w:rsidRPr="00FC4E03">
        <w:rPr>
          <w:rFonts w:hint="eastAsia"/>
          <w:spacing w:val="10"/>
        </w:rPr>
        <w:t>瞄準市場需求，審慎投注資源</w:t>
      </w:r>
    </w:p>
    <w:p w14:paraId="107A9D4A" w14:textId="77777777" w:rsidR="00973A76" w:rsidRPr="00FC4E03" w:rsidRDefault="004D10F1" w:rsidP="00B97ABD">
      <w:pPr>
        <w:pStyle w:val="TIT1"/>
        <w:spacing w:beforeLines="25" w:before="60" w:line="340" w:lineRule="atLeast"/>
        <w:ind w:left="330" w:hangingChars="150" w:hanging="330"/>
        <w:jc w:val="both"/>
        <w:rPr>
          <w:rFonts w:eastAsiaTheme="minorEastAsia"/>
          <w:spacing w:val="1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5312" behindDoc="0" locked="0" layoutInCell="1" allowOverlap="1" wp14:anchorId="3B96E03C" wp14:editId="262539F6">
                <wp:simplePos x="0" y="0"/>
                <wp:positionH relativeFrom="column">
                  <wp:posOffset>3017046</wp:posOffset>
                </wp:positionH>
                <wp:positionV relativeFrom="paragraph">
                  <wp:posOffset>213360</wp:posOffset>
                </wp:positionV>
                <wp:extent cx="2890800" cy="1954800"/>
                <wp:effectExtent l="0" t="0" r="5080" b="7620"/>
                <wp:wrapSquare wrapText="bothSides"/>
                <wp:docPr id="5" name="群組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0800" cy="1954800"/>
                          <a:chOff x="0" y="0"/>
                          <a:chExt cx="2892152" cy="1954938"/>
                        </a:xfrm>
                      </wpg:grpSpPr>
                      <pic:pic xmlns:pic="http://schemas.openxmlformats.org/drawingml/2006/picture">
                        <pic:nvPicPr>
                          <pic:cNvPr id="624" name="圖片 624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7238"/>
                            <a:ext cx="2768600" cy="191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5382" y="0"/>
                            <a:ext cx="819237" cy="237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A2BA8C" w14:textId="77777777" w:rsidR="009E0C51" w:rsidRPr="00C67700" w:rsidRDefault="009E0C51" w:rsidP="00B97ABD">
                              <w:pPr>
                                <w:jc w:val="left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C67700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堅持到最後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5371" y="235840"/>
                            <a:ext cx="699161" cy="237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17B6B9" w14:textId="77777777" w:rsidR="009E0C51" w:rsidRPr="00C67700" w:rsidRDefault="009E0C51" w:rsidP="00B97ABD">
                              <w:pPr>
                                <w:jc w:val="left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C67700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爭取支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46048" y="492369"/>
                            <a:ext cx="689777" cy="237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6E4A71" w14:textId="77777777" w:rsidR="009E0C51" w:rsidRPr="00C67700" w:rsidRDefault="009E0C51" w:rsidP="00B97ABD">
                              <w:pPr>
                                <w:jc w:val="left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C67700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闡述點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5000" y="769585"/>
                            <a:ext cx="686835" cy="237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7203EF" w14:textId="77777777" w:rsidR="009E0C51" w:rsidRPr="00C67700" w:rsidRDefault="009E0C51" w:rsidP="00B97ABD">
                              <w:pPr>
                                <w:jc w:val="left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C67700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發展點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48090" y="1050939"/>
                            <a:ext cx="806824" cy="237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EB898A" w14:textId="77777777" w:rsidR="009E0C51" w:rsidRPr="00C67700" w:rsidRDefault="009E0C51" w:rsidP="00B97ABD">
                              <w:pPr>
                                <w:jc w:val="left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C67700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識別好點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09455" y="1357118"/>
                            <a:ext cx="682697" cy="237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8CA003" w14:textId="77777777" w:rsidR="009E0C51" w:rsidRPr="00C67700" w:rsidRDefault="009E0C51" w:rsidP="00B97ABD">
                              <w:pPr>
                                <w:jc w:val="left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C67700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產生點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96E03C" id="群組 5" o:spid="_x0000_s1059" style="position:absolute;left:0;text-align:left;margin-left:237.55pt;margin-top:16.8pt;width:227.6pt;height:153.9pt;z-index:251725312;mso-width-relative:margin;mso-height-relative:margin" coordsize="28921,19549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">
                <v:shape id="圖片 624" o:spid="_x0000_s1060" type="#_x0000_t75" style="position:absolute;top:372;width:27686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">
                  <v:imagedata r:id="rId19" o:title=""/>
                </v:shape>
                <v:shape id="_x0000_s1061" type="#_x0000_t202" style="position:absolute;left:14853;width:8193;height:2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" filled="f" stroked="f">
                  <v:textbox style="mso-fit-shape-to-text:t" inset="0,0,0,0">
                    <w:txbxContent>
                      <w:p w14:paraId="07A2BA8C" w14:textId="77777777" w:rsidR="009E0C51" w:rsidRPr="00C67700" w:rsidRDefault="009E0C51" w:rsidP="00B97ABD">
                        <w:pPr>
                          <w:jc w:val="left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C67700">
                          <w:rPr>
                            <w:rFonts w:ascii="標楷體" w:eastAsia="標楷體" w:hAnsi="標楷體" w:hint="eastAsia"/>
                            <w:spacing w:val="10"/>
                          </w:rPr>
                          <w:t>堅持到最後</w:t>
                        </w:r>
                      </w:p>
                    </w:txbxContent>
                  </v:textbox>
                </v:shape>
                <v:shape id="_x0000_s1062" type="#_x0000_t202" style="position:absolute;left:16053;top:2358;width:6992;height:2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" filled="f" stroked="f">
                  <v:textbox style="mso-fit-shape-to-text:t" inset="0,0,0,0">
                    <w:txbxContent>
                      <w:p w14:paraId="5E17B6B9" w14:textId="77777777" w:rsidR="009E0C51" w:rsidRPr="00C67700" w:rsidRDefault="009E0C51" w:rsidP="00B97ABD">
                        <w:pPr>
                          <w:jc w:val="left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C67700">
                          <w:rPr>
                            <w:rFonts w:ascii="標楷體" w:eastAsia="標楷體" w:hAnsi="標楷體" w:hint="eastAsia"/>
                            <w:spacing w:val="10"/>
                          </w:rPr>
                          <w:t>爭取支持</w:t>
                        </w:r>
                      </w:p>
                    </w:txbxContent>
                  </v:textbox>
                </v:shape>
                <v:shape id="_x0000_s1063" type="#_x0000_t202" style="position:absolute;left:17460;top:4923;width:6898;height:2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" filled="f" stroked="f">
                  <v:textbox style="mso-fit-shape-to-text:t" inset="0,0,0,0">
                    <w:txbxContent>
                      <w:p w14:paraId="2D6E4A71" w14:textId="77777777" w:rsidR="009E0C51" w:rsidRPr="00C67700" w:rsidRDefault="009E0C51" w:rsidP="00B97ABD">
                        <w:pPr>
                          <w:jc w:val="left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C67700">
                          <w:rPr>
                            <w:rFonts w:ascii="標楷體" w:eastAsia="標楷體" w:hAnsi="標楷體" w:hint="eastAsia"/>
                            <w:spacing w:val="10"/>
                          </w:rPr>
                          <w:t>闡述點子</w:t>
                        </w:r>
                      </w:p>
                    </w:txbxContent>
                  </v:textbox>
                </v:shape>
                <v:shape id="_x0000_s1064" type="#_x0000_t202" style="position:absolute;left:18950;top:7695;width:686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" filled="f" stroked="f">
                  <v:textbox style="mso-fit-shape-to-text:t" inset="0,0,0,0">
                    <w:txbxContent>
                      <w:p w14:paraId="2E7203EF" w14:textId="77777777" w:rsidR="009E0C51" w:rsidRPr="00C67700" w:rsidRDefault="009E0C51" w:rsidP="00B97ABD">
                        <w:pPr>
                          <w:jc w:val="left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C67700">
                          <w:rPr>
                            <w:rFonts w:ascii="標楷體" w:eastAsia="標楷體" w:hAnsi="標楷體" w:hint="eastAsia"/>
                            <w:spacing w:val="10"/>
                          </w:rPr>
                          <w:t>發展點子</w:t>
                        </w:r>
                      </w:p>
                    </w:txbxContent>
                  </v:textbox>
                </v:shape>
                <v:shape id="_x0000_s1065" type="#_x0000_t202" style="position:absolute;left:20480;top:10509;width:8069;height:2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" filled="f" stroked="f">
                  <v:textbox style="mso-fit-shape-to-text:t" inset="0,0,0,0">
                    <w:txbxContent>
                      <w:p w14:paraId="12EB898A" w14:textId="77777777" w:rsidR="009E0C51" w:rsidRPr="00C67700" w:rsidRDefault="009E0C51" w:rsidP="00B97ABD">
                        <w:pPr>
                          <w:jc w:val="left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C67700">
                          <w:rPr>
                            <w:rFonts w:ascii="標楷體" w:eastAsia="標楷體" w:hAnsi="標楷體" w:hint="eastAsia"/>
                            <w:spacing w:val="10"/>
                          </w:rPr>
                          <w:t>識別好點子</w:t>
                        </w:r>
                      </w:p>
                    </w:txbxContent>
                  </v:textbox>
                </v:shape>
                <v:shape id="_x0000_s1066" type="#_x0000_t202" style="position:absolute;left:22094;top:13571;width:6827;height:2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nl2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SncfwkHyPIXAAD//wMAUEsBAi0AFAAGAAgAAAAhANvh9svuAAAAhQEAABMAAAAAAAAAAAAAAAAA&#10;AAAAAFtDb250ZW50X1R5cGVzXS54bWxQSwECLQAUAAYACAAAACEAWvQsW78AAAAVAQAACwAAAAAA&#10;AAAAAAAAAAAfAQAAX3JlbHMvLnJlbHNQSwECLQAUAAYACAAAACEADPJ5dsAAAADbAAAADwAAAAAA&#10;AAAAAAAAAAAHAgAAZHJzL2Rvd25yZXYueG1sUEsFBgAAAAADAAMAtwAAAPQCAAAAAA==&#10;" filled="f" stroked="f">
                  <v:textbox style="mso-fit-shape-to-text:t" inset="0,0,0,0">
                    <w:txbxContent>
                      <w:p w14:paraId="638CA003" w14:textId="77777777" w:rsidR="009E0C51" w:rsidRPr="00C67700" w:rsidRDefault="009E0C51" w:rsidP="00B97ABD">
                        <w:pPr>
                          <w:jc w:val="left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C67700">
                          <w:rPr>
                            <w:rFonts w:ascii="標楷體" w:eastAsia="標楷體" w:hAnsi="標楷體" w:hint="eastAsia"/>
                            <w:spacing w:val="10"/>
                          </w:rPr>
                          <w:t>產生點子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73A76" w:rsidRPr="00FC4E03">
        <w:rPr>
          <w:rFonts w:eastAsiaTheme="minorEastAsia" w:hint="eastAsia"/>
          <w:spacing w:val="10"/>
        </w:rPr>
        <w:t>37</w:t>
      </w:r>
      <w:r w:rsidR="00973A76" w:rsidRPr="00FC4E03">
        <w:rPr>
          <w:rFonts w:eastAsiaTheme="minorEastAsia"/>
          <w:spacing w:val="10"/>
        </w:rPr>
        <w:t>.</w:t>
      </w:r>
      <w:r w:rsidR="00973A76" w:rsidRPr="00FC4E03">
        <w:rPr>
          <w:rFonts w:eastAsiaTheme="minorEastAsia"/>
          <w:spacing w:val="10"/>
        </w:rPr>
        <w:tab/>
      </w:r>
      <w:r w:rsidR="00473E6A" w:rsidRPr="00FC4E03">
        <w:rPr>
          <w:rFonts w:eastAsiaTheme="minorEastAsia" w:hint="eastAsia"/>
          <w:spacing w:val="10"/>
        </w:rPr>
        <w:t>上文認為，</w:t>
      </w:r>
      <w:r w:rsidR="00473E6A" w:rsidRPr="00FC4E03">
        <w:rPr>
          <w:rFonts w:eastAsiaTheme="minorEastAsia"/>
          <w:spacing w:val="10"/>
        </w:rPr>
        <w:t>《獅子王》</w:t>
      </w:r>
      <w:r w:rsidR="00473E6A" w:rsidRPr="00FC4E03">
        <w:rPr>
          <w:rFonts w:eastAsiaTheme="minorEastAsia" w:hint="eastAsia"/>
          <w:spacing w:val="10"/>
        </w:rPr>
        <w:t>的創造來自</w:t>
      </w:r>
      <w:r w:rsidR="00473E6A" w:rsidRPr="00FC4E03">
        <w:rPr>
          <w:rFonts w:eastAsiaTheme="minorEastAsia"/>
          <w:spacing w:val="10"/>
        </w:rPr>
        <w:t>《哈姆雷特》</w:t>
      </w:r>
      <w:r w:rsidR="00473E6A" w:rsidRPr="00FC4E03">
        <w:rPr>
          <w:rFonts w:eastAsiaTheme="minorEastAsia" w:hint="eastAsia"/>
          <w:spacing w:val="10"/>
        </w:rPr>
        <w:t>的再閱讀。請參考右圖「創意技能金字塔」</w:t>
      </w:r>
      <w:r w:rsidR="00473E6A" w:rsidRPr="00FC4E03">
        <w:rPr>
          <w:rFonts w:eastAsiaTheme="minorEastAsia"/>
          <w:spacing w:val="10"/>
        </w:rPr>
        <w:t>，</w:t>
      </w:r>
      <w:r w:rsidR="00473E6A" w:rsidRPr="00FC4E03">
        <w:rPr>
          <w:rFonts w:eastAsiaTheme="minorEastAsia" w:hint="eastAsia"/>
          <w:spacing w:val="10"/>
        </w:rPr>
        <w:t>就</w:t>
      </w:r>
      <w:r w:rsidR="00473E6A" w:rsidRPr="00FC4E03">
        <w:rPr>
          <w:rFonts w:eastAsiaTheme="minorEastAsia"/>
          <w:spacing w:val="10"/>
        </w:rPr>
        <w:t>文</w:t>
      </w:r>
      <w:r w:rsidR="00473E6A" w:rsidRPr="00FC4E03">
        <w:rPr>
          <w:rFonts w:eastAsiaTheme="minorEastAsia" w:hint="eastAsia"/>
          <w:spacing w:val="10"/>
        </w:rPr>
        <w:t>中觀點回答下列問題：</w:t>
      </w:r>
    </w:p>
    <w:p w14:paraId="4AF0E471" w14:textId="77777777" w:rsidR="00473E6A" w:rsidRPr="00DE4991" w:rsidRDefault="00473E6A" w:rsidP="00B97ABD">
      <w:pPr>
        <w:pStyle w:val="TIT1"/>
        <w:spacing w:beforeLines="0" w:before="0" w:line="340" w:lineRule="atLeast"/>
        <w:jc w:val="both"/>
      </w:pPr>
    </w:p>
    <w:p w14:paraId="1678A49C" w14:textId="77777777" w:rsidR="00473E6A" w:rsidRPr="00DE4991" w:rsidRDefault="00473E6A" w:rsidP="00B97ABD">
      <w:pPr>
        <w:pStyle w:val="TIT1"/>
        <w:spacing w:beforeLines="0" w:before="0" w:line="340" w:lineRule="atLeast"/>
        <w:jc w:val="both"/>
      </w:pPr>
    </w:p>
    <w:p w14:paraId="2D4FBB2E" w14:textId="77777777" w:rsidR="00473E6A" w:rsidRPr="00DE4991" w:rsidRDefault="00473E6A" w:rsidP="00B97ABD">
      <w:pPr>
        <w:pStyle w:val="TIT1"/>
        <w:spacing w:beforeLines="0" w:before="0" w:line="340" w:lineRule="atLeast"/>
        <w:ind w:left="0" w:firstLineChars="0" w:firstLine="0"/>
        <w:jc w:val="both"/>
      </w:pPr>
    </w:p>
    <w:p w14:paraId="66CCAAA0" w14:textId="77777777" w:rsidR="00473E6A" w:rsidRDefault="00473E6A" w:rsidP="00B97ABD">
      <w:pPr>
        <w:pStyle w:val="TIT1"/>
        <w:spacing w:beforeLines="0" w:before="0" w:line="340" w:lineRule="atLeast"/>
        <w:jc w:val="both"/>
      </w:pPr>
    </w:p>
    <w:p w14:paraId="54BAB0F0" w14:textId="77777777" w:rsidR="00272320" w:rsidRDefault="00272320" w:rsidP="00B97ABD">
      <w:pPr>
        <w:pStyle w:val="TIT1"/>
        <w:spacing w:beforeLines="0" w:before="0" w:line="340" w:lineRule="atLeast"/>
        <w:jc w:val="both"/>
      </w:pPr>
    </w:p>
    <w:p w14:paraId="1922C7D9" w14:textId="77777777" w:rsidR="00272320" w:rsidRDefault="00272320" w:rsidP="00B97ABD">
      <w:pPr>
        <w:pStyle w:val="TIT1"/>
        <w:spacing w:beforeLines="0" w:before="0" w:line="340" w:lineRule="atLeast"/>
        <w:jc w:val="both"/>
      </w:pPr>
    </w:p>
    <w:p w14:paraId="66598F72" w14:textId="77777777" w:rsidR="00272320" w:rsidRPr="00DE4991" w:rsidRDefault="00272320" w:rsidP="00B97ABD">
      <w:pPr>
        <w:pStyle w:val="TIT1"/>
        <w:spacing w:beforeLines="0" w:before="0" w:line="340" w:lineRule="atLeast"/>
        <w:jc w:val="both"/>
      </w:pPr>
    </w:p>
    <w:p w14:paraId="14E0EA6C" w14:textId="77777777" w:rsidR="00B02E4A" w:rsidRDefault="00B02E4A" w:rsidP="00B97ABD">
      <w:pPr>
        <w:widowControl/>
        <w:autoSpaceDE w:val="0"/>
        <w:autoSpaceDN w:val="0"/>
        <w:adjustRightInd w:val="0"/>
        <w:spacing w:line="340" w:lineRule="atLeast"/>
        <w:ind w:leftChars="165" w:left="963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</w:p>
    <w:p w14:paraId="138DFB31" w14:textId="001FC828" w:rsidR="00973A76" w:rsidRPr="00FC4E03" w:rsidRDefault="00F976A1" w:rsidP="00F976A1">
      <w:pPr>
        <w:widowControl/>
        <w:autoSpaceDE w:val="0"/>
        <w:autoSpaceDN w:val="0"/>
        <w:adjustRightInd w:val="0"/>
        <w:spacing w:line="340" w:lineRule="atLeast"/>
        <w:ind w:leftChars="165" w:left="663" w:hangingChars="125" w:hanging="300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>
        <w:rPr>
          <w:snapToGrid w:val="0"/>
          <w:spacing w:val="10"/>
          <w:kern w:val="0"/>
          <w:szCs w:val="20"/>
          <w:lang w:val="es-ES"/>
        </w:rPr>
        <w:tab/>
      </w:r>
      <w:r w:rsidR="004B4A32" w:rsidRPr="00FC4E03">
        <w:rPr>
          <w:snapToGrid w:val="0"/>
          <w:spacing w:val="10"/>
          <w:kern w:val="0"/>
          <w:szCs w:val="20"/>
          <w:lang w:val="es-ES"/>
        </w:rPr>
        <w:t>《獅子王》</w:t>
      </w:r>
      <w:r w:rsidR="001748AF" w:rsidRPr="00FC4E03">
        <w:rPr>
          <w:rFonts w:hint="eastAsia"/>
          <w:snapToGrid w:val="0"/>
          <w:spacing w:val="10"/>
          <w:kern w:val="0"/>
          <w:szCs w:val="20"/>
          <w:lang w:val="es-ES"/>
        </w:rPr>
        <w:t>的編劇將構想連結《哈姆雷特》後，</w:t>
      </w:r>
      <w:r w:rsidR="00BC2C11" w:rsidRPr="00FC4E03">
        <w:rPr>
          <w:rFonts w:hint="eastAsia"/>
          <w:snapToGrid w:val="0"/>
          <w:spacing w:val="10"/>
          <w:kern w:val="0"/>
          <w:szCs w:val="20"/>
          <w:lang w:val="es-ES"/>
        </w:rPr>
        <w:t>自認</w:t>
      </w:r>
      <w:r w:rsidR="00647D9F" w:rsidRPr="00FC4E03">
        <w:rPr>
          <w:rFonts w:hint="eastAsia"/>
          <w:snapToGrid w:val="0"/>
          <w:spacing w:val="10"/>
          <w:kern w:val="0"/>
          <w:szCs w:val="20"/>
          <w:lang w:val="es-ES"/>
        </w:rPr>
        <w:t>能</w:t>
      </w:r>
      <w:r w:rsidR="001748AF" w:rsidRPr="00FC4E03">
        <w:rPr>
          <w:rFonts w:hint="eastAsia"/>
          <w:snapToGrid w:val="0"/>
          <w:spacing w:val="10"/>
          <w:kern w:val="0"/>
          <w:szCs w:val="20"/>
          <w:lang w:val="es-ES"/>
        </w:rPr>
        <w:t>達金字塔</w:t>
      </w:r>
      <w:r w:rsidR="004B4A32" w:rsidRPr="00FC4E03">
        <w:rPr>
          <w:rFonts w:hint="eastAsia"/>
          <w:snapToGrid w:val="0"/>
          <w:spacing w:val="10"/>
          <w:kern w:val="0"/>
          <w:szCs w:val="20"/>
          <w:lang w:val="es-ES"/>
        </w:rPr>
        <w:t>「識</w:t>
      </w:r>
      <w:r w:rsidR="001748AF" w:rsidRPr="00FC4E03">
        <w:rPr>
          <w:rFonts w:hint="eastAsia"/>
          <w:snapToGrid w:val="0"/>
          <w:spacing w:val="10"/>
          <w:kern w:val="0"/>
          <w:szCs w:val="20"/>
          <w:lang w:val="es-ES"/>
        </w:rPr>
        <w:t>別</w:t>
      </w:r>
      <w:r w:rsidR="004B4A32" w:rsidRPr="00FC4E03">
        <w:rPr>
          <w:rFonts w:hint="eastAsia"/>
          <w:snapToGrid w:val="0"/>
          <w:spacing w:val="10"/>
          <w:kern w:val="0"/>
          <w:szCs w:val="20"/>
          <w:lang w:val="es-ES"/>
        </w:rPr>
        <w:t>好點子」階段</w:t>
      </w:r>
      <w:r w:rsidR="001748AF" w:rsidRPr="00FC4E03">
        <w:rPr>
          <w:rFonts w:hint="eastAsia"/>
          <w:snapToGrid w:val="0"/>
          <w:spacing w:val="10"/>
          <w:kern w:val="0"/>
          <w:szCs w:val="20"/>
          <w:lang w:val="es-ES"/>
        </w:rPr>
        <w:t>的主要理由是什麼</w:t>
      </w:r>
      <w:r w:rsidR="004B4A32" w:rsidRPr="00FC4E03">
        <w:rPr>
          <w:rFonts w:hint="eastAsia"/>
          <w:snapToGrid w:val="0"/>
          <w:spacing w:val="10"/>
          <w:kern w:val="0"/>
          <w:szCs w:val="20"/>
          <w:lang w:val="es-ES"/>
        </w:rPr>
        <w:t>？</w:t>
      </w:r>
      <w:proofErr w:type="gramStart"/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09581E" w:rsidRPr="00FC4E03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0</w:t>
      </w:r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48EA44FE" w14:textId="7B22C656" w:rsidR="00973A76" w:rsidRPr="00FC4E03" w:rsidRDefault="00F976A1" w:rsidP="00F976A1">
      <w:pPr>
        <w:widowControl/>
        <w:autoSpaceDE w:val="0"/>
        <w:autoSpaceDN w:val="0"/>
        <w:adjustRightInd w:val="0"/>
        <w:spacing w:line="340" w:lineRule="atLeast"/>
        <w:ind w:leftChars="165" w:left="663" w:hangingChars="125" w:hanging="300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>
        <w:rPr>
          <w:snapToGrid w:val="0"/>
          <w:spacing w:val="10"/>
          <w:kern w:val="0"/>
          <w:szCs w:val="20"/>
          <w:lang w:val="es-ES"/>
        </w:rPr>
        <w:tab/>
      </w:r>
      <w:r w:rsidR="006F7337" w:rsidRPr="00FC4E03">
        <w:rPr>
          <w:rFonts w:hint="eastAsia"/>
          <w:snapToGrid w:val="0"/>
          <w:spacing w:val="10"/>
          <w:kern w:val="0"/>
          <w:szCs w:val="20"/>
          <w:lang w:val="es-ES"/>
        </w:rPr>
        <w:t>當</w:t>
      </w:r>
      <w:r w:rsidR="004501C5" w:rsidRPr="00FC4E03">
        <w:rPr>
          <w:snapToGrid w:val="0"/>
          <w:spacing w:val="10"/>
          <w:kern w:val="0"/>
          <w:szCs w:val="20"/>
          <w:lang w:val="es-ES"/>
        </w:rPr>
        <w:t>《獅子王》</w:t>
      </w:r>
      <w:r w:rsidR="006F7337" w:rsidRPr="00FC4E03">
        <w:rPr>
          <w:rFonts w:hint="eastAsia"/>
          <w:snapToGrid w:val="0"/>
          <w:spacing w:val="10"/>
          <w:kern w:val="0"/>
          <w:szCs w:val="20"/>
          <w:lang w:val="es-ES"/>
        </w:rPr>
        <w:t>構想</w:t>
      </w:r>
      <w:r w:rsidR="004501C5" w:rsidRPr="00FC4E03">
        <w:rPr>
          <w:rFonts w:hint="eastAsia"/>
          <w:snapToGrid w:val="0"/>
          <w:spacing w:val="10"/>
          <w:kern w:val="0"/>
          <w:szCs w:val="20"/>
          <w:lang w:val="es-ES"/>
        </w:rPr>
        <w:t>進到金字塔的「</w:t>
      </w:r>
      <w:r w:rsidR="00F61EE5" w:rsidRPr="00FC4E03">
        <w:rPr>
          <w:rFonts w:hint="eastAsia"/>
          <w:snapToGrid w:val="0"/>
          <w:spacing w:val="10"/>
          <w:kern w:val="0"/>
          <w:szCs w:val="20"/>
          <w:lang w:val="es-ES"/>
        </w:rPr>
        <w:t>爭取支持</w:t>
      </w:r>
      <w:r w:rsidR="004501C5" w:rsidRPr="00FC4E03">
        <w:rPr>
          <w:rFonts w:hint="eastAsia"/>
          <w:snapToGrid w:val="0"/>
          <w:spacing w:val="10"/>
          <w:kern w:val="0"/>
          <w:szCs w:val="20"/>
          <w:lang w:val="es-ES"/>
        </w:rPr>
        <w:t>」階段，</w:t>
      </w:r>
      <w:r w:rsidR="004501C5" w:rsidRPr="00FC4E03">
        <w:rPr>
          <w:snapToGrid w:val="0"/>
          <w:spacing w:val="10"/>
          <w:kern w:val="0"/>
          <w:szCs w:val="20"/>
          <w:lang w:val="es-ES"/>
        </w:rPr>
        <w:t>《哈姆雷特》</w:t>
      </w:r>
      <w:r w:rsidR="00D370A5" w:rsidRPr="00FC4E03">
        <w:rPr>
          <w:rFonts w:hint="eastAsia"/>
          <w:snapToGrid w:val="0"/>
          <w:spacing w:val="10"/>
          <w:kern w:val="0"/>
          <w:szCs w:val="20"/>
          <w:lang w:val="es-ES"/>
        </w:rPr>
        <w:t>能</w:t>
      </w:r>
      <w:r w:rsidR="006F7337" w:rsidRPr="00FC4E03">
        <w:rPr>
          <w:rFonts w:hint="eastAsia"/>
          <w:snapToGrid w:val="0"/>
          <w:spacing w:val="10"/>
          <w:kern w:val="0"/>
          <w:szCs w:val="20"/>
          <w:lang w:val="es-ES"/>
        </w:rPr>
        <w:t>對</w:t>
      </w:r>
      <w:r w:rsidR="004501C5" w:rsidRPr="00FC4E03">
        <w:rPr>
          <w:rFonts w:hint="eastAsia"/>
          <w:snapToGrid w:val="0"/>
          <w:spacing w:val="10"/>
          <w:kern w:val="0"/>
          <w:szCs w:val="20"/>
          <w:lang w:val="es-ES"/>
        </w:rPr>
        <w:t>高層主管</w:t>
      </w:r>
      <w:r w:rsidR="00D370A5" w:rsidRPr="00FC4E03">
        <w:rPr>
          <w:rFonts w:hint="eastAsia"/>
          <w:snapToGrid w:val="0"/>
          <w:spacing w:val="10"/>
          <w:kern w:val="0"/>
          <w:szCs w:val="20"/>
          <w:lang w:val="es-ES"/>
        </w:rPr>
        <w:t>產生</w:t>
      </w:r>
      <w:r w:rsidR="006F7337" w:rsidRPr="00FC4E03">
        <w:rPr>
          <w:rFonts w:hint="eastAsia"/>
          <w:snapToGrid w:val="0"/>
          <w:spacing w:val="10"/>
          <w:kern w:val="0"/>
          <w:szCs w:val="20"/>
          <w:lang w:val="es-ES"/>
        </w:rPr>
        <w:t>說服作用</w:t>
      </w:r>
      <w:r w:rsidR="00FA3B79" w:rsidRPr="00FC4E03">
        <w:rPr>
          <w:rFonts w:hint="eastAsia"/>
          <w:snapToGrid w:val="0"/>
          <w:spacing w:val="10"/>
          <w:kern w:val="0"/>
          <w:szCs w:val="20"/>
          <w:lang w:val="es-ES"/>
        </w:rPr>
        <w:t>，是基於哪二</w:t>
      </w:r>
      <w:proofErr w:type="gramStart"/>
      <w:r w:rsidR="004B4A32" w:rsidRPr="00FC4E03">
        <w:rPr>
          <w:rFonts w:hint="eastAsia"/>
          <w:snapToGrid w:val="0"/>
          <w:spacing w:val="10"/>
          <w:kern w:val="0"/>
          <w:szCs w:val="20"/>
          <w:lang w:val="es-ES"/>
        </w:rPr>
        <w:t>個</w:t>
      </w:r>
      <w:proofErr w:type="gramEnd"/>
      <w:r w:rsidR="004B4A32" w:rsidRPr="00FC4E03">
        <w:rPr>
          <w:rFonts w:hint="eastAsia"/>
          <w:snapToGrid w:val="0"/>
          <w:spacing w:val="10"/>
          <w:kern w:val="0"/>
          <w:szCs w:val="20"/>
          <w:lang w:val="es-ES"/>
        </w:rPr>
        <w:t>理由</w:t>
      </w:r>
      <w:r w:rsidR="004501C5" w:rsidRPr="00FC4E03">
        <w:rPr>
          <w:rFonts w:hint="eastAsia"/>
          <w:snapToGrid w:val="0"/>
          <w:spacing w:val="10"/>
          <w:kern w:val="0"/>
          <w:szCs w:val="20"/>
          <w:lang w:val="es-ES"/>
        </w:rPr>
        <w:t>？</w:t>
      </w:r>
      <w:proofErr w:type="gramStart"/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973A76" w:rsidRPr="00FC4E03">
        <w:rPr>
          <w:snapToGrid w:val="0"/>
          <w:spacing w:val="10"/>
          <w:kern w:val="0"/>
          <w:szCs w:val="20"/>
          <w:lang w:val="es-ES"/>
        </w:rPr>
        <w:t>4</w:t>
      </w:r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973A76" w:rsidRPr="00FC4E03">
        <w:rPr>
          <w:snapToGrid w:val="0"/>
          <w:spacing w:val="10"/>
          <w:kern w:val="0"/>
          <w:szCs w:val="20"/>
          <w:lang w:val="es-ES"/>
        </w:rPr>
        <w:t>40</w:t>
      </w:r>
      <w:r w:rsidR="00973A76" w:rsidRPr="00FC4E03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5E6594F8" w14:textId="77777777" w:rsidR="003C199F" w:rsidRPr="00DE4991" w:rsidRDefault="003C199F" w:rsidP="003C199F">
      <w:pPr>
        <w:spacing w:line="240" w:lineRule="auto"/>
      </w:pPr>
      <w:bookmarkStart w:id="22" w:name="_GoBack"/>
      <w:bookmarkEnd w:id="22"/>
    </w:p>
    <w:sectPr w:rsidR="003C199F" w:rsidRPr="00DE4991" w:rsidSect="00F30B88">
      <w:headerReference w:type="even" r:id="rId20"/>
      <w:headerReference w:type="default" r:id="rId21"/>
      <w:footerReference w:type="even" r:id="rId22"/>
      <w:footerReference w:type="default" r:id="rId23"/>
      <w:pgSz w:w="11907" w:h="16840" w:code="9"/>
      <w:pgMar w:top="1701" w:right="1276" w:bottom="1134" w:left="1276" w:header="851" w:footer="851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63B45A" w14:textId="77777777" w:rsidR="00B8543D" w:rsidRDefault="00B8543D">
      <w:r>
        <w:separator/>
      </w:r>
    </w:p>
  </w:endnote>
  <w:endnote w:type="continuationSeparator" w:id="0">
    <w:p w14:paraId="1DEAC836" w14:textId="77777777" w:rsidR="00B8543D" w:rsidRDefault="00B854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中圓體(P)">
    <w:altName w:val="微軟正黑體"/>
    <w:charset w:val="88"/>
    <w:family w:val="swiss"/>
    <w:pitch w:val="variable"/>
    <w:sig w:usb0="00000000" w:usb1="28091800" w:usb2="00000016" w:usb3="00000000" w:csb0="00100000" w:csb1="00000000"/>
  </w:font>
  <w:font w:name="華康中黑體(P)">
    <w:altName w:val="微軟正黑體"/>
    <w:charset w:val="88"/>
    <w:family w:val="swiss"/>
    <w:pitch w:val="variable"/>
    <w:sig w:usb0="80000001" w:usb1="28091800" w:usb2="00000016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仿宋體W4(P)">
    <w:altName w:val="Malgun Gothic Semilight"/>
    <w:charset w:val="88"/>
    <w:family w:val="roman"/>
    <w:pitch w:val="variable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古印體">
    <w:altName w:val="Microsoft JhengHei UI Light"/>
    <w:charset w:val="88"/>
    <w:family w:val="modern"/>
    <w:pitch w:val="fixed"/>
    <w:sig w:usb0="00000001" w:usb1="08080000" w:usb2="00000010" w:usb3="00000000" w:csb0="00100000" w:csb1="00000000"/>
  </w:font>
  <w:font w:name="華康隸書體W5(P)">
    <w:altName w:val="Microsoft JhengHei UI Light"/>
    <w:charset w:val="88"/>
    <w:family w:val="script"/>
    <w:pitch w:val="variable"/>
    <w:sig w:usb0="00000000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黑體">
    <w:charset w:val="88"/>
    <w:family w:val="modern"/>
    <w:pitch w:val="fixed"/>
    <w:sig w:usb0="00000001" w:usb1="08080000" w:usb2="00000010" w:usb3="00000000" w:csb0="00100000" w:csb1="00000000"/>
  </w:font>
  <w:font w:name="華康仿宋體 Std W2">
    <w:altName w:val="Malgun Gothic Semilight"/>
    <w:panose1 w:val="00000000000000000000"/>
    <w:charset w:val="88"/>
    <w:family w:val="roman"/>
    <w:notTrueType/>
    <w:pitch w:val="variable"/>
    <w:sig w:usb0="00000283" w:usb1="08080000" w:usb2="00000010" w:usb3="00000000" w:csb0="0010000D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DAEE06" w14:textId="77777777" w:rsidR="009E0C51" w:rsidRDefault="009E0C51">
    <w:pPr>
      <w:pStyle w:val="a9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0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AC6E9A" w14:textId="77777777" w:rsidR="009E0C51" w:rsidRDefault="009E0C51">
    <w:pPr>
      <w:pStyle w:val="a9"/>
    </w:pPr>
    <w:r>
      <w:rPr>
        <w:rStyle w:val="af0"/>
        <w:rFonts w:hint="eastAsia"/>
      </w:rPr>
      <w:t xml:space="preserve">- </w:t>
    </w: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>
      <w:rPr>
        <w:rStyle w:val="af0"/>
        <w:noProof/>
      </w:rPr>
      <w:t>1</w:t>
    </w:r>
    <w:r>
      <w:rPr>
        <w:rStyle w:val="af0"/>
      </w:rPr>
      <w:fldChar w:fldCharType="end"/>
    </w:r>
    <w:r>
      <w:rPr>
        <w:rStyle w:val="af0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7BA843" w14:textId="77777777" w:rsidR="00B8543D" w:rsidRDefault="00B8543D">
      <w:r>
        <w:separator/>
      </w:r>
    </w:p>
  </w:footnote>
  <w:footnote w:type="continuationSeparator" w:id="0">
    <w:p w14:paraId="2F7197CD" w14:textId="77777777" w:rsidR="00B8543D" w:rsidRDefault="00B854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BC5CA0" w14:textId="77777777" w:rsidR="009E0C51" w:rsidRPr="00F30B88" w:rsidRDefault="009E0C51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6BCBDFB5" wp14:editId="0752194B">
              <wp:simplePos x="0" y="0"/>
              <wp:positionH relativeFrom="column">
                <wp:align>center</wp:align>
              </wp:positionH>
              <wp:positionV relativeFrom="paragraph">
                <wp:posOffset>-81280</wp:posOffset>
              </wp:positionV>
              <wp:extent cx="2581200" cy="327600"/>
              <wp:effectExtent l="0" t="0" r="0" b="0"/>
              <wp:wrapNone/>
              <wp:docPr id="15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A16EA4E" w14:textId="77777777" w:rsidR="009E0C51" w:rsidRDefault="009E0C51" w:rsidP="00F30B88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BCBDFB5" id="_x0000_t202" coordsize="21600,21600" o:spt="202" path="m,l,21600r21600,l21600,xe">
              <v:stroke joinstyle="miter"/>
              <v:path gradientshapeok="t" o:connecttype="rect"/>
            </v:shapetype>
            <v:shape id="_x0000_s1067" type="#_x0000_t202" style="position:absolute;margin-left:0;margin-top:-6.4pt;width:203.25pt;height:25.8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" filled="f" stroked="f">
              <v:textbox style="mso-fit-shape-to-text:t">
                <w:txbxContent>
                  <w:p w14:paraId="6A16EA4E" w14:textId="77777777" w:rsidR="009E0C51" w:rsidRDefault="009E0C51" w:rsidP="00F30B88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</v:shape>
          </w:pict>
        </mc:Fallback>
      </mc:AlternateContent>
    </w:r>
    <w:proofErr w:type="gramStart"/>
    <w:r w:rsidRPr="00F30B88">
      <w:rPr>
        <w:sz w:val="22"/>
      </w:rPr>
      <w:t>112</w:t>
    </w:r>
    <w:r w:rsidRPr="00F30B88">
      <w:rPr>
        <w:sz w:val="22"/>
      </w:rPr>
      <w:t>年學測</w:t>
    </w:r>
    <w:proofErr w:type="gramEnd"/>
    <w:r w:rsidRPr="00F30B88">
      <w:rPr>
        <w:sz w:val="22"/>
      </w:rPr>
      <w:tab/>
    </w:r>
    <w:r w:rsidRPr="00F30B88">
      <w:rPr>
        <w:sz w:val="22"/>
      </w:rPr>
      <w:t>第</w:t>
    </w:r>
    <w:r w:rsidRPr="00F30B88">
      <w:rPr>
        <w:sz w:val="22"/>
      </w:rPr>
      <w:tab/>
    </w:r>
    <w:r w:rsidRPr="00F30B88">
      <w:rPr>
        <w:sz w:val="22"/>
      </w:rPr>
      <w:fldChar w:fldCharType="begin"/>
    </w:r>
    <w:r w:rsidRPr="00F30B88">
      <w:rPr>
        <w:sz w:val="22"/>
      </w:rPr>
      <w:instrText>PAGE</w:instrText>
    </w:r>
    <w:r w:rsidRPr="00F30B88">
      <w:rPr>
        <w:sz w:val="22"/>
      </w:rPr>
      <w:fldChar w:fldCharType="separate"/>
    </w:r>
    <w:r w:rsidRPr="00F30B88">
      <w:rPr>
        <w:noProof/>
        <w:sz w:val="22"/>
      </w:rPr>
      <w:t>10</w:t>
    </w:r>
    <w:r w:rsidRPr="00F30B88">
      <w:rPr>
        <w:sz w:val="22"/>
      </w:rPr>
      <w:fldChar w:fldCharType="end"/>
    </w:r>
    <w:r w:rsidRPr="00F30B88">
      <w:rPr>
        <w:sz w:val="22"/>
      </w:rPr>
      <w:t xml:space="preserve"> </w:t>
    </w:r>
    <w:r w:rsidRPr="00F30B88">
      <w:rPr>
        <w:sz w:val="22"/>
      </w:rPr>
      <w:t>頁</w:t>
    </w:r>
  </w:p>
  <w:p w14:paraId="2F3A3387" w14:textId="77777777" w:rsidR="009E0C51" w:rsidRPr="00F30B88" w:rsidRDefault="009E0C51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F30B88">
      <w:rPr>
        <w:sz w:val="22"/>
      </w:rPr>
      <w:t>國語文綜合能力測驗</w:t>
    </w:r>
    <w:r w:rsidRPr="00F30B88">
      <w:rPr>
        <w:sz w:val="22"/>
      </w:rPr>
      <w:tab/>
    </w:r>
    <w:r w:rsidRPr="00F30B88">
      <w:rPr>
        <w:sz w:val="22"/>
      </w:rPr>
      <w:t>共</w:t>
    </w:r>
    <w:r w:rsidRPr="00F30B88">
      <w:rPr>
        <w:sz w:val="22"/>
      </w:rPr>
      <w:tab/>
      <w:t xml:space="preserve">11 </w:t>
    </w:r>
    <w:r w:rsidRPr="00F30B88">
      <w:rPr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6A76F4" w14:textId="77777777" w:rsidR="009E0C51" w:rsidRPr="00F30B88" w:rsidRDefault="009E0C51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73A11381" wp14:editId="05764416">
              <wp:simplePos x="0" y="0"/>
              <wp:positionH relativeFrom="column">
                <wp:posOffset>1679575</wp:posOffset>
              </wp:positionH>
              <wp:positionV relativeFrom="paragraph">
                <wp:posOffset>-74930</wp:posOffset>
              </wp:positionV>
              <wp:extent cx="2581200" cy="327600"/>
              <wp:effectExtent l="0" t="0" r="0" b="0"/>
              <wp:wrapNone/>
              <wp:docPr id="217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64D3418" w14:textId="77777777" w:rsidR="009E0C51" w:rsidRDefault="009E0C51" w:rsidP="00F30B88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3A11381" id="_x0000_t202" coordsize="21600,21600" o:spt="202" path="m,l,21600r21600,l21600,xe">
              <v:stroke joinstyle="miter"/>
              <v:path gradientshapeok="t" o:connecttype="rect"/>
            </v:shapetype>
            <v:shape id="_x0000_s1068" type="#_x0000_t202" style="position:absolute;left:0;text-align:left;margin-left:132.25pt;margin-top:-5.9pt;width:203.25pt;height:25.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" filled="f" stroked="f">
              <v:textbox style="mso-fit-shape-to-text:t">
                <w:txbxContent>
                  <w:p w14:paraId="664D3418" w14:textId="77777777" w:rsidR="009E0C51" w:rsidRDefault="009E0C51" w:rsidP="00F30B88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</v:shape>
          </w:pict>
        </mc:Fallback>
      </mc:AlternateContent>
    </w:r>
    <w:r w:rsidRPr="00F30B88">
      <w:rPr>
        <w:sz w:val="22"/>
      </w:rPr>
      <w:t>第</w:t>
    </w:r>
    <w:r w:rsidRPr="00F30B88">
      <w:rPr>
        <w:sz w:val="22"/>
      </w:rPr>
      <w:tab/>
    </w:r>
    <w:r w:rsidRPr="00F30B88">
      <w:rPr>
        <w:sz w:val="22"/>
      </w:rPr>
      <w:fldChar w:fldCharType="begin"/>
    </w:r>
    <w:r w:rsidRPr="00F30B88">
      <w:rPr>
        <w:sz w:val="22"/>
      </w:rPr>
      <w:instrText>PAGE</w:instrText>
    </w:r>
    <w:r w:rsidRPr="00F30B88">
      <w:rPr>
        <w:sz w:val="22"/>
      </w:rPr>
      <w:fldChar w:fldCharType="separate"/>
    </w:r>
    <w:r w:rsidRPr="00F30B88">
      <w:rPr>
        <w:noProof/>
        <w:sz w:val="22"/>
      </w:rPr>
      <w:t>1</w:t>
    </w:r>
    <w:r w:rsidRPr="00F30B88">
      <w:rPr>
        <w:sz w:val="22"/>
      </w:rPr>
      <w:fldChar w:fldCharType="end"/>
    </w:r>
    <w:r w:rsidRPr="00F30B88">
      <w:rPr>
        <w:sz w:val="22"/>
      </w:rPr>
      <w:t xml:space="preserve"> </w:t>
    </w:r>
    <w:r w:rsidRPr="00F30B88">
      <w:rPr>
        <w:sz w:val="22"/>
      </w:rPr>
      <w:t>頁</w:t>
    </w:r>
    <w:r w:rsidRPr="00F30B88">
      <w:rPr>
        <w:sz w:val="22"/>
      </w:rPr>
      <w:tab/>
    </w:r>
    <w:r w:rsidRPr="00F30B88">
      <w:rPr>
        <w:rFonts w:eastAsia="新細明體"/>
        <w:sz w:val="22"/>
      </w:rPr>
      <w:t>112</w:t>
    </w:r>
    <w:r w:rsidRPr="00F30B88">
      <w:rPr>
        <w:sz w:val="22"/>
      </w:rPr>
      <w:t>年學測</w:t>
    </w:r>
  </w:p>
  <w:p w14:paraId="6D6271C3" w14:textId="77777777" w:rsidR="009E0C51" w:rsidRPr="00F30B88" w:rsidRDefault="009E0C51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F30B88">
      <w:rPr>
        <w:sz w:val="22"/>
      </w:rPr>
      <w:t>共</w:t>
    </w:r>
    <w:r w:rsidRPr="00F30B88">
      <w:rPr>
        <w:sz w:val="22"/>
      </w:rPr>
      <w:tab/>
      <w:t xml:space="preserve">11 </w:t>
    </w:r>
    <w:r w:rsidRPr="00F30B88">
      <w:rPr>
        <w:sz w:val="22"/>
      </w:rPr>
      <w:t>頁</w:t>
    </w:r>
    <w:r w:rsidRPr="00F30B88">
      <w:rPr>
        <w:sz w:val="22"/>
      </w:rPr>
      <w:tab/>
    </w:r>
    <w:r w:rsidRPr="00F30B88">
      <w:rPr>
        <w:sz w:val="22"/>
      </w:rPr>
      <w:t>國語文綜合能力測驗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23873"/>
    <w:multiLevelType w:val="hybridMultilevel"/>
    <w:tmpl w:val="A5A88F6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5C45BF3"/>
    <w:multiLevelType w:val="hybridMultilevel"/>
    <w:tmpl w:val="5FDCE846"/>
    <w:lvl w:ilvl="0" w:tplc="E8F21C9E">
      <w:start w:val="1"/>
      <w:numFmt w:val="taiwaneseCountingThousand"/>
      <w:pStyle w:val="4"/>
      <w:lvlText w:val="(%1)"/>
      <w:lvlJc w:val="left"/>
      <w:pPr>
        <w:tabs>
          <w:tab w:val="num" w:pos="360"/>
        </w:tabs>
        <w:ind w:left="0" w:firstLine="0"/>
      </w:pPr>
      <w:rPr>
        <w:rFonts w:eastAsia="華康中圓體(P)" w:hint="eastAsia"/>
        <w:b/>
        <w:i w:val="0"/>
        <w:sz w:val="32"/>
        <w:szCs w:val="3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upperLetter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979169B"/>
    <w:multiLevelType w:val="hybridMultilevel"/>
    <w:tmpl w:val="63D44248"/>
    <w:lvl w:ilvl="0" w:tplc="462C7E64">
      <w:start w:val="1"/>
      <w:numFmt w:val="taiwaneseCountingThousand"/>
      <w:pStyle w:val="3"/>
      <w:lvlText w:val="%1、"/>
      <w:lvlJc w:val="left"/>
      <w:pPr>
        <w:tabs>
          <w:tab w:val="num" w:pos="1080"/>
        </w:tabs>
        <w:ind w:left="0" w:firstLine="0"/>
      </w:pPr>
      <w:rPr>
        <w:rFonts w:ascii="華康中黑體(P)" w:eastAsia="華康中黑體(P)" w:hint="eastAsia"/>
        <w:szCs w:val="36"/>
      </w:rPr>
    </w:lvl>
    <w:lvl w:ilvl="1" w:tplc="D4EE42BE">
      <w:start w:val="5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新細明體" w:hAnsi="Times New Roman" w:cs="Times New Roman" w:hint="default"/>
        <w:b/>
        <w:color w:val="B0008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F735583"/>
    <w:multiLevelType w:val="hybridMultilevel"/>
    <w:tmpl w:val="14568B7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2F97BAA"/>
    <w:multiLevelType w:val="hybridMultilevel"/>
    <w:tmpl w:val="0DA4C2B2"/>
    <w:lvl w:ilvl="0" w:tplc="2A080332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3427DE7"/>
    <w:multiLevelType w:val="hybridMultilevel"/>
    <w:tmpl w:val="34A4F3AE"/>
    <w:lvl w:ilvl="0" w:tplc="DFB4AFF6">
      <w:start w:val="1"/>
      <w:numFmt w:val="decimal"/>
      <w:pStyle w:val="5"/>
      <w:lvlText w:val="%1."/>
      <w:lvlJc w:val="left"/>
      <w:pPr>
        <w:tabs>
          <w:tab w:val="num" w:pos="360"/>
        </w:tabs>
        <w:ind w:left="0" w:firstLine="0"/>
      </w:pPr>
      <w:rPr>
        <w:rFonts w:ascii="華康仿宋體W4(P)" w:eastAsia="華康仿宋體W4(P)" w:hint="eastAsia"/>
        <w:b/>
        <w:i w:val="0"/>
        <w:sz w:val="32"/>
        <w:szCs w:val="32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b/>
        <w:i w:val="0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94D6288"/>
    <w:multiLevelType w:val="hybridMultilevel"/>
    <w:tmpl w:val="C3B21B40"/>
    <w:lvl w:ilvl="0" w:tplc="5276CA7E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0A9233E"/>
    <w:multiLevelType w:val="hybridMultilevel"/>
    <w:tmpl w:val="52C855CA"/>
    <w:lvl w:ilvl="0" w:tplc="939060E2">
      <w:start w:val="1"/>
      <w:numFmt w:val="upperLetter"/>
      <w:lvlText w:val="(%1)"/>
      <w:lvlJc w:val="left"/>
      <w:pPr>
        <w:tabs>
          <w:tab w:val="num" w:pos="516"/>
        </w:tabs>
        <w:ind w:left="516" w:hanging="40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68"/>
        </w:tabs>
        <w:ind w:left="106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8"/>
        </w:tabs>
        <w:ind w:left="154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28"/>
        </w:tabs>
        <w:ind w:left="202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08"/>
        </w:tabs>
        <w:ind w:left="250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8"/>
        </w:tabs>
        <w:ind w:left="298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8"/>
        </w:tabs>
        <w:ind w:left="346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48"/>
        </w:tabs>
        <w:ind w:left="394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8"/>
        </w:tabs>
        <w:ind w:left="4428" w:hanging="480"/>
      </w:pPr>
    </w:lvl>
  </w:abstractNum>
  <w:abstractNum w:abstractNumId="8" w15:restartNumberingAfterBreak="0">
    <w:nsid w:val="274C4A8F"/>
    <w:multiLevelType w:val="hybridMultilevel"/>
    <w:tmpl w:val="771293EA"/>
    <w:lvl w:ilvl="0" w:tplc="1D20AA22">
      <w:start w:val="1"/>
      <w:numFmt w:val="decimal"/>
      <w:pStyle w:val="6"/>
      <w:lvlText w:val="(%1)"/>
      <w:lvlJc w:val="left"/>
      <w:pPr>
        <w:tabs>
          <w:tab w:val="num" w:pos="1080"/>
        </w:tabs>
        <w:ind w:left="480" w:hanging="480"/>
      </w:pPr>
      <w:rPr>
        <w:rFonts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9346BEB"/>
    <w:multiLevelType w:val="hybridMultilevel"/>
    <w:tmpl w:val="D5049F2C"/>
    <w:lvl w:ilvl="0" w:tplc="F51CB5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60013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9A4829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E090A0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B34C0A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AABC70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D05842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BFBACE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F823D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0" w15:restartNumberingAfterBreak="0">
    <w:nsid w:val="320241D2"/>
    <w:multiLevelType w:val="hybridMultilevel"/>
    <w:tmpl w:val="DC24D130"/>
    <w:lvl w:ilvl="0" w:tplc="FAFC3D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DB106CC8">
      <w:start w:val="1"/>
      <w:numFmt w:val="decimalEnclosedCircle"/>
      <w:lvlText w:val="%2"/>
      <w:lvlJc w:val="left"/>
      <w:pPr>
        <w:ind w:left="840" w:hanging="360"/>
      </w:pPr>
      <w:rPr>
        <w:rFonts w:ascii="新細明體" w:hAnsi="新細明體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2393A6B"/>
    <w:multiLevelType w:val="hybridMultilevel"/>
    <w:tmpl w:val="8F623B26"/>
    <w:lvl w:ilvl="0" w:tplc="8744ABF2">
      <w:start w:val="1"/>
      <w:numFmt w:val="decimal"/>
      <w:lvlText w:val="(%1)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C2D85A48">
      <w:start w:val="1"/>
      <w:numFmt w:val="decimalEnclosedCircle"/>
      <w:lvlText w:val="%2"/>
      <w:lvlJc w:val="left"/>
      <w:pPr>
        <w:ind w:left="840" w:hanging="360"/>
      </w:pPr>
      <w:rPr>
        <w:rFonts w:ascii="新細明體" w:eastAsia="新細明體" w:hAnsi="新細明體" w:cs="新細明體" w:hint="default"/>
        <w:color w:val="FF0000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E8A4151"/>
    <w:multiLevelType w:val="hybridMultilevel"/>
    <w:tmpl w:val="008AEF34"/>
    <w:lvl w:ilvl="0" w:tplc="B0E61B8E">
      <w:start w:val="1"/>
      <w:numFmt w:val="ideographTraditional"/>
      <w:pStyle w:val="7"/>
      <w:lvlText w:val="%1."/>
      <w:lvlJc w:val="left"/>
      <w:pPr>
        <w:tabs>
          <w:tab w:val="num" w:pos="720"/>
        </w:tabs>
        <w:ind w:left="0" w:firstLine="0"/>
      </w:pPr>
      <w:rPr>
        <w:rFonts w:eastAsia="華康古印體"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653741BB"/>
    <w:multiLevelType w:val="hybridMultilevel"/>
    <w:tmpl w:val="8A1619DA"/>
    <w:lvl w:ilvl="0" w:tplc="03C26770">
      <w:start w:val="1"/>
      <w:numFmt w:val="taiwaneseCountingThousand"/>
      <w:lvlText w:val="﹙%1﹚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697B6846"/>
    <w:multiLevelType w:val="hybridMultilevel"/>
    <w:tmpl w:val="1D78EA50"/>
    <w:lvl w:ilvl="0" w:tplc="B434DC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5CC8B8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15248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3F0CFD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59B04E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6644AE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1015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CBF64B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5100C1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5" w15:restartNumberingAfterBreak="0">
    <w:nsid w:val="6B990D81"/>
    <w:multiLevelType w:val="hybridMultilevel"/>
    <w:tmpl w:val="7D0E176C"/>
    <w:lvl w:ilvl="0" w:tplc="E9A28F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6F6040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7F9600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245643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86085D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05AE50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D47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E35E07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4768D9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6" w15:restartNumberingAfterBreak="0">
    <w:nsid w:val="6D343A04"/>
    <w:multiLevelType w:val="hybridMultilevel"/>
    <w:tmpl w:val="C8E21586"/>
    <w:lvl w:ilvl="0" w:tplc="17EC36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D649D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18A6E2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819225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12A0FF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43522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435475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74403D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894CB0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7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abstractNum w:abstractNumId="18" w15:restartNumberingAfterBreak="0">
    <w:nsid w:val="7C134949"/>
    <w:multiLevelType w:val="hybridMultilevel"/>
    <w:tmpl w:val="66E4C9C0"/>
    <w:lvl w:ilvl="0" w:tplc="7E2AB8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EC24DB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DF875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A6CEB3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27CC22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C9A42F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1AA44A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0DF02B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9A40F8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9" w15:restartNumberingAfterBreak="0">
    <w:nsid w:val="7C546A80"/>
    <w:multiLevelType w:val="hybridMultilevel"/>
    <w:tmpl w:val="9C7CA8D8"/>
    <w:lvl w:ilvl="0" w:tplc="04CE8B06">
      <w:start w:val="1"/>
      <w:numFmt w:val="ideographTraditional"/>
      <w:pStyle w:val="8"/>
      <w:lvlText w:val="(%1)"/>
      <w:lvlJc w:val="left"/>
      <w:pPr>
        <w:tabs>
          <w:tab w:val="num" w:pos="1080"/>
        </w:tabs>
        <w:ind w:left="0" w:firstLine="0"/>
      </w:pPr>
      <w:rPr>
        <w:rFonts w:eastAsia="華康隸書體W5(P)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7"/>
  </w:num>
  <w:num w:numId="2">
    <w:abstractNumId w:val="8"/>
  </w:num>
  <w:num w:numId="3">
    <w:abstractNumId w:val="2"/>
  </w:num>
  <w:num w:numId="4">
    <w:abstractNumId w:val="1"/>
  </w:num>
  <w:num w:numId="5">
    <w:abstractNumId w:val="5"/>
  </w:num>
  <w:num w:numId="6">
    <w:abstractNumId w:val="12"/>
  </w:num>
  <w:num w:numId="7">
    <w:abstractNumId w:val="19"/>
  </w:num>
  <w:num w:numId="8">
    <w:abstractNumId w:val="0"/>
  </w:num>
  <w:num w:numId="9">
    <w:abstractNumId w:val="13"/>
  </w:num>
  <w:num w:numId="10">
    <w:abstractNumId w:val="6"/>
  </w:num>
  <w:num w:numId="11">
    <w:abstractNumId w:val="7"/>
  </w:num>
  <w:num w:numId="12">
    <w:abstractNumId w:val="14"/>
  </w:num>
  <w:num w:numId="13">
    <w:abstractNumId w:val="18"/>
  </w:num>
  <w:num w:numId="14">
    <w:abstractNumId w:val="9"/>
  </w:num>
  <w:num w:numId="15">
    <w:abstractNumId w:val="15"/>
  </w:num>
  <w:num w:numId="16">
    <w:abstractNumId w:val="16"/>
  </w:num>
  <w:num w:numId="17">
    <w:abstractNumId w:val="10"/>
  </w:num>
  <w:num w:numId="18">
    <w:abstractNumId w:val="4"/>
  </w:num>
  <w:num w:numId="19">
    <w:abstractNumId w:val="3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removePersonalInformation/>
  <w:removeDateAndTime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HK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ja-JP" w:vendorID="64" w:dllVersion="0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5FA7"/>
    <w:rsid w:val="000001A6"/>
    <w:rsid w:val="00000DE3"/>
    <w:rsid w:val="00001672"/>
    <w:rsid w:val="00001AFD"/>
    <w:rsid w:val="00002A4C"/>
    <w:rsid w:val="0000326A"/>
    <w:rsid w:val="00005551"/>
    <w:rsid w:val="00005B0B"/>
    <w:rsid w:val="00006AD1"/>
    <w:rsid w:val="000078D4"/>
    <w:rsid w:val="00007D8F"/>
    <w:rsid w:val="00012DD7"/>
    <w:rsid w:val="00013BA8"/>
    <w:rsid w:val="00013FA6"/>
    <w:rsid w:val="000148AC"/>
    <w:rsid w:val="0001491C"/>
    <w:rsid w:val="00014F36"/>
    <w:rsid w:val="00016505"/>
    <w:rsid w:val="0001708A"/>
    <w:rsid w:val="000175CE"/>
    <w:rsid w:val="000175E1"/>
    <w:rsid w:val="00017863"/>
    <w:rsid w:val="00017D9C"/>
    <w:rsid w:val="00021B49"/>
    <w:rsid w:val="0002219D"/>
    <w:rsid w:val="00022236"/>
    <w:rsid w:val="000224E2"/>
    <w:rsid w:val="00022526"/>
    <w:rsid w:val="0002253F"/>
    <w:rsid w:val="000234E4"/>
    <w:rsid w:val="0002375C"/>
    <w:rsid w:val="00023C44"/>
    <w:rsid w:val="00023D2B"/>
    <w:rsid w:val="00024BCF"/>
    <w:rsid w:val="00026CBB"/>
    <w:rsid w:val="000305B1"/>
    <w:rsid w:val="00030863"/>
    <w:rsid w:val="000312EF"/>
    <w:rsid w:val="000315DB"/>
    <w:rsid w:val="000316E3"/>
    <w:rsid w:val="00032AE3"/>
    <w:rsid w:val="000339EE"/>
    <w:rsid w:val="00033ABE"/>
    <w:rsid w:val="00033D33"/>
    <w:rsid w:val="00034343"/>
    <w:rsid w:val="000345D9"/>
    <w:rsid w:val="0003467E"/>
    <w:rsid w:val="000359BB"/>
    <w:rsid w:val="00035F70"/>
    <w:rsid w:val="00036245"/>
    <w:rsid w:val="00036B9B"/>
    <w:rsid w:val="00036CEC"/>
    <w:rsid w:val="00037319"/>
    <w:rsid w:val="00037517"/>
    <w:rsid w:val="00040048"/>
    <w:rsid w:val="00040501"/>
    <w:rsid w:val="0004050C"/>
    <w:rsid w:val="00041B44"/>
    <w:rsid w:val="00041E16"/>
    <w:rsid w:val="0004299E"/>
    <w:rsid w:val="00042CA0"/>
    <w:rsid w:val="00043741"/>
    <w:rsid w:val="00043C0E"/>
    <w:rsid w:val="0004500F"/>
    <w:rsid w:val="0004544C"/>
    <w:rsid w:val="000457E9"/>
    <w:rsid w:val="00045C12"/>
    <w:rsid w:val="00045DD3"/>
    <w:rsid w:val="00046DC6"/>
    <w:rsid w:val="000479BF"/>
    <w:rsid w:val="00047F00"/>
    <w:rsid w:val="000501D2"/>
    <w:rsid w:val="00050DC2"/>
    <w:rsid w:val="00051689"/>
    <w:rsid w:val="00051D82"/>
    <w:rsid w:val="0005246C"/>
    <w:rsid w:val="000524CC"/>
    <w:rsid w:val="00052828"/>
    <w:rsid w:val="00052871"/>
    <w:rsid w:val="000529A9"/>
    <w:rsid w:val="00054261"/>
    <w:rsid w:val="00056263"/>
    <w:rsid w:val="00056B1C"/>
    <w:rsid w:val="00060551"/>
    <w:rsid w:val="0006192E"/>
    <w:rsid w:val="00061ACA"/>
    <w:rsid w:val="000625A3"/>
    <w:rsid w:val="00063251"/>
    <w:rsid w:val="000640E8"/>
    <w:rsid w:val="000641DC"/>
    <w:rsid w:val="000647BD"/>
    <w:rsid w:val="00065856"/>
    <w:rsid w:val="00066ED3"/>
    <w:rsid w:val="000673D3"/>
    <w:rsid w:val="000673F4"/>
    <w:rsid w:val="00067767"/>
    <w:rsid w:val="00067DBD"/>
    <w:rsid w:val="00067F86"/>
    <w:rsid w:val="00070374"/>
    <w:rsid w:val="000724AE"/>
    <w:rsid w:val="00072C6E"/>
    <w:rsid w:val="000738B5"/>
    <w:rsid w:val="00073C37"/>
    <w:rsid w:val="00073D25"/>
    <w:rsid w:val="00076133"/>
    <w:rsid w:val="00076238"/>
    <w:rsid w:val="0008000C"/>
    <w:rsid w:val="00081B64"/>
    <w:rsid w:val="00081C56"/>
    <w:rsid w:val="00081D50"/>
    <w:rsid w:val="00081D57"/>
    <w:rsid w:val="0008227F"/>
    <w:rsid w:val="00082395"/>
    <w:rsid w:val="00083038"/>
    <w:rsid w:val="000830A9"/>
    <w:rsid w:val="000832CE"/>
    <w:rsid w:val="00083C75"/>
    <w:rsid w:val="00084EFB"/>
    <w:rsid w:val="00085762"/>
    <w:rsid w:val="00085BED"/>
    <w:rsid w:val="00087C3A"/>
    <w:rsid w:val="00087CD7"/>
    <w:rsid w:val="00087E73"/>
    <w:rsid w:val="00087EB6"/>
    <w:rsid w:val="00087FEB"/>
    <w:rsid w:val="00090214"/>
    <w:rsid w:val="00092016"/>
    <w:rsid w:val="00092669"/>
    <w:rsid w:val="00093354"/>
    <w:rsid w:val="000942C9"/>
    <w:rsid w:val="00095304"/>
    <w:rsid w:val="0009581E"/>
    <w:rsid w:val="0009591B"/>
    <w:rsid w:val="0009661B"/>
    <w:rsid w:val="00096808"/>
    <w:rsid w:val="000969FB"/>
    <w:rsid w:val="00097A5B"/>
    <w:rsid w:val="000A0F04"/>
    <w:rsid w:val="000A1491"/>
    <w:rsid w:val="000A1990"/>
    <w:rsid w:val="000A2D20"/>
    <w:rsid w:val="000A398C"/>
    <w:rsid w:val="000A3ED5"/>
    <w:rsid w:val="000A402B"/>
    <w:rsid w:val="000A5CAF"/>
    <w:rsid w:val="000A6656"/>
    <w:rsid w:val="000A68D6"/>
    <w:rsid w:val="000A6D80"/>
    <w:rsid w:val="000A7084"/>
    <w:rsid w:val="000A7CB0"/>
    <w:rsid w:val="000B02E2"/>
    <w:rsid w:val="000B04AF"/>
    <w:rsid w:val="000B0BEC"/>
    <w:rsid w:val="000B1234"/>
    <w:rsid w:val="000B1C46"/>
    <w:rsid w:val="000B1F10"/>
    <w:rsid w:val="000B2593"/>
    <w:rsid w:val="000B2977"/>
    <w:rsid w:val="000B37F0"/>
    <w:rsid w:val="000B4FFD"/>
    <w:rsid w:val="000B5A9D"/>
    <w:rsid w:val="000B6326"/>
    <w:rsid w:val="000B67D2"/>
    <w:rsid w:val="000B6967"/>
    <w:rsid w:val="000B6F3B"/>
    <w:rsid w:val="000C1383"/>
    <w:rsid w:val="000C175B"/>
    <w:rsid w:val="000C209E"/>
    <w:rsid w:val="000C214D"/>
    <w:rsid w:val="000C2174"/>
    <w:rsid w:val="000C381A"/>
    <w:rsid w:val="000C4A50"/>
    <w:rsid w:val="000C518D"/>
    <w:rsid w:val="000C51BA"/>
    <w:rsid w:val="000C534A"/>
    <w:rsid w:val="000C6124"/>
    <w:rsid w:val="000C663D"/>
    <w:rsid w:val="000C794B"/>
    <w:rsid w:val="000D05E4"/>
    <w:rsid w:val="000D07E9"/>
    <w:rsid w:val="000D1BA2"/>
    <w:rsid w:val="000D24AF"/>
    <w:rsid w:val="000D3E4F"/>
    <w:rsid w:val="000D3EBC"/>
    <w:rsid w:val="000D49C7"/>
    <w:rsid w:val="000D66D4"/>
    <w:rsid w:val="000D6DF2"/>
    <w:rsid w:val="000D707E"/>
    <w:rsid w:val="000D75F1"/>
    <w:rsid w:val="000D7FCE"/>
    <w:rsid w:val="000E0468"/>
    <w:rsid w:val="000E0594"/>
    <w:rsid w:val="000E0833"/>
    <w:rsid w:val="000E13CB"/>
    <w:rsid w:val="000E1FF9"/>
    <w:rsid w:val="000E20C5"/>
    <w:rsid w:val="000E269C"/>
    <w:rsid w:val="000E388F"/>
    <w:rsid w:val="000E3A4B"/>
    <w:rsid w:val="000E44DF"/>
    <w:rsid w:val="000E4736"/>
    <w:rsid w:val="000E695E"/>
    <w:rsid w:val="000E74C2"/>
    <w:rsid w:val="000E75A4"/>
    <w:rsid w:val="000E7A06"/>
    <w:rsid w:val="000E7A5C"/>
    <w:rsid w:val="000F06EA"/>
    <w:rsid w:val="000F0ACD"/>
    <w:rsid w:val="000F19C6"/>
    <w:rsid w:val="000F31F9"/>
    <w:rsid w:val="000F3C78"/>
    <w:rsid w:val="000F3C8C"/>
    <w:rsid w:val="000F4271"/>
    <w:rsid w:val="000F6446"/>
    <w:rsid w:val="000F7C1E"/>
    <w:rsid w:val="0010036E"/>
    <w:rsid w:val="0010134F"/>
    <w:rsid w:val="0010194A"/>
    <w:rsid w:val="00102680"/>
    <w:rsid w:val="00105017"/>
    <w:rsid w:val="001054EA"/>
    <w:rsid w:val="00105EEF"/>
    <w:rsid w:val="00105FB5"/>
    <w:rsid w:val="00106665"/>
    <w:rsid w:val="00106805"/>
    <w:rsid w:val="00107EE7"/>
    <w:rsid w:val="00110D12"/>
    <w:rsid w:val="001117EE"/>
    <w:rsid w:val="00111B4A"/>
    <w:rsid w:val="0011408A"/>
    <w:rsid w:val="0011418F"/>
    <w:rsid w:val="00114659"/>
    <w:rsid w:val="0011493D"/>
    <w:rsid w:val="0011561E"/>
    <w:rsid w:val="001157ED"/>
    <w:rsid w:val="00115C12"/>
    <w:rsid w:val="00116895"/>
    <w:rsid w:val="00116D6E"/>
    <w:rsid w:val="001174A3"/>
    <w:rsid w:val="0011789A"/>
    <w:rsid w:val="0011792C"/>
    <w:rsid w:val="001217AA"/>
    <w:rsid w:val="00121F79"/>
    <w:rsid w:val="001229E8"/>
    <w:rsid w:val="001232C6"/>
    <w:rsid w:val="00123D6A"/>
    <w:rsid w:val="001249B9"/>
    <w:rsid w:val="00125682"/>
    <w:rsid w:val="001257D4"/>
    <w:rsid w:val="00126530"/>
    <w:rsid w:val="00126FD3"/>
    <w:rsid w:val="00127BC4"/>
    <w:rsid w:val="001305E5"/>
    <w:rsid w:val="0013160D"/>
    <w:rsid w:val="001322CB"/>
    <w:rsid w:val="001325C7"/>
    <w:rsid w:val="001337F9"/>
    <w:rsid w:val="00133FE5"/>
    <w:rsid w:val="0013434D"/>
    <w:rsid w:val="00134951"/>
    <w:rsid w:val="0013495A"/>
    <w:rsid w:val="00135839"/>
    <w:rsid w:val="0013588D"/>
    <w:rsid w:val="001363BF"/>
    <w:rsid w:val="00136684"/>
    <w:rsid w:val="00136A90"/>
    <w:rsid w:val="00136D99"/>
    <w:rsid w:val="00137B5D"/>
    <w:rsid w:val="00137D4A"/>
    <w:rsid w:val="001401F7"/>
    <w:rsid w:val="001409CE"/>
    <w:rsid w:val="001423D0"/>
    <w:rsid w:val="001425E7"/>
    <w:rsid w:val="0014277A"/>
    <w:rsid w:val="00143465"/>
    <w:rsid w:val="00143C6B"/>
    <w:rsid w:val="00143DBC"/>
    <w:rsid w:val="001440A0"/>
    <w:rsid w:val="0014442A"/>
    <w:rsid w:val="00144C10"/>
    <w:rsid w:val="0014505A"/>
    <w:rsid w:val="00145A09"/>
    <w:rsid w:val="00146168"/>
    <w:rsid w:val="0014735C"/>
    <w:rsid w:val="00147A43"/>
    <w:rsid w:val="001503F3"/>
    <w:rsid w:val="001507DA"/>
    <w:rsid w:val="0015084B"/>
    <w:rsid w:val="00150920"/>
    <w:rsid w:val="00150A46"/>
    <w:rsid w:val="00151298"/>
    <w:rsid w:val="00151552"/>
    <w:rsid w:val="00152C6A"/>
    <w:rsid w:val="00152E1D"/>
    <w:rsid w:val="0015350E"/>
    <w:rsid w:val="001538EA"/>
    <w:rsid w:val="00154449"/>
    <w:rsid w:val="00154715"/>
    <w:rsid w:val="001548AD"/>
    <w:rsid w:val="001549D5"/>
    <w:rsid w:val="00154BC7"/>
    <w:rsid w:val="00155305"/>
    <w:rsid w:val="00156079"/>
    <w:rsid w:val="0015784C"/>
    <w:rsid w:val="0016099A"/>
    <w:rsid w:val="00160B33"/>
    <w:rsid w:val="00160BC6"/>
    <w:rsid w:val="00160CAE"/>
    <w:rsid w:val="00161368"/>
    <w:rsid w:val="0016151C"/>
    <w:rsid w:val="00161888"/>
    <w:rsid w:val="00161EE3"/>
    <w:rsid w:val="0016259C"/>
    <w:rsid w:val="0016313A"/>
    <w:rsid w:val="001637B3"/>
    <w:rsid w:val="00163BE8"/>
    <w:rsid w:val="00163E49"/>
    <w:rsid w:val="00165A17"/>
    <w:rsid w:val="00166981"/>
    <w:rsid w:val="00166B5E"/>
    <w:rsid w:val="001670A0"/>
    <w:rsid w:val="00170432"/>
    <w:rsid w:val="001706B5"/>
    <w:rsid w:val="00170721"/>
    <w:rsid w:val="00170980"/>
    <w:rsid w:val="0017191A"/>
    <w:rsid w:val="00171BF0"/>
    <w:rsid w:val="001724E9"/>
    <w:rsid w:val="00172BA7"/>
    <w:rsid w:val="00173585"/>
    <w:rsid w:val="00173F2B"/>
    <w:rsid w:val="001748AF"/>
    <w:rsid w:val="00175449"/>
    <w:rsid w:val="00176777"/>
    <w:rsid w:val="00176FEC"/>
    <w:rsid w:val="001805E3"/>
    <w:rsid w:val="00180AE6"/>
    <w:rsid w:val="0018155F"/>
    <w:rsid w:val="00181681"/>
    <w:rsid w:val="001818FF"/>
    <w:rsid w:val="00181BA6"/>
    <w:rsid w:val="00181D8D"/>
    <w:rsid w:val="00181FB8"/>
    <w:rsid w:val="00182355"/>
    <w:rsid w:val="00183099"/>
    <w:rsid w:val="00183575"/>
    <w:rsid w:val="00185058"/>
    <w:rsid w:val="00186321"/>
    <w:rsid w:val="00186BB2"/>
    <w:rsid w:val="00186CE1"/>
    <w:rsid w:val="001878BF"/>
    <w:rsid w:val="0018791A"/>
    <w:rsid w:val="00190D1C"/>
    <w:rsid w:val="00190EDC"/>
    <w:rsid w:val="0019136C"/>
    <w:rsid w:val="001915B7"/>
    <w:rsid w:val="00191853"/>
    <w:rsid w:val="00193884"/>
    <w:rsid w:val="0019450F"/>
    <w:rsid w:val="001947F6"/>
    <w:rsid w:val="00195A8F"/>
    <w:rsid w:val="001965CE"/>
    <w:rsid w:val="00197F2C"/>
    <w:rsid w:val="001A027B"/>
    <w:rsid w:val="001A038B"/>
    <w:rsid w:val="001A1B38"/>
    <w:rsid w:val="001A1CD6"/>
    <w:rsid w:val="001A2B5A"/>
    <w:rsid w:val="001A3040"/>
    <w:rsid w:val="001A35F2"/>
    <w:rsid w:val="001A48F5"/>
    <w:rsid w:val="001A546A"/>
    <w:rsid w:val="001A54FD"/>
    <w:rsid w:val="001A624E"/>
    <w:rsid w:val="001A6B39"/>
    <w:rsid w:val="001A6E6C"/>
    <w:rsid w:val="001A7B8E"/>
    <w:rsid w:val="001B0264"/>
    <w:rsid w:val="001B041C"/>
    <w:rsid w:val="001B06E5"/>
    <w:rsid w:val="001B1971"/>
    <w:rsid w:val="001B23BC"/>
    <w:rsid w:val="001B2780"/>
    <w:rsid w:val="001B367B"/>
    <w:rsid w:val="001B3F09"/>
    <w:rsid w:val="001B400F"/>
    <w:rsid w:val="001B4080"/>
    <w:rsid w:val="001B4621"/>
    <w:rsid w:val="001B463D"/>
    <w:rsid w:val="001B4756"/>
    <w:rsid w:val="001B4786"/>
    <w:rsid w:val="001B4FD5"/>
    <w:rsid w:val="001B6BB1"/>
    <w:rsid w:val="001B77B0"/>
    <w:rsid w:val="001C0394"/>
    <w:rsid w:val="001C14AD"/>
    <w:rsid w:val="001C14C1"/>
    <w:rsid w:val="001C2DD0"/>
    <w:rsid w:val="001C3B01"/>
    <w:rsid w:val="001C4250"/>
    <w:rsid w:val="001C4B66"/>
    <w:rsid w:val="001C4FC1"/>
    <w:rsid w:val="001C54D3"/>
    <w:rsid w:val="001C56E3"/>
    <w:rsid w:val="001C5FD3"/>
    <w:rsid w:val="001D12BC"/>
    <w:rsid w:val="001D360E"/>
    <w:rsid w:val="001D3A61"/>
    <w:rsid w:val="001D3D78"/>
    <w:rsid w:val="001D4F0A"/>
    <w:rsid w:val="001D51B5"/>
    <w:rsid w:val="001D79BB"/>
    <w:rsid w:val="001D7DA6"/>
    <w:rsid w:val="001E1165"/>
    <w:rsid w:val="001E11A2"/>
    <w:rsid w:val="001E136A"/>
    <w:rsid w:val="001E235D"/>
    <w:rsid w:val="001E3828"/>
    <w:rsid w:val="001E3BD7"/>
    <w:rsid w:val="001E3DD0"/>
    <w:rsid w:val="001E446D"/>
    <w:rsid w:val="001E4F93"/>
    <w:rsid w:val="001E59F0"/>
    <w:rsid w:val="001E5F36"/>
    <w:rsid w:val="001E734E"/>
    <w:rsid w:val="001E7E59"/>
    <w:rsid w:val="001F1176"/>
    <w:rsid w:val="001F24BE"/>
    <w:rsid w:val="001F3060"/>
    <w:rsid w:val="001F326A"/>
    <w:rsid w:val="001F636E"/>
    <w:rsid w:val="001F65CA"/>
    <w:rsid w:val="001F65E7"/>
    <w:rsid w:val="001F6AE1"/>
    <w:rsid w:val="00200C50"/>
    <w:rsid w:val="0020102B"/>
    <w:rsid w:val="002010F6"/>
    <w:rsid w:val="00202590"/>
    <w:rsid w:val="00202678"/>
    <w:rsid w:val="002028C7"/>
    <w:rsid w:val="002035D3"/>
    <w:rsid w:val="00203D20"/>
    <w:rsid w:val="00203FE9"/>
    <w:rsid w:val="00204B5B"/>
    <w:rsid w:val="00204D7B"/>
    <w:rsid w:val="00205393"/>
    <w:rsid w:val="0020598A"/>
    <w:rsid w:val="00205A30"/>
    <w:rsid w:val="00205E31"/>
    <w:rsid w:val="00206D2C"/>
    <w:rsid w:val="00206E13"/>
    <w:rsid w:val="00206F07"/>
    <w:rsid w:val="002070B4"/>
    <w:rsid w:val="00207C68"/>
    <w:rsid w:val="00210074"/>
    <w:rsid w:val="002105A6"/>
    <w:rsid w:val="00210794"/>
    <w:rsid w:val="002107DF"/>
    <w:rsid w:val="00210CB8"/>
    <w:rsid w:val="00211481"/>
    <w:rsid w:val="00211CEE"/>
    <w:rsid w:val="0021268A"/>
    <w:rsid w:val="00213AE7"/>
    <w:rsid w:val="00213D95"/>
    <w:rsid w:val="00214594"/>
    <w:rsid w:val="002146B1"/>
    <w:rsid w:val="00214BD0"/>
    <w:rsid w:val="00215A37"/>
    <w:rsid w:val="00217678"/>
    <w:rsid w:val="0022024C"/>
    <w:rsid w:val="00220DF4"/>
    <w:rsid w:val="00221319"/>
    <w:rsid w:val="00221F83"/>
    <w:rsid w:val="00222084"/>
    <w:rsid w:val="00222333"/>
    <w:rsid w:val="00222389"/>
    <w:rsid w:val="00222C49"/>
    <w:rsid w:val="00222DF4"/>
    <w:rsid w:val="00223090"/>
    <w:rsid w:val="00223095"/>
    <w:rsid w:val="00223BD8"/>
    <w:rsid w:val="00223C24"/>
    <w:rsid w:val="00225106"/>
    <w:rsid w:val="00225129"/>
    <w:rsid w:val="002266EC"/>
    <w:rsid w:val="00226B46"/>
    <w:rsid w:val="00226B82"/>
    <w:rsid w:val="00226C45"/>
    <w:rsid w:val="002272AA"/>
    <w:rsid w:val="00231198"/>
    <w:rsid w:val="0023119B"/>
    <w:rsid w:val="00231DA1"/>
    <w:rsid w:val="00232204"/>
    <w:rsid w:val="00233DE8"/>
    <w:rsid w:val="00233F8D"/>
    <w:rsid w:val="00234CD9"/>
    <w:rsid w:val="002355EC"/>
    <w:rsid w:val="00236903"/>
    <w:rsid w:val="00236F83"/>
    <w:rsid w:val="00240031"/>
    <w:rsid w:val="00241BA5"/>
    <w:rsid w:val="002422D1"/>
    <w:rsid w:val="00242362"/>
    <w:rsid w:val="00242E2A"/>
    <w:rsid w:val="00243145"/>
    <w:rsid w:val="00243179"/>
    <w:rsid w:val="002437A4"/>
    <w:rsid w:val="0024410D"/>
    <w:rsid w:val="00245522"/>
    <w:rsid w:val="00246E3D"/>
    <w:rsid w:val="0024730B"/>
    <w:rsid w:val="0025074E"/>
    <w:rsid w:val="00250BE1"/>
    <w:rsid w:val="0025114B"/>
    <w:rsid w:val="002522CB"/>
    <w:rsid w:val="00252425"/>
    <w:rsid w:val="00253AF9"/>
    <w:rsid w:val="00255523"/>
    <w:rsid w:val="0025570E"/>
    <w:rsid w:val="002557B6"/>
    <w:rsid w:val="00256971"/>
    <w:rsid w:val="00256A00"/>
    <w:rsid w:val="00256DAE"/>
    <w:rsid w:val="00257127"/>
    <w:rsid w:val="00260AB8"/>
    <w:rsid w:val="00261312"/>
    <w:rsid w:val="00261688"/>
    <w:rsid w:val="00264042"/>
    <w:rsid w:val="002648EF"/>
    <w:rsid w:val="00264C63"/>
    <w:rsid w:val="00264E9F"/>
    <w:rsid w:val="0026572E"/>
    <w:rsid w:val="00265944"/>
    <w:rsid w:val="00266485"/>
    <w:rsid w:val="0026660A"/>
    <w:rsid w:val="002672DE"/>
    <w:rsid w:val="00271010"/>
    <w:rsid w:val="00271BBA"/>
    <w:rsid w:val="00271CCF"/>
    <w:rsid w:val="00272320"/>
    <w:rsid w:val="00272A64"/>
    <w:rsid w:val="002737A3"/>
    <w:rsid w:val="002746E3"/>
    <w:rsid w:val="00274B68"/>
    <w:rsid w:val="00275866"/>
    <w:rsid w:val="0027701E"/>
    <w:rsid w:val="00277BF3"/>
    <w:rsid w:val="002815E2"/>
    <w:rsid w:val="00281690"/>
    <w:rsid w:val="002840A0"/>
    <w:rsid w:val="00284E33"/>
    <w:rsid w:val="0028502A"/>
    <w:rsid w:val="002865FE"/>
    <w:rsid w:val="00286D6B"/>
    <w:rsid w:val="00287805"/>
    <w:rsid w:val="00287BD5"/>
    <w:rsid w:val="00290527"/>
    <w:rsid w:val="0029082B"/>
    <w:rsid w:val="0029134E"/>
    <w:rsid w:val="00292578"/>
    <w:rsid w:val="00292732"/>
    <w:rsid w:val="002933C5"/>
    <w:rsid w:val="00294194"/>
    <w:rsid w:val="00294361"/>
    <w:rsid w:val="00294AA1"/>
    <w:rsid w:val="002950AF"/>
    <w:rsid w:val="00295B1E"/>
    <w:rsid w:val="00295DB1"/>
    <w:rsid w:val="00295E4E"/>
    <w:rsid w:val="00296D39"/>
    <w:rsid w:val="00296D60"/>
    <w:rsid w:val="0029702F"/>
    <w:rsid w:val="00297482"/>
    <w:rsid w:val="002A27FD"/>
    <w:rsid w:val="002A28CB"/>
    <w:rsid w:val="002A2DA0"/>
    <w:rsid w:val="002A45BC"/>
    <w:rsid w:val="002A4C69"/>
    <w:rsid w:val="002A673F"/>
    <w:rsid w:val="002A6892"/>
    <w:rsid w:val="002A753F"/>
    <w:rsid w:val="002A7C12"/>
    <w:rsid w:val="002A7C7E"/>
    <w:rsid w:val="002B0243"/>
    <w:rsid w:val="002B0A76"/>
    <w:rsid w:val="002B0E0B"/>
    <w:rsid w:val="002B1565"/>
    <w:rsid w:val="002B1976"/>
    <w:rsid w:val="002B2107"/>
    <w:rsid w:val="002B2A68"/>
    <w:rsid w:val="002B3451"/>
    <w:rsid w:val="002B3636"/>
    <w:rsid w:val="002B39F5"/>
    <w:rsid w:val="002B3AD7"/>
    <w:rsid w:val="002B3B1D"/>
    <w:rsid w:val="002B3E7B"/>
    <w:rsid w:val="002B5A7D"/>
    <w:rsid w:val="002B645D"/>
    <w:rsid w:val="002B676F"/>
    <w:rsid w:val="002B6C02"/>
    <w:rsid w:val="002B77B5"/>
    <w:rsid w:val="002B7BA2"/>
    <w:rsid w:val="002B7E8E"/>
    <w:rsid w:val="002C18A9"/>
    <w:rsid w:val="002C278F"/>
    <w:rsid w:val="002C2B58"/>
    <w:rsid w:val="002C3957"/>
    <w:rsid w:val="002C43C6"/>
    <w:rsid w:val="002C4560"/>
    <w:rsid w:val="002C4C52"/>
    <w:rsid w:val="002C4C57"/>
    <w:rsid w:val="002C4D24"/>
    <w:rsid w:val="002C55EE"/>
    <w:rsid w:val="002C5B14"/>
    <w:rsid w:val="002C609C"/>
    <w:rsid w:val="002C704D"/>
    <w:rsid w:val="002C7676"/>
    <w:rsid w:val="002D0EA0"/>
    <w:rsid w:val="002D18B5"/>
    <w:rsid w:val="002D3C62"/>
    <w:rsid w:val="002D530E"/>
    <w:rsid w:val="002D5970"/>
    <w:rsid w:val="002D632E"/>
    <w:rsid w:val="002D7002"/>
    <w:rsid w:val="002D7E7B"/>
    <w:rsid w:val="002E0566"/>
    <w:rsid w:val="002E11E0"/>
    <w:rsid w:val="002E13DC"/>
    <w:rsid w:val="002E21B6"/>
    <w:rsid w:val="002E2D4B"/>
    <w:rsid w:val="002E3C4D"/>
    <w:rsid w:val="002E447D"/>
    <w:rsid w:val="002E46FD"/>
    <w:rsid w:val="002E4E9B"/>
    <w:rsid w:val="002E57D4"/>
    <w:rsid w:val="002E59A5"/>
    <w:rsid w:val="002E650A"/>
    <w:rsid w:val="002E65A1"/>
    <w:rsid w:val="002E7166"/>
    <w:rsid w:val="002E71CF"/>
    <w:rsid w:val="002E730B"/>
    <w:rsid w:val="002E7616"/>
    <w:rsid w:val="002F08B1"/>
    <w:rsid w:val="002F18C4"/>
    <w:rsid w:val="002F2732"/>
    <w:rsid w:val="002F2FBE"/>
    <w:rsid w:val="002F5C19"/>
    <w:rsid w:val="002F5D43"/>
    <w:rsid w:val="002F624F"/>
    <w:rsid w:val="002F6CA1"/>
    <w:rsid w:val="002F6E5C"/>
    <w:rsid w:val="002F6F5B"/>
    <w:rsid w:val="0030057B"/>
    <w:rsid w:val="003009EF"/>
    <w:rsid w:val="0030113C"/>
    <w:rsid w:val="0030182E"/>
    <w:rsid w:val="003019DC"/>
    <w:rsid w:val="00301B36"/>
    <w:rsid w:val="003022AF"/>
    <w:rsid w:val="003027E2"/>
    <w:rsid w:val="00302AEC"/>
    <w:rsid w:val="00303663"/>
    <w:rsid w:val="00304244"/>
    <w:rsid w:val="00305262"/>
    <w:rsid w:val="00306317"/>
    <w:rsid w:val="00306F31"/>
    <w:rsid w:val="00307A18"/>
    <w:rsid w:val="00307D93"/>
    <w:rsid w:val="00307DD5"/>
    <w:rsid w:val="003103D8"/>
    <w:rsid w:val="00312522"/>
    <w:rsid w:val="003126CB"/>
    <w:rsid w:val="00313822"/>
    <w:rsid w:val="0031428B"/>
    <w:rsid w:val="00314DA0"/>
    <w:rsid w:val="0031524A"/>
    <w:rsid w:val="00315339"/>
    <w:rsid w:val="00315378"/>
    <w:rsid w:val="0031577A"/>
    <w:rsid w:val="00320D11"/>
    <w:rsid w:val="00320F8C"/>
    <w:rsid w:val="003219A6"/>
    <w:rsid w:val="00321AFB"/>
    <w:rsid w:val="00322647"/>
    <w:rsid w:val="00322BAD"/>
    <w:rsid w:val="00323059"/>
    <w:rsid w:val="0032305E"/>
    <w:rsid w:val="0032457F"/>
    <w:rsid w:val="003245E8"/>
    <w:rsid w:val="00324DEF"/>
    <w:rsid w:val="00324F8E"/>
    <w:rsid w:val="0032592B"/>
    <w:rsid w:val="00327E90"/>
    <w:rsid w:val="00330728"/>
    <w:rsid w:val="00332659"/>
    <w:rsid w:val="00332B8D"/>
    <w:rsid w:val="00333A11"/>
    <w:rsid w:val="00333AFF"/>
    <w:rsid w:val="003349F3"/>
    <w:rsid w:val="0033561B"/>
    <w:rsid w:val="00336F43"/>
    <w:rsid w:val="003401A5"/>
    <w:rsid w:val="00341033"/>
    <w:rsid w:val="00341742"/>
    <w:rsid w:val="00342C9D"/>
    <w:rsid w:val="003433AC"/>
    <w:rsid w:val="00343768"/>
    <w:rsid w:val="00344122"/>
    <w:rsid w:val="00344536"/>
    <w:rsid w:val="00344698"/>
    <w:rsid w:val="003449A1"/>
    <w:rsid w:val="00345650"/>
    <w:rsid w:val="00345AFA"/>
    <w:rsid w:val="00345B52"/>
    <w:rsid w:val="00345ED6"/>
    <w:rsid w:val="00345F52"/>
    <w:rsid w:val="00346D66"/>
    <w:rsid w:val="003479F3"/>
    <w:rsid w:val="00347ABB"/>
    <w:rsid w:val="00347B35"/>
    <w:rsid w:val="00347EC5"/>
    <w:rsid w:val="003525D4"/>
    <w:rsid w:val="00354079"/>
    <w:rsid w:val="00354475"/>
    <w:rsid w:val="00354536"/>
    <w:rsid w:val="00354BC2"/>
    <w:rsid w:val="00354D4E"/>
    <w:rsid w:val="00354DCA"/>
    <w:rsid w:val="00356A17"/>
    <w:rsid w:val="00357A83"/>
    <w:rsid w:val="003602B2"/>
    <w:rsid w:val="00360DCB"/>
    <w:rsid w:val="0036112D"/>
    <w:rsid w:val="00361E7F"/>
    <w:rsid w:val="003628E0"/>
    <w:rsid w:val="00362C43"/>
    <w:rsid w:val="00362CE1"/>
    <w:rsid w:val="00364151"/>
    <w:rsid w:val="003642EE"/>
    <w:rsid w:val="003653D1"/>
    <w:rsid w:val="0036590F"/>
    <w:rsid w:val="00365D64"/>
    <w:rsid w:val="00366C07"/>
    <w:rsid w:val="003675B1"/>
    <w:rsid w:val="003706AF"/>
    <w:rsid w:val="00370B11"/>
    <w:rsid w:val="00371486"/>
    <w:rsid w:val="00372944"/>
    <w:rsid w:val="00373604"/>
    <w:rsid w:val="0037460A"/>
    <w:rsid w:val="00374C14"/>
    <w:rsid w:val="00374DB4"/>
    <w:rsid w:val="00374FC0"/>
    <w:rsid w:val="00376B32"/>
    <w:rsid w:val="00376CF8"/>
    <w:rsid w:val="00377328"/>
    <w:rsid w:val="00377427"/>
    <w:rsid w:val="003805F6"/>
    <w:rsid w:val="003820E8"/>
    <w:rsid w:val="00382A3F"/>
    <w:rsid w:val="003830BA"/>
    <w:rsid w:val="00383F15"/>
    <w:rsid w:val="00384AEF"/>
    <w:rsid w:val="00385288"/>
    <w:rsid w:val="00386310"/>
    <w:rsid w:val="00387790"/>
    <w:rsid w:val="00387B10"/>
    <w:rsid w:val="00390C17"/>
    <w:rsid w:val="00390DF4"/>
    <w:rsid w:val="0039112F"/>
    <w:rsid w:val="003917AA"/>
    <w:rsid w:val="00391967"/>
    <w:rsid w:val="00391DD7"/>
    <w:rsid w:val="00392E48"/>
    <w:rsid w:val="0039387B"/>
    <w:rsid w:val="00396B6F"/>
    <w:rsid w:val="003972EB"/>
    <w:rsid w:val="00397AE5"/>
    <w:rsid w:val="003A2648"/>
    <w:rsid w:val="003A2979"/>
    <w:rsid w:val="003A2C44"/>
    <w:rsid w:val="003A3144"/>
    <w:rsid w:val="003A4268"/>
    <w:rsid w:val="003A4279"/>
    <w:rsid w:val="003A490A"/>
    <w:rsid w:val="003A4C4B"/>
    <w:rsid w:val="003A532B"/>
    <w:rsid w:val="003A5AC5"/>
    <w:rsid w:val="003A6166"/>
    <w:rsid w:val="003A6303"/>
    <w:rsid w:val="003A7C5B"/>
    <w:rsid w:val="003B0682"/>
    <w:rsid w:val="003B21F5"/>
    <w:rsid w:val="003B235C"/>
    <w:rsid w:val="003B250F"/>
    <w:rsid w:val="003B255F"/>
    <w:rsid w:val="003B3997"/>
    <w:rsid w:val="003B3B07"/>
    <w:rsid w:val="003B3E1E"/>
    <w:rsid w:val="003B4A9D"/>
    <w:rsid w:val="003B4EC4"/>
    <w:rsid w:val="003B606C"/>
    <w:rsid w:val="003B63E1"/>
    <w:rsid w:val="003B77D1"/>
    <w:rsid w:val="003B7AAE"/>
    <w:rsid w:val="003B7E49"/>
    <w:rsid w:val="003B7EFE"/>
    <w:rsid w:val="003C01B9"/>
    <w:rsid w:val="003C057D"/>
    <w:rsid w:val="003C0585"/>
    <w:rsid w:val="003C1824"/>
    <w:rsid w:val="003C199F"/>
    <w:rsid w:val="003C20DD"/>
    <w:rsid w:val="003C2158"/>
    <w:rsid w:val="003C22FC"/>
    <w:rsid w:val="003C339C"/>
    <w:rsid w:val="003C35E5"/>
    <w:rsid w:val="003C3B84"/>
    <w:rsid w:val="003C4CE4"/>
    <w:rsid w:val="003C5CC6"/>
    <w:rsid w:val="003C6D94"/>
    <w:rsid w:val="003D186A"/>
    <w:rsid w:val="003D1BCB"/>
    <w:rsid w:val="003D21F8"/>
    <w:rsid w:val="003D23B7"/>
    <w:rsid w:val="003D285B"/>
    <w:rsid w:val="003D3238"/>
    <w:rsid w:val="003D3A7B"/>
    <w:rsid w:val="003D3FB8"/>
    <w:rsid w:val="003D45F4"/>
    <w:rsid w:val="003D4D0F"/>
    <w:rsid w:val="003D52AC"/>
    <w:rsid w:val="003D59DF"/>
    <w:rsid w:val="003D6014"/>
    <w:rsid w:val="003D7638"/>
    <w:rsid w:val="003D79F8"/>
    <w:rsid w:val="003D7B38"/>
    <w:rsid w:val="003D7B71"/>
    <w:rsid w:val="003E0328"/>
    <w:rsid w:val="003E0987"/>
    <w:rsid w:val="003E1101"/>
    <w:rsid w:val="003E1347"/>
    <w:rsid w:val="003E1450"/>
    <w:rsid w:val="003E224E"/>
    <w:rsid w:val="003E23C6"/>
    <w:rsid w:val="003E314D"/>
    <w:rsid w:val="003E32A1"/>
    <w:rsid w:val="003E3742"/>
    <w:rsid w:val="003E49AE"/>
    <w:rsid w:val="003E512A"/>
    <w:rsid w:val="003E5B7B"/>
    <w:rsid w:val="003E6D30"/>
    <w:rsid w:val="003E728A"/>
    <w:rsid w:val="003E7F0B"/>
    <w:rsid w:val="003F08B9"/>
    <w:rsid w:val="003F0E80"/>
    <w:rsid w:val="003F1E84"/>
    <w:rsid w:val="003F2AE5"/>
    <w:rsid w:val="003F38B2"/>
    <w:rsid w:val="003F4166"/>
    <w:rsid w:val="003F603E"/>
    <w:rsid w:val="003F6907"/>
    <w:rsid w:val="003F729F"/>
    <w:rsid w:val="003F7BA4"/>
    <w:rsid w:val="004008A5"/>
    <w:rsid w:val="00400F49"/>
    <w:rsid w:val="004014B1"/>
    <w:rsid w:val="00401CA1"/>
    <w:rsid w:val="004029A0"/>
    <w:rsid w:val="00403607"/>
    <w:rsid w:val="0040426C"/>
    <w:rsid w:val="004042DF"/>
    <w:rsid w:val="004043F5"/>
    <w:rsid w:val="00404D31"/>
    <w:rsid w:val="00405DC0"/>
    <w:rsid w:val="00406165"/>
    <w:rsid w:val="004071C2"/>
    <w:rsid w:val="00411477"/>
    <w:rsid w:val="004114D5"/>
    <w:rsid w:val="00412283"/>
    <w:rsid w:val="00412867"/>
    <w:rsid w:val="00414069"/>
    <w:rsid w:val="004141D8"/>
    <w:rsid w:val="00414E92"/>
    <w:rsid w:val="00415404"/>
    <w:rsid w:val="00415BC3"/>
    <w:rsid w:val="00415D04"/>
    <w:rsid w:val="004167DE"/>
    <w:rsid w:val="00416CA0"/>
    <w:rsid w:val="00416D07"/>
    <w:rsid w:val="00416D1A"/>
    <w:rsid w:val="00420DB7"/>
    <w:rsid w:val="00421913"/>
    <w:rsid w:val="00422B6F"/>
    <w:rsid w:val="0042370F"/>
    <w:rsid w:val="00423CEA"/>
    <w:rsid w:val="00423CF7"/>
    <w:rsid w:val="00424819"/>
    <w:rsid w:val="00424A9C"/>
    <w:rsid w:val="00425009"/>
    <w:rsid w:val="00425D4D"/>
    <w:rsid w:val="00427104"/>
    <w:rsid w:val="004275B0"/>
    <w:rsid w:val="00427B90"/>
    <w:rsid w:val="0043031F"/>
    <w:rsid w:val="00430725"/>
    <w:rsid w:val="00430CBC"/>
    <w:rsid w:val="00431595"/>
    <w:rsid w:val="004315B2"/>
    <w:rsid w:val="00431922"/>
    <w:rsid w:val="00431BC0"/>
    <w:rsid w:val="00431C6E"/>
    <w:rsid w:val="00432BE9"/>
    <w:rsid w:val="00432E6E"/>
    <w:rsid w:val="0043351D"/>
    <w:rsid w:val="00433BCE"/>
    <w:rsid w:val="004342F4"/>
    <w:rsid w:val="004343E1"/>
    <w:rsid w:val="0043557F"/>
    <w:rsid w:val="00436875"/>
    <w:rsid w:val="00436CD8"/>
    <w:rsid w:val="00436D84"/>
    <w:rsid w:val="004375B4"/>
    <w:rsid w:val="00440685"/>
    <w:rsid w:val="004426A2"/>
    <w:rsid w:val="0044295F"/>
    <w:rsid w:val="00442BF6"/>
    <w:rsid w:val="00442EAF"/>
    <w:rsid w:val="00443579"/>
    <w:rsid w:val="00444442"/>
    <w:rsid w:val="0044457D"/>
    <w:rsid w:val="004445CA"/>
    <w:rsid w:val="00444D2C"/>
    <w:rsid w:val="0044595D"/>
    <w:rsid w:val="00446FF5"/>
    <w:rsid w:val="0044703B"/>
    <w:rsid w:val="00447208"/>
    <w:rsid w:val="00447341"/>
    <w:rsid w:val="00447FB4"/>
    <w:rsid w:val="004501B9"/>
    <w:rsid w:val="004501C5"/>
    <w:rsid w:val="004501F2"/>
    <w:rsid w:val="00450291"/>
    <w:rsid w:val="004504B0"/>
    <w:rsid w:val="00450529"/>
    <w:rsid w:val="0045089C"/>
    <w:rsid w:val="00450B0B"/>
    <w:rsid w:val="00450C9C"/>
    <w:rsid w:val="00451709"/>
    <w:rsid w:val="00451A47"/>
    <w:rsid w:val="00452534"/>
    <w:rsid w:val="00452EC2"/>
    <w:rsid w:val="004534E7"/>
    <w:rsid w:val="0045387D"/>
    <w:rsid w:val="00453BC6"/>
    <w:rsid w:val="00454819"/>
    <w:rsid w:val="004548A0"/>
    <w:rsid w:val="00454F18"/>
    <w:rsid w:val="0045565D"/>
    <w:rsid w:val="004564DC"/>
    <w:rsid w:val="00456771"/>
    <w:rsid w:val="00457492"/>
    <w:rsid w:val="00457798"/>
    <w:rsid w:val="00460924"/>
    <w:rsid w:val="00460CB6"/>
    <w:rsid w:val="00461220"/>
    <w:rsid w:val="00461991"/>
    <w:rsid w:val="004625C2"/>
    <w:rsid w:val="00462C60"/>
    <w:rsid w:val="00462E67"/>
    <w:rsid w:val="004636C4"/>
    <w:rsid w:val="0046386C"/>
    <w:rsid w:val="00464921"/>
    <w:rsid w:val="0046498D"/>
    <w:rsid w:val="00464CC5"/>
    <w:rsid w:val="0046591D"/>
    <w:rsid w:val="0046734C"/>
    <w:rsid w:val="0047153F"/>
    <w:rsid w:val="00471EA2"/>
    <w:rsid w:val="0047241D"/>
    <w:rsid w:val="00472BC9"/>
    <w:rsid w:val="00472C42"/>
    <w:rsid w:val="00472CBE"/>
    <w:rsid w:val="004731A3"/>
    <w:rsid w:val="00473E6A"/>
    <w:rsid w:val="00474122"/>
    <w:rsid w:val="00474FBF"/>
    <w:rsid w:val="00476634"/>
    <w:rsid w:val="0047676B"/>
    <w:rsid w:val="004769D5"/>
    <w:rsid w:val="00477302"/>
    <w:rsid w:val="00480BD6"/>
    <w:rsid w:val="00482A9F"/>
    <w:rsid w:val="004830C5"/>
    <w:rsid w:val="0048457A"/>
    <w:rsid w:val="0048460E"/>
    <w:rsid w:val="004860B2"/>
    <w:rsid w:val="004865C7"/>
    <w:rsid w:val="00490177"/>
    <w:rsid w:val="0049045A"/>
    <w:rsid w:val="004911BF"/>
    <w:rsid w:val="004916A8"/>
    <w:rsid w:val="00491F7B"/>
    <w:rsid w:val="00492175"/>
    <w:rsid w:val="004924A6"/>
    <w:rsid w:val="004929F3"/>
    <w:rsid w:val="00492DBC"/>
    <w:rsid w:val="004935D2"/>
    <w:rsid w:val="004938E1"/>
    <w:rsid w:val="00493FE4"/>
    <w:rsid w:val="004953A3"/>
    <w:rsid w:val="0049545A"/>
    <w:rsid w:val="004961F8"/>
    <w:rsid w:val="00496327"/>
    <w:rsid w:val="004965FF"/>
    <w:rsid w:val="004969FE"/>
    <w:rsid w:val="00497549"/>
    <w:rsid w:val="00497F8A"/>
    <w:rsid w:val="004A075C"/>
    <w:rsid w:val="004A0BCD"/>
    <w:rsid w:val="004A1661"/>
    <w:rsid w:val="004A2685"/>
    <w:rsid w:val="004A3978"/>
    <w:rsid w:val="004A4994"/>
    <w:rsid w:val="004A4A01"/>
    <w:rsid w:val="004A4C36"/>
    <w:rsid w:val="004A4D17"/>
    <w:rsid w:val="004A4EBA"/>
    <w:rsid w:val="004A51E8"/>
    <w:rsid w:val="004A5841"/>
    <w:rsid w:val="004A5D16"/>
    <w:rsid w:val="004A654C"/>
    <w:rsid w:val="004B10A7"/>
    <w:rsid w:val="004B1873"/>
    <w:rsid w:val="004B19E4"/>
    <w:rsid w:val="004B22A6"/>
    <w:rsid w:val="004B32AC"/>
    <w:rsid w:val="004B339B"/>
    <w:rsid w:val="004B39DA"/>
    <w:rsid w:val="004B4A32"/>
    <w:rsid w:val="004B4B73"/>
    <w:rsid w:val="004B5284"/>
    <w:rsid w:val="004B53EC"/>
    <w:rsid w:val="004B554E"/>
    <w:rsid w:val="004B6FA2"/>
    <w:rsid w:val="004B726B"/>
    <w:rsid w:val="004C0D8E"/>
    <w:rsid w:val="004C176D"/>
    <w:rsid w:val="004C1DD5"/>
    <w:rsid w:val="004C1EA3"/>
    <w:rsid w:val="004C32CB"/>
    <w:rsid w:val="004C4442"/>
    <w:rsid w:val="004C44BF"/>
    <w:rsid w:val="004C49B5"/>
    <w:rsid w:val="004C58C4"/>
    <w:rsid w:val="004C7F32"/>
    <w:rsid w:val="004D075C"/>
    <w:rsid w:val="004D0B05"/>
    <w:rsid w:val="004D0B1D"/>
    <w:rsid w:val="004D10F1"/>
    <w:rsid w:val="004D12F6"/>
    <w:rsid w:val="004D1E54"/>
    <w:rsid w:val="004D303E"/>
    <w:rsid w:val="004D3C89"/>
    <w:rsid w:val="004D3E8A"/>
    <w:rsid w:val="004D407D"/>
    <w:rsid w:val="004D52D4"/>
    <w:rsid w:val="004D5387"/>
    <w:rsid w:val="004D5698"/>
    <w:rsid w:val="004D5DC7"/>
    <w:rsid w:val="004D6C75"/>
    <w:rsid w:val="004D6FF0"/>
    <w:rsid w:val="004D722F"/>
    <w:rsid w:val="004D769E"/>
    <w:rsid w:val="004D7986"/>
    <w:rsid w:val="004E09D2"/>
    <w:rsid w:val="004E0F1F"/>
    <w:rsid w:val="004E1574"/>
    <w:rsid w:val="004E167C"/>
    <w:rsid w:val="004E38AC"/>
    <w:rsid w:val="004E60D4"/>
    <w:rsid w:val="004E65A7"/>
    <w:rsid w:val="004E7164"/>
    <w:rsid w:val="004E7636"/>
    <w:rsid w:val="004F0CB3"/>
    <w:rsid w:val="004F1380"/>
    <w:rsid w:val="004F16B5"/>
    <w:rsid w:val="004F1CC4"/>
    <w:rsid w:val="004F228D"/>
    <w:rsid w:val="004F23B1"/>
    <w:rsid w:val="004F30D1"/>
    <w:rsid w:val="004F3BBD"/>
    <w:rsid w:val="004F42F4"/>
    <w:rsid w:val="004F49BA"/>
    <w:rsid w:val="004F59F0"/>
    <w:rsid w:val="004F6B48"/>
    <w:rsid w:val="0050063E"/>
    <w:rsid w:val="005011C4"/>
    <w:rsid w:val="00501473"/>
    <w:rsid w:val="005028EE"/>
    <w:rsid w:val="00502CF7"/>
    <w:rsid w:val="00502F9E"/>
    <w:rsid w:val="005035B1"/>
    <w:rsid w:val="00504A43"/>
    <w:rsid w:val="005053A0"/>
    <w:rsid w:val="00505EA2"/>
    <w:rsid w:val="0051033B"/>
    <w:rsid w:val="00510760"/>
    <w:rsid w:val="00512E15"/>
    <w:rsid w:val="00513735"/>
    <w:rsid w:val="005138A6"/>
    <w:rsid w:val="00514215"/>
    <w:rsid w:val="00514370"/>
    <w:rsid w:val="005145A1"/>
    <w:rsid w:val="00514C30"/>
    <w:rsid w:val="00514C7B"/>
    <w:rsid w:val="00515CF3"/>
    <w:rsid w:val="00516227"/>
    <w:rsid w:val="0051678E"/>
    <w:rsid w:val="005179BA"/>
    <w:rsid w:val="0052145E"/>
    <w:rsid w:val="00521E60"/>
    <w:rsid w:val="005220A7"/>
    <w:rsid w:val="0052216D"/>
    <w:rsid w:val="00522C71"/>
    <w:rsid w:val="00522CBD"/>
    <w:rsid w:val="0052372C"/>
    <w:rsid w:val="0052393F"/>
    <w:rsid w:val="005250B3"/>
    <w:rsid w:val="00525E57"/>
    <w:rsid w:val="00527BD3"/>
    <w:rsid w:val="00527F70"/>
    <w:rsid w:val="00530076"/>
    <w:rsid w:val="00530481"/>
    <w:rsid w:val="0053085C"/>
    <w:rsid w:val="005308A7"/>
    <w:rsid w:val="00531CD9"/>
    <w:rsid w:val="005323DD"/>
    <w:rsid w:val="00532FB8"/>
    <w:rsid w:val="00533AD4"/>
    <w:rsid w:val="0053409B"/>
    <w:rsid w:val="00534ADC"/>
    <w:rsid w:val="00535FCA"/>
    <w:rsid w:val="005365B0"/>
    <w:rsid w:val="00536984"/>
    <w:rsid w:val="00536A18"/>
    <w:rsid w:val="00536F51"/>
    <w:rsid w:val="005372A0"/>
    <w:rsid w:val="005403D2"/>
    <w:rsid w:val="005405FC"/>
    <w:rsid w:val="00540613"/>
    <w:rsid w:val="00540F21"/>
    <w:rsid w:val="00543FF9"/>
    <w:rsid w:val="00545AA7"/>
    <w:rsid w:val="00545D07"/>
    <w:rsid w:val="00546616"/>
    <w:rsid w:val="00546D5B"/>
    <w:rsid w:val="00546DD2"/>
    <w:rsid w:val="00546DDE"/>
    <w:rsid w:val="00546FF6"/>
    <w:rsid w:val="00547AC5"/>
    <w:rsid w:val="00547BBF"/>
    <w:rsid w:val="00551AE7"/>
    <w:rsid w:val="00551D01"/>
    <w:rsid w:val="00551DCB"/>
    <w:rsid w:val="00552B44"/>
    <w:rsid w:val="00553157"/>
    <w:rsid w:val="005535B6"/>
    <w:rsid w:val="00553975"/>
    <w:rsid w:val="00553CA8"/>
    <w:rsid w:val="00553D29"/>
    <w:rsid w:val="005559F5"/>
    <w:rsid w:val="00556EF8"/>
    <w:rsid w:val="005572A3"/>
    <w:rsid w:val="00560424"/>
    <w:rsid w:val="00560865"/>
    <w:rsid w:val="00560CB2"/>
    <w:rsid w:val="0056158A"/>
    <w:rsid w:val="00561A01"/>
    <w:rsid w:val="00561F16"/>
    <w:rsid w:val="005628C7"/>
    <w:rsid w:val="005628EC"/>
    <w:rsid w:val="00562AC3"/>
    <w:rsid w:val="0056362C"/>
    <w:rsid w:val="005645F2"/>
    <w:rsid w:val="00564F9F"/>
    <w:rsid w:val="005653A1"/>
    <w:rsid w:val="00565B02"/>
    <w:rsid w:val="00565CC0"/>
    <w:rsid w:val="00565D78"/>
    <w:rsid w:val="00565EF6"/>
    <w:rsid w:val="00566E48"/>
    <w:rsid w:val="00567038"/>
    <w:rsid w:val="005676CC"/>
    <w:rsid w:val="0056795A"/>
    <w:rsid w:val="00567F92"/>
    <w:rsid w:val="0057005C"/>
    <w:rsid w:val="0057102B"/>
    <w:rsid w:val="0057135A"/>
    <w:rsid w:val="005729E8"/>
    <w:rsid w:val="00572A67"/>
    <w:rsid w:val="00572D94"/>
    <w:rsid w:val="0057327D"/>
    <w:rsid w:val="00573620"/>
    <w:rsid w:val="00574CF6"/>
    <w:rsid w:val="00574D8D"/>
    <w:rsid w:val="00575938"/>
    <w:rsid w:val="005760B6"/>
    <w:rsid w:val="0057620E"/>
    <w:rsid w:val="00576619"/>
    <w:rsid w:val="00581340"/>
    <w:rsid w:val="00581BD7"/>
    <w:rsid w:val="005838F5"/>
    <w:rsid w:val="005854ED"/>
    <w:rsid w:val="00585652"/>
    <w:rsid w:val="00585676"/>
    <w:rsid w:val="005879E3"/>
    <w:rsid w:val="00587AC9"/>
    <w:rsid w:val="00587EA2"/>
    <w:rsid w:val="0059102F"/>
    <w:rsid w:val="0059107E"/>
    <w:rsid w:val="0059176B"/>
    <w:rsid w:val="00592154"/>
    <w:rsid w:val="00592C9A"/>
    <w:rsid w:val="00593379"/>
    <w:rsid w:val="005934CA"/>
    <w:rsid w:val="00593711"/>
    <w:rsid w:val="00594888"/>
    <w:rsid w:val="00594F68"/>
    <w:rsid w:val="00596273"/>
    <w:rsid w:val="0059677B"/>
    <w:rsid w:val="00597097"/>
    <w:rsid w:val="00597302"/>
    <w:rsid w:val="00597950"/>
    <w:rsid w:val="005A03DB"/>
    <w:rsid w:val="005A10B4"/>
    <w:rsid w:val="005A2861"/>
    <w:rsid w:val="005A34F2"/>
    <w:rsid w:val="005A5266"/>
    <w:rsid w:val="005A58D7"/>
    <w:rsid w:val="005A6A47"/>
    <w:rsid w:val="005A7FD7"/>
    <w:rsid w:val="005B069B"/>
    <w:rsid w:val="005B106E"/>
    <w:rsid w:val="005B13CE"/>
    <w:rsid w:val="005B15CE"/>
    <w:rsid w:val="005B1627"/>
    <w:rsid w:val="005B1A29"/>
    <w:rsid w:val="005B23B5"/>
    <w:rsid w:val="005B2D44"/>
    <w:rsid w:val="005B440F"/>
    <w:rsid w:val="005B4AE9"/>
    <w:rsid w:val="005B4B41"/>
    <w:rsid w:val="005B4F5A"/>
    <w:rsid w:val="005B5182"/>
    <w:rsid w:val="005B5427"/>
    <w:rsid w:val="005B5A73"/>
    <w:rsid w:val="005B5F11"/>
    <w:rsid w:val="005B6509"/>
    <w:rsid w:val="005B6832"/>
    <w:rsid w:val="005B759D"/>
    <w:rsid w:val="005B77FB"/>
    <w:rsid w:val="005B7F83"/>
    <w:rsid w:val="005C1CB6"/>
    <w:rsid w:val="005C2620"/>
    <w:rsid w:val="005C27AD"/>
    <w:rsid w:val="005C3687"/>
    <w:rsid w:val="005C4063"/>
    <w:rsid w:val="005C466B"/>
    <w:rsid w:val="005C55ED"/>
    <w:rsid w:val="005C5A32"/>
    <w:rsid w:val="005C658A"/>
    <w:rsid w:val="005C7739"/>
    <w:rsid w:val="005D02E6"/>
    <w:rsid w:val="005D03BF"/>
    <w:rsid w:val="005D0E51"/>
    <w:rsid w:val="005D1529"/>
    <w:rsid w:val="005D1A2F"/>
    <w:rsid w:val="005D1A67"/>
    <w:rsid w:val="005D21D8"/>
    <w:rsid w:val="005D3964"/>
    <w:rsid w:val="005D3B47"/>
    <w:rsid w:val="005D5B93"/>
    <w:rsid w:val="005D6B54"/>
    <w:rsid w:val="005D6DAC"/>
    <w:rsid w:val="005E03F0"/>
    <w:rsid w:val="005E07E8"/>
    <w:rsid w:val="005E0A5F"/>
    <w:rsid w:val="005E0DEF"/>
    <w:rsid w:val="005E1F5F"/>
    <w:rsid w:val="005E2378"/>
    <w:rsid w:val="005E3765"/>
    <w:rsid w:val="005E3D32"/>
    <w:rsid w:val="005E439B"/>
    <w:rsid w:val="005E6B7A"/>
    <w:rsid w:val="005E70FB"/>
    <w:rsid w:val="005F0BEF"/>
    <w:rsid w:val="005F118B"/>
    <w:rsid w:val="005F11ED"/>
    <w:rsid w:val="005F17C8"/>
    <w:rsid w:val="005F1A43"/>
    <w:rsid w:val="005F1FF8"/>
    <w:rsid w:val="005F21F8"/>
    <w:rsid w:val="005F2BEA"/>
    <w:rsid w:val="005F361E"/>
    <w:rsid w:val="005F3B83"/>
    <w:rsid w:val="005F406F"/>
    <w:rsid w:val="005F610B"/>
    <w:rsid w:val="005F61CF"/>
    <w:rsid w:val="005F625B"/>
    <w:rsid w:val="005F66FA"/>
    <w:rsid w:val="006001BE"/>
    <w:rsid w:val="006007A8"/>
    <w:rsid w:val="00602C17"/>
    <w:rsid w:val="00602D92"/>
    <w:rsid w:val="00603E9A"/>
    <w:rsid w:val="00604A93"/>
    <w:rsid w:val="00605673"/>
    <w:rsid w:val="006059C6"/>
    <w:rsid w:val="006061E7"/>
    <w:rsid w:val="00606CB7"/>
    <w:rsid w:val="00611413"/>
    <w:rsid w:val="0061239B"/>
    <w:rsid w:val="00612B24"/>
    <w:rsid w:val="006137F6"/>
    <w:rsid w:val="006138B2"/>
    <w:rsid w:val="00613B95"/>
    <w:rsid w:val="006152CF"/>
    <w:rsid w:val="006154A7"/>
    <w:rsid w:val="006166A6"/>
    <w:rsid w:val="00616D42"/>
    <w:rsid w:val="006175F4"/>
    <w:rsid w:val="00617EE9"/>
    <w:rsid w:val="0062048D"/>
    <w:rsid w:val="006217FD"/>
    <w:rsid w:val="00621F38"/>
    <w:rsid w:val="006223A9"/>
    <w:rsid w:val="00622B82"/>
    <w:rsid w:val="00623FA8"/>
    <w:rsid w:val="0062459C"/>
    <w:rsid w:val="0062609A"/>
    <w:rsid w:val="00626A73"/>
    <w:rsid w:val="00627A12"/>
    <w:rsid w:val="00630523"/>
    <w:rsid w:val="00630DE9"/>
    <w:rsid w:val="0063126A"/>
    <w:rsid w:val="0063151F"/>
    <w:rsid w:val="006321BD"/>
    <w:rsid w:val="006321ED"/>
    <w:rsid w:val="00632F1E"/>
    <w:rsid w:val="0063314B"/>
    <w:rsid w:val="00634214"/>
    <w:rsid w:val="00634F73"/>
    <w:rsid w:val="00635455"/>
    <w:rsid w:val="00635F00"/>
    <w:rsid w:val="0063679C"/>
    <w:rsid w:val="0063798F"/>
    <w:rsid w:val="00640020"/>
    <w:rsid w:val="00640EDE"/>
    <w:rsid w:val="006413C7"/>
    <w:rsid w:val="00642865"/>
    <w:rsid w:val="0064291A"/>
    <w:rsid w:val="0064340A"/>
    <w:rsid w:val="00643453"/>
    <w:rsid w:val="00644300"/>
    <w:rsid w:val="006448EB"/>
    <w:rsid w:val="006450EA"/>
    <w:rsid w:val="006469FA"/>
    <w:rsid w:val="00646AB5"/>
    <w:rsid w:val="00647D9F"/>
    <w:rsid w:val="006500F0"/>
    <w:rsid w:val="00650165"/>
    <w:rsid w:val="0065016D"/>
    <w:rsid w:val="00650204"/>
    <w:rsid w:val="006507E6"/>
    <w:rsid w:val="00651E3A"/>
    <w:rsid w:val="0065230B"/>
    <w:rsid w:val="006539CD"/>
    <w:rsid w:val="00653AB4"/>
    <w:rsid w:val="00654D6D"/>
    <w:rsid w:val="006552A4"/>
    <w:rsid w:val="00656B34"/>
    <w:rsid w:val="00656EE2"/>
    <w:rsid w:val="0066032D"/>
    <w:rsid w:val="006603DB"/>
    <w:rsid w:val="00660462"/>
    <w:rsid w:val="006606A6"/>
    <w:rsid w:val="00660826"/>
    <w:rsid w:val="006616B8"/>
    <w:rsid w:val="00661E48"/>
    <w:rsid w:val="006632F6"/>
    <w:rsid w:val="006634A6"/>
    <w:rsid w:val="006646A7"/>
    <w:rsid w:val="006657C4"/>
    <w:rsid w:val="00665CFA"/>
    <w:rsid w:val="00665D6B"/>
    <w:rsid w:val="00665E35"/>
    <w:rsid w:val="006662F9"/>
    <w:rsid w:val="00666408"/>
    <w:rsid w:val="00666AD2"/>
    <w:rsid w:val="00670868"/>
    <w:rsid w:val="006714F1"/>
    <w:rsid w:val="00671824"/>
    <w:rsid w:val="00671A80"/>
    <w:rsid w:val="00671F91"/>
    <w:rsid w:val="0067214E"/>
    <w:rsid w:val="00672CD0"/>
    <w:rsid w:val="00673080"/>
    <w:rsid w:val="006762D4"/>
    <w:rsid w:val="0067637D"/>
    <w:rsid w:val="0067658D"/>
    <w:rsid w:val="006770BF"/>
    <w:rsid w:val="0068022A"/>
    <w:rsid w:val="0068055A"/>
    <w:rsid w:val="006805BA"/>
    <w:rsid w:val="00680BDC"/>
    <w:rsid w:val="00681B7B"/>
    <w:rsid w:val="00681C99"/>
    <w:rsid w:val="00682349"/>
    <w:rsid w:val="00682D83"/>
    <w:rsid w:val="00684358"/>
    <w:rsid w:val="0068498D"/>
    <w:rsid w:val="006850ED"/>
    <w:rsid w:val="00685885"/>
    <w:rsid w:val="0068661F"/>
    <w:rsid w:val="006869AE"/>
    <w:rsid w:val="00686FF0"/>
    <w:rsid w:val="006871C1"/>
    <w:rsid w:val="00690445"/>
    <w:rsid w:val="00690693"/>
    <w:rsid w:val="006909E9"/>
    <w:rsid w:val="00690EC9"/>
    <w:rsid w:val="00690F63"/>
    <w:rsid w:val="00691675"/>
    <w:rsid w:val="00691F66"/>
    <w:rsid w:val="0069227B"/>
    <w:rsid w:val="006928BD"/>
    <w:rsid w:val="0069505D"/>
    <w:rsid w:val="00696534"/>
    <w:rsid w:val="00696A17"/>
    <w:rsid w:val="00697073"/>
    <w:rsid w:val="006A0395"/>
    <w:rsid w:val="006A0B19"/>
    <w:rsid w:val="006A15F0"/>
    <w:rsid w:val="006A1B76"/>
    <w:rsid w:val="006A230E"/>
    <w:rsid w:val="006A2F38"/>
    <w:rsid w:val="006A4CA3"/>
    <w:rsid w:val="006A5104"/>
    <w:rsid w:val="006A5206"/>
    <w:rsid w:val="006A7892"/>
    <w:rsid w:val="006A7EEB"/>
    <w:rsid w:val="006B0356"/>
    <w:rsid w:val="006B0F2D"/>
    <w:rsid w:val="006B1099"/>
    <w:rsid w:val="006B11A0"/>
    <w:rsid w:val="006B2560"/>
    <w:rsid w:val="006B512F"/>
    <w:rsid w:val="006B57B0"/>
    <w:rsid w:val="006B6824"/>
    <w:rsid w:val="006B74DA"/>
    <w:rsid w:val="006C0468"/>
    <w:rsid w:val="006C05A6"/>
    <w:rsid w:val="006C1311"/>
    <w:rsid w:val="006C1683"/>
    <w:rsid w:val="006C2347"/>
    <w:rsid w:val="006C3186"/>
    <w:rsid w:val="006C31BF"/>
    <w:rsid w:val="006C38EB"/>
    <w:rsid w:val="006C3BBC"/>
    <w:rsid w:val="006C3E3E"/>
    <w:rsid w:val="006C5151"/>
    <w:rsid w:val="006C5A66"/>
    <w:rsid w:val="006C75A8"/>
    <w:rsid w:val="006C7D34"/>
    <w:rsid w:val="006D0644"/>
    <w:rsid w:val="006D0712"/>
    <w:rsid w:val="006D0C5E"/>
    <w:rsid w:val="006D1985"/>
    <w:rsid w:val="006D1E38"/>
    <w:rsid w:val="006D21C8"/>
    <w:rsid w:val="006D355D"/>
    <w:rsid w:val="006D37CE"/>
    <w:rsid w:val="006D38C3"/>
    <w:rsid w:val="006D3AE0"/>
    <w:rsid w:val="006D3C11"/>
    <w:rsid w:val="006D497F"/>
    <w:rsid w:val="006D49A4"/>
    <w:rsid w:val="006D7EB3"/>
    <w:rsid w:val="006E07E9"/>
    <w:rsid w:val="006E096A"/>
    <w:rsid w:val="006E1008"/>
    <w:rsid w:val="006E1591"/>
    <w:rsid w:val="006E18D8"/>
    <w:rsid w:val="006E1A03"/>
    <w:rsid w:val="006E2293"/>
    <w:rsid w:val="006E4094"/>
    <w:rsid w:val="006E493C"/>
    <w:rsid w:val="006E4BFA"/>
    <w:rsid w:val="006E524C"/>
    <w:rsid w:val="006E5F7C"/>
    <w:rsid w:val="006F0603"/>
    <w:rsid w:val="006F0893"/>
    <w:rsid w:val="006F0DA2"/>
    <w:rsid w:val="006F0E05"/>
    <w:rsid w:val="006F134F"/>
    <w:rsid w:val="006F1512"/>
    <w:rsid w:val="006F42EE"/>
    <w:rsid w:val="006F447A"/>
    <w:rsid w:val="006F686E"/>
    <w:rsid w:val="006F6A39"/>
    <w:rsid w:val="006F6B9B"/>
    <w:rsid w:val="006F7337"/>
    <w:rsid w:val="006F742E"/>
    <w:rsid w:val="00700149"/>
    <w:rsid w:val="0070029A"/>
    <w:rsid w:val="0070055F"/>
    <w:rsid w:val="007009F4"/>
    <w:rsid w:val="00700FA1"/>
    <w:rsid w:val="0070153A"/>
    <w:rsid w:val="007017A7"/>
    <w:rsid w:val="007018CC"/>
    <w:rsid w:val="007038D2"/>
    <w:rsid w:val="007041F4"/>
    <w:rsid w:val="00704C87"/>
    <w:rsid w:val="0070505C"/>
    <w:rsid w:val="0070521B"/>
    <w:rsid w:val="00705FA7"/>
    <w:rsid w:val="007063A5"/>
    <w:rsid w:val="00707FBB"/>
    <w:rsid w:val="0071007B"/>
    <w:rsid w:val="0071292E"/>
    <w:rsid w:val="00712A91"/>
    <w:rsid w:val="00712B83"/>
    <w:rsid w:val="007146EC"/>
    <w:rsid w:val="00714C14"/>
    <w:rsid w:val="00715511"/>
    <w:rsid w:val="00715B63"/>
    <w:rsid w:val="00715D65"/>
    <w:rsid w:val="007161EF"/>
    <w:rsid w:val="007174DD"/>
    <w:rsid w:val="00717BA3"/>
    <w:rsid w:val="00717C20"/>
    <w:rsid w:val="00720183"/>
    <w:rsid w:val="00720FE8"/>
    <w:rsid w:val="007219BB"/>
    <w:rsid w:val="00721D3A"/>
    <w:rsid w:val="00722483"/>
    <w:rsid w:val="0072269A"/>
    <w:rsid w:val="00723735"/>
    <w:rsid w:val="00723B99"/>
    <w:rsid w:val="00723E97"/>
    <w:rsid w:val="00723FF9"/>
    <w:rsid w:val="007247FE"/>
    <w:rsid w:val="00724B4C"/>
    <w:rsid w:val="0072515E"/>
    <w:rsid w:val="00727417"/>
    <w:rsid w:val="007274E2"/>
    <w:rsid w:val="00727FBE"/>
    <w:rsid w:val="00731BE9"/>
    <w:rsid w:val="00731FEB"/>
    <w:rsid w:val="00732490"/>
    <w:rsid w:val="00732C06"/>
    <w:rsid w:val="00733EB1"/>
    <w:rsid w:val="00734B7D"/>
    <w:rsid w:val="00736049"/>
    <w:rsid w:val="00736152"/>
    <w:rsid w:val="007364FA"/>
    <w:rsid w:val="007365BA"/>
    <w:rsid w:val="00736FF5"/>
    <w:rsid w:val="007373C2"/>
    <w:rsid w:val="00737DC4"/>
    <w:rsid w:val="0074034B"/>
    <w:rsid w:val="00740EDF"/>
    <w:rsid w:val="007414D6"/>
    <w:rsid w:val="00741795"/>
    <w:rsid w:val="0074197A"/>
    <w:rsid w:val="00742D39"/>
    <w:rsid w:val="00744F53"/>
    <w:rsid w:val="0074574B"/>
    <w:rsid w:val="00745AED"/>
    <w:rsid w:val="00745C8E"/>
    <w:rsid w:val="00745D45"/>
    <w:rsid w:val="00745D54"/>
    <w:rsid w:val="00746A7F"/>
    <w:rsid w:val="00746CEF"/>
    <w:rsid w:val="007475A5"/>
    <w:rsid w:val="00747900"/>
    <w:rsid w:val="00747BCF"/>
    <w:rsid w:val="0075038D"/>
    <w:rsid w:val="00751651"/>
    <w:rsid w:val="00751E4C"/>
    <w:rsid w:val="00752A51"/>
    <w:rsid w:val="007539E6"/>
    <w:rsid w:val="00753B08"/>
    <w:rsid w:val="00754725"/>
    <w:rsid w:val="007551FF"/>
    <w:rsid w:val="00755212"/>
    <w:rsid w:val="00755BF2"/>
    <w:rsid w:val="0075613B"/>
    <w:rsid w:val="00756170"/>
    <w:rsid w:val="0075783D"/>
    <w:rsid w:val="00757AC9"/>
    <w:rsid w:val="007600E3"/>
    <w:rsid w:val="00760E70"/>
    <w:rsid w:val="00761B74"/>
    <w:rsid w:val="00761B83"/>
    <w:rsid w:val="0076263D"/>
    <w:rsid w:val="00762761"/>
    <w:rsid w:val="0076279D"/>
    <w:rsid w:val="0076297D"/>
    <w:rsid w:val="00762AF2"/>
    <w:rsid w:val="00762D44"/>
    <w:rsid w:val="00763AC5"/>
    <w:rsid w:val="00764A4E"/>
    <w:rsid w:val="00765279"/>
    <w:rsid w:val="0076621E"/>
    <w:rsid w:val="0076711C"/>
    <w:rsid w:val="00767514"/>
    <w:rsid w:val="00767622"/>
    <w:rsid w:val="00767D2A"/>
    <w:rsid w:val="00767E09"/>
    <w:rsid w:val="00771123"/>
    <w:rsid w:val="00771268"/>
    <w:rsid w:val="007713C2"/>
    <w:rsid w:val="007722B8"/>
    <w:rsid w:val="0077266F"/>
    <w:rsid w:val="00772868"/>
    <w:rsid w:val="00772C6E"/>
    <w:rsid w:val="00773F56"/>
    <w:rsid w:val="007745E8"/>
    <w:rsid w:val="0077471D"/>
    <w:rsid w:val="00774750"/>
    <w:rsid w:val="00774897"/>
    <w:rsid w:val="0077509B"/>
    <w:rsid w:val="00775451"/>
    <w:rsid w:val="007757C5"/>
    <w:rsid w:val="007762C5"/>
    <w:rsid w:val="00776B71"/>
    <w:rsid w:val="00780504"/>
    <w:rsid w:val="007808B5"/>
    <w:rsid w:val="0078142B"/>
    <w:rsid w:val="00781E8A"/>
    <w:rsid w:val="007823BE"/>
    <w:rsid w:val="007826EE"/>
    <w:rsid w:val="00782CA3"/>
    <w:rsid w:val="00783270"/>
    <w:rsid w:val="00783CEA"/>
    <w:rsid w:val="00785555"/>
    <w:rsid w:val="0078572B"/>
    <w:rsid w:val="00785A9B"/>
    <w:rsid w:val="00786B0B"/>
    <w:rsid w:val="00787C80"/>
    <w:rsid w:val="0079205B"/>
    <w:rsid w:val="007933AF"/>
    <w:rsid w:val="0079411A"/>
    <w:rsid w:val="00794B10"/>
    <w:rsid w:val="00795D0E"/>
    <w:rsid w:val="00795F32"/>
    <w:rsid w:val="00796BA4"/>
    <w:rsid w:val="00797687"/>
    <w:rsid w:val="00797DE2"/>
    <w:rsid w:val="007A1A5F"/>
    <w:rsid w:val="007A1CA8"/>
    <w:rsid w:val="007A2575"/>
    <w:rsid w:val="007A364E"/>
    <w:rsid w:val="007A3DA0"/>
    <w:rsid w:val="007A412E"/>
    <w:rsid w:val="007A435A"/>
    <w:rsid w:val="007A439B"/>
    <w:rsid w:val="007A4993"/>
    <w:rsid w:val="007A79D0"/>
    <w:rsid w:val="007A7C4B"/>
    <w:rsid w:val="007A7D80"/>
    <w:rsid w:val="007B21AB"/>
    <w:rsid w:val="007B2AB8"/>
    <w:rsid w:val="007B3CA2"/>
    <w:rsid w:val="007B3E1A"/>
    <w:rsid w:val="007B3E61"/>
    <w:rsid w:val="007B4F0C"/>
    <w:rsid w:val="007B579B"/>
    <w:rsid w:val="007B693B"/>
    <w:rsid w:val="007B6EFD"/>
    <w:rsid w:val="007B71CD"/>
    <w:rsid w:val="007B78B3"/>
    <w:rsid w:val="007B7D3C"/>
    <w:rsid w:val="007C054C"/>
    <w:rsid w:val="007C16AA"/>
    <w:rsid w:val="007C1F36"/>
    <w:rsid w:val="007C217E"/>
    <w:rsid w:val="007C2211"/>
    <w:rsid w:val="007C22F5"/>
    <w:rsid w:val="007C2351"/>
    <w:rsid w:val="007C3366"/>
    <w:rsid w:val="007C4C2C"/>
    <w:rsid w:val="007C51E9"/>
    <w:rsid w:val="007C7309"/>
    <w:rsid w:val="007D15A9"/>
    <w:rsid w:val="007D1F13"/>
    <w:rsid w:val="007D2B07"/>
    <w:rsid w:val="007D3507"/>
    <w:rsid w:val="007D5822"/>
    <w:rsid w:val="007D5C1E"/>
    <w:rsid w:val="007D5EC4"/>
    <w:rsid w:val="007D60C5"/>
    <w:rsid w:val="007D6597"/>
    <w:rsid w:val="007D65D8"/>
    <w:rsid w:val="007D66F7"/>
    <w:rsid w:val="007D75C1"/>
    <w:rsid w:val="007D7963"/>
    <w:rsid w:val="007E0868"/>
    <w:rsid w:val="007E0F9D"/>
    <w:rsid w:val="007E101A"/>
    <w:rsid w:val="007E117F"/>
    <w:rsid w:val="007E1606"/>
    <w:rsid w:val="007E1C37"/>
    <w:rsid w:val="007E1D71"/>
    <w:rsid w:val="007E1DB1"/>
    <w:rsid w:val="007E283B"/>
    <w:rsid w:val="007E474C"/>
    <w:rsid w:val="007E47EE"/>
    <w:rsid w:val="007E4BDC"/>
    <w:rsid w:val="007E4DFD"/>
    <w:rsid w:val="007E53C4"/>
    <w:rsid w:val="007E7444"/>
    <w:rsid w:val="007E781E"/>
    <w:rsid w:val="007F0A7D"/>
    <w:rsid w:val="007F141B"/>
    <w:rsid w:val="007F176C"/>
    <w:rsid w:val="007F1837"/>
    <w:rsid w:val="007F23C0"/>
    <w:rsid w:val="007F2699"/>
    <w:rsid w:val="007F49F5"/>
    <w:rsid w:val="007F4D4D"/>
    <w:rsid w:val="007F5331"/>
    <w:rsid w:val="007F545F"/>
    <w:rsid w:val="007F54C3"/>
    <w:rsid w:val="007F70FC"/>
    <w:rsid w:val="008003A2"/>
    <w:rsid w:val="0080075B"/>
    <w:rsid w:val="00800EA8"/>
    <w:rsid w:val="008014D7"/>
    <w:rsid w:val="00801537"/>
    <w:rsid w:val="00801833"/>
    <w:rsid w:val="00801D1D"/>
    <w:rsid w:val="008029F7"/>
    <w:rsid w:val="00802EEC"/>
    <w:rsid w:val="00803D63"/>
    <w:rsid w:val="00804550"/>
    <w:rsid w:val="00805483"/>
    <w:rsid w:val="00805EE9"/>
    <w:rsid w:val="00806786"/>
    <w:rsid w:val="008079C8"/>
    <w:rsid w:val="00810755"/>
    <w:rsid w:val="0081079F"/>
    <w:rsid w:val="008112C8"/>
    <w:rsid w:val="0081156A"/>
    <w:rsid w:val="00812074"/>
    <w:rsid w:val="0081217C"/>
    <w:rsid w:val="00815FC9"/>
    <w:rsid w:val="008165F6"/>
    <w:rsid w:val="00816DD0"/>
    <w:rsid w:val="008208D0"/>
    <w:rsid w:val="00820C19"/>
    <w:rsid w:val="00821132"/>
    <w:rsid w:val="008217D3"/>
    <w:rsid w:val="0082217D"/>
    <w:rsid w:val="008222B7"/>
    <w:rsid w:val="00822445"/>
    <w:rsid w:val="008240E3"/>
    <w:rsid w:val="00826617"/>
    <w:rsid w:val="00826869"/>
    <w:rsid w:val="00826AD1"/>
    <w:rsid w:val="00832788"/>
    <w:rsid w:val="0083313A"/>
    <w:rsid w:val="0083412D"/>
    <w:rsid w:val="0083481D"/>
    <w:rsid w:val="00834D17"/>
    <w:rsid w:val="00834E0B"/>
    <w:rsid w:val="00835F5D"/>
    <w:rsid w:val="0083762A"/>
    <w:rsid w:val="00837639"/>
    <w:rsid w:val="00837743"/>
    <w:rsid w:val="00837D29"/>
    <w:rsid w:val="0084001F"/>
    <w:rsid w:val="0084044F"/>
    <w:rsid w:val="00842919"/>
    <w:rsid w:val="0084347B"/>
    <w:rsid w:val="00843F60"/>
    <w:rsid w:val="0084446E"/>
    <w:rsid w:val="00844D97"/>
    <w:rsid w:val="008462C8"/>
    <w:rsid w:val="00846BB1"/>
    <w:rsid w:val="00847BA0"/>
    <w:rsid w:val="00850EF1"/>
    <w:rsid w:val="00851443"/>
    <w:rsid w:val="00851B38"/>
    <w:rsid w:val="0085277D"/>
    <w:rsid w:val="008527D8"/>
    <w:rsid w:val="00853169"/>
    <w:rsid w:val="0085345C"/>
    <w:rsid w:val="00853494"/>
    <w:rsid w:val="00853714"/>
    <w:rsid w:val="00853C8C"/>
    <w:rsid w:val="0085415D"/>
    <w:rsid w:val="0085488A"/>
    <w:rsid w:val="00854EA4"/>
    <w:rsid w:val="00854F27"/>
    <w:rsid w:val="00855AAA"/>
    <w:rsid w:val="00855E00"/>
    <w:rsid w:val="008572D2"/>
    <w:rsid w:val="008577A5"/>
    <w:rsid w:val="00860F6C"/>
    <w:rsid w:val="0086124C"/>
    <w:rsid w:val="008613D5"/>
    <w:rsid w:val="008619C1"/>
    <w:rsid w:val="00861F1A"/>
    <w:rsid w:val="0086225F"/>
    <w:rsid w:val="008624FA"/>
    <w:rsid w:val="008635A4"/>
    <w:rsid w:val="00863DA9"/>
    <w:rsid w:val="00863EFC"/>
    <w:rsid w:val="00864C72"/>
    <w:rsid w:val="00864DFA"/>
    <w:rsid w:val="00866408"/>
    <w:rsid w:val="008709BD"/>
    <w:rsid w:val="00870CBF"/>
    <w:rsid w:val="008714C6"/>
    <w:rsid w:val="008729B9"/>
    <w:rsid w:val="00873672"/>
    <w:rsid w:val="00873A72"/>
    <w:rsid w:val="00876040"/>
    <w:rsid w:val="00881000"/>
    <w:rsid w:val="0088131A"/>
    <w:rsid w:val="00881471"/>
    <w:rsid w:val="00881505"/>
    <w:rsid w:val="0088238D"/>
    <w:rsid w:val="0088243C"/>
    <w:rsid w:val="008827F8"/>
    <w:rsid w:val="008832B6"/>
    <w:rsid w:val="00883EA1"/>
    <w:rsid w:val="0088419A"/>
    <w:rsid w:val="0088502B"/>
    <w:rsid w:val="00885475"/>
    <w:rsid w:val="00886A60"/>
    <w:rsid w:val="00887403"/>
    <w:rsid w:val="008876AB"/>
    <w:rsid w:val="0088789E"/>
    <w:rsid w:val="00887E83"/>
    <w:rsid w:val="00890898"/>
    <w:rsid w:val="008910AF"/>
    <w:rsid w:val="00891CCB"/>
    <w:rsid w:val="008921D9"/>
    <w:rsid w:val="0089333C"/>
    <w:rsid w:val="008939C2"/>
    <w:rsid w:val="00894CC9"/>
    <w:rsid w:val="00895248"/>
    <w:rsid w:val="00895A80"/>
    <w:rsid w:val="00895B0C"/>
    <w:rsid w:val="00895FF5"/>
    <w:rsid w:val="008963B6"/>
    <w:rsid w:val="00896509"/>
    <w:rsid w:val="008968B9"/>
    <w:rsid w:val="0089784F"/>
    <w:rsid w:val="00897FEA"/>
    <w:rsid w:val="008A0022"/>
    <w:rsid w:val="008A118C"/>
    <w:rsid w:val="008A14C0"/>
    <w:rsid w:val="008A181F"/>
    <w:rsid w:val="008A19E9"/>
    <w:rsid w:val="008A1B82"/>
    <w:rsid w:val="008A1EB7"/>
    <w:rsid w:val="008A1FBC"/>
    <w:rsid w:val="008A207E"/>
    <w:rsid w:val="008A2CF8"/>
    <w:rsid w:val="008A2DC3"/>
    <w:rsid w:val="008A32AC"/>
    <w:rsid w:val="008A353B"/>
    <w:rsid w:val="008A4D70"/>
    <w:rsid w:val="008A5FE5"/>
    <w:rsid w:val="008A6E98"/>
    <w:rsid w:val="008A79B7"/>
    <w:rsid w:val="008B0628"/>
    <w:rsid w:val="008B0891"/>
    <w:rsid w:val="008B0ADB"/>
    <w:rsid w:val="008B1BAF"/>
    <w:rsid w:val="008B1C99"/>
    <w:rsid w:val="008B5051"/>
    <w:rsid w:val="008B5876"/>
    <w:rsid w:val="008B5ACD"/>
    <w:rsid w:val="008B60A4"/>
    <w:rsid w:val="008B614E"/>
    <w:rsid w:val="008B68C6"/>
    <w:rsid w:val="008B799F"/>
    <w:rsid w:val="008C0359"/>
    <w:rsid w:val="008C0598"/>
    <w:rsid w:val="008C31BB"/>
    <w:rsid w:val="008C31C9"/>
    <w:rsid w:val="008C49F4"/>
    <w:rsid w:val="008C4E40"/>
    <w:rsid w:val="008C7663"/>
    <w:rsid w:val="008C7A05"/>
    <w:rsid w:val="008D1E99"/>
    <w:rsid w:val="008D2A02"/>
    <w:rsid w:val="008D2B4C"/>
    <w:rsid w:val="008D2C4E"/>
    <w:rsid w:val="008D3B7E"/>
    <w:rsid w:val="008D3C27"/>
    <w:rsid w:val="008D4E57"/>
    <w:rsid w:val="008D5ECC"/>
    <w:rsid w:val="008D6118"/>
    <w:rsid w:val="008D674F"/>
    <w:rsid w:val="008D7AD5"/>
    <w:rsid w:val="008D7B50"/>
    <w:rsid w:val="008D7D96"/>
    <w:rsid w:val="008E016E"/>
    <w:rsid w:val="008E0954"/>
    <w:rsid w:val="008E106A"/>
    <w:rsid w:val="008E139C"/>
    <w:rsid w:val="008E1E8C"/>
    <w:rsid w:val="008E1EE4"/>
    <w:rsid w:val="008E2CD6"/>
    <w:rsid w:val="008E2D1A"/>
    <w:rsid w:val="008E2D5B"/>
    <w:rsid w:val="008E3339"/>
    <w:rsid w:val="008E350F"/>
    <w:rsid w:val="008E3E75"/>
    <w:rsid w:val="008E470A"/>
    <w:rsid w:val="008E4C85"/>
    <w:rsid w:val="008E4F2C"/>
    <w:rsid w:val="008E6301"/>
    <w:rsid w:val="008E6C35"/>
    <w:rsid w:val="008E6DD4"/>
    <w:rsid w:val="008E7696"/>
    <w:rsid w:val="008E7B08"/>
    <w:rsid w:val="008E7D41"/>
    <w:rsid w:val="008F193D"/>
    <w:rsid w:val="008F19BB"/>
    <w:rsid w:val="008F1E4A"/>
    <w:rsid w:val="008F216D"/>
    <w:rsid w:val="008F2895"/>
    <w:rsid w:val="008F2EC1"/>
    <w:rsid w:val="008F32E3"/>
    <w:rsid w:val="008F3AA7"/>
    <w:rsid w:val="008F4F68"/>
    <w:rsid w:val="008F64C9"/>
    <w:rsid w:val="008F7284"/>
    <w:rsid w:val="0090044B"/>
    <w:rsid w:val="00901556"/>
    <w:rsid w:val="009016B1"/>
    <w:rsid w:val="00901E45"/>
    <w:rsid w:val="00902203"/>
    <w:rsid w:val="00902259"/>
    <w:rsid w:val="00902D90"/>
    <w:rsid w:val="00903683"/>
    <w:rsid w:val="00903744"/>
    <w:rsid w:val="00903BB6"/>
    <w:rsid w:val="00903E04"/>
    <w:rsid w:val="00904477"/>
    <w:rsid w:val="009053FE"/>
    <w:rsid w:val="009061A0"/>
    <w:rsid w:val="009063F0"/>
    <w:rsid w:val="0091060E"/>
    <w:rsid w:val="00910921"/>
    <w:rsid w:val="00910F9F"/>
    <w:rsid w:val="009114DF"/>
    <w:rsid w:val="009119E7"/>
    <w:rsid w:val="00911CD5"/>
    <w:rsid w:val="00911DB2"/>
    <w:rsid w:val="00913D04"/>
    <w:rsid w:val="00913D23"/>
    <w:rsid w:val="0091534E"/>
    <w:rsid w:val="00915442"/>
    <w:rsid w:val="00915501"/>
    <w:rsid w:val="0091552C"/>
    <w:rsid w:val="00915CA9"/>
    <w:rsid w:val="009168A3"/>
    <w:rsid w:val="00916C9C"/>
    <w:rsid w:val="00916FC6"/>
    <w:rsid w:val="00920494"/>
    <w:rsid w:val="00921411"/>
    <w:rsid w:val="00922358"/>
    <w:rsid w:val="009223C3"/>
    <w:rsid w:val="0092254A"/>
    <w:rsid w:val="009247FC"/>
    <w:rsid w:val="00924B93"/>
    <w:rsid w:val="009250A2"/>
    <w:rsid w:val="00925307"/>
    <w:rsid w:val="00925441"/>
    <w:rsid w:val="00926C32"/>
    <w:rsid w:val="00926C38"/>
    <w:rsid w:val="0092712D"/>
    <w:rsid w:val="0092737C"/>
    <w:rsid w:val="009327DD"/>
    <w:rsid w:val="00933503"/>
    <w:rsid w:val="009338B3"/>
    <w:rsid w:val="00933EF0"/>
    <w:rsid w:val="0093495C"/>
    <w:rsid w:val="00934F67"/>
    <w:rsid w:val="00934F89"/>
    <w:rsid w:val="00935582"/>
    <w:rsid w:val="00936B89"/>
    <w:rsid w:val="00936EB0"/>
    <w:rsid w:val="00936FA3"/>
    <w:rsid w:val="00937437"/>
    <w:rsid w:val="00937490"/>
    <w:rsid w:val="00937E94"/>
    <w:rsid w:val="009407E0"/>
    <w:rsid w:val="00940E1D"/>
    <w:rsid w:val="009413C9"/>
    <w:rsid w:val="0094140E"/>
    <w:rsid w:val="009414C8"/>
    <w:rsid w:val="00942785"/>
    <w:rsid w:val="009427C0"/>
    <w:rsid w:val="00942D3C"/>
    <w:rsid w:val="00942DD9"/>
    <w:rsid w:val="00942E57"/>
    <w:rsid w:val="00943F1D"/>
    <w:rsid w:val="00944083"/>
    <w:rsid w:val="00944544"/>
    <w:rsid w:val="0094506D"/>
    <w:rsid w:val="009451DD"/>
    <w:rsid w:val="009456AA"/>
    <w:rsid w:val="0094627F"/>
    <w:rsid w:val="009468BC"/>
    <w:rsid w:val="00946AB3"/>
    <w:rsid w:val="00946BA3"/>
    <w:rsid w:val="009470E0"/>
    <w:rsid w:val="0094794B"/>
    <w:rsid w:val="00947B31"/>
    <w:rsid w:val="009522EB"/>
    <w:rsid w:val="0095250B"/>
    <w:rsid w:val="00953647"/>
    <w:rsid w:val="00953831"/>
    <w:rsid w:val="00955733"/>
    <w:rsid w:val="009562C3"/>
    <w:rsid w:val="0095677B"/>
    <w:rsid w:val="00960297"/>
    <w:rsid w:val="00960348"/>
    <w:rsid w:val="009606AF"/>
    <w:rsid w:val="00960C47"/>
    <w:rsid w:val="009630DE"/>
    <w:rsid w:val="00963954"/>
    <w:rsid w:val="00964447"/>
    <w:rsid w:val="009651A5"/>
    <w:rsid w:val="00965C4E"/>
    <w:rsid w:val="009669FB"/>
    <w:rsid w:val="0096758D"/>
    <w:rsid w:val="00967811"/>
    <w:rsid w:val="00967EB7"/>
    <w:rsid w:val="00970204"/>
    <w:rsid w:val="00970533"/>
    <w:rsid w:val="00970AF3"/>
    <w:rsid w:val="0097196F"/>
    <w:rsid w:val="00971ABB"/>
    <w:rsid w:val="009721BA"/>
    <w:rsid w:val="00972286"/>
    <w:rsid w:val="009725B4"/>
    <w:rsid w:val="00973853"/>
    <w:rsid w:val="00973A76"/>
    <w:rsid w:val="0097405F"/>
    <w:rsid w:val="0097448F"/>
    <w:rsid w:val="00974D51"/>
    <w:rsid w:val="0097542B"/>
    <w:rsid w:val="00975696"/>
    <w:rsid w:val="009759FD"/>
    <w:rsid w:val="00976BD7"/>
    <w:rsid w:val="00976EE5"/>
    <w:rsid w:val="009770C8"/>
    <w:rsid w:val="00977976"/>
    <w:rsid w:val="00980CA4"/>
    <w:rsid w:val="009811EA"/>
    <w:rsid w:val="00981E1C"/>
    <w:rsid w:val="00981EAD"/>
    <w:rsid w:val="0098381D"/>
    <w:rsid w:val="00983E57"/>
    <w:rsid w:val="00984840"/>
    <w:rsid w:val="009857BC"/>
    <w:rsid w:val="00986486"/>
    <w:rsid w:val="009865F8"/>
    <w:rsid w:val="00987B8E"/>
    <w:rsid w:val="00991910"/>
    <w:rsid w:val="009926CE"/>
    <w:rsid w:val="00993532"/>
    <w:rsid w:val="0099419A"/>
    <w:rsid w:val="0099456D"/>
    <w:rsid w:val="00994933"/>
    <w:rsid w:val="00995ED6"/>
    <w:rsid w:val="009964EB"/>
    <w:rsid w:val="00997EAA"/>
    <w:rsid w:val="009A080F"/>
    <w:rsid w:val="009A160C"/>
    <w:rsid w:val="009A1ECF"/>
    <w:rsid w:val="009A2C03"/>
    <w:rsid w:val="009A384A"/>
    <w:rsid w:val="009A38B3"/>
    <w:rsid w:val="009A3E21"/>
    <w:rsid w:val="009A47D0"/>
    <w:rsid w:val="009A4885"/>
    <w:rsid w:val="009A5230"/>
    <w:rsid w:val="009A5D58"/>
    <w:rsid w:val="009A6AB3"/>
    <w:rsid w:val="009A6B91"/>
    <w:rsid w:val="009A7126"/>
    <w:rsid w:val="009A7289"/>
    <w:rsid w:val="009B21EF"/>
    <w:rsid w:val="009B255A"/>
    <w:rsid w:val="009B25BA"/>
    <w:rsid w:val="009B2B80"/>
    <w:rsid w:val="009B4011"/>
    <w:rsid w:val="009B4B8A"/>
    <w:rsid w:val="009B6609"/>
    <w:rsid w:val="009B6B24"/>
    <w:rsid w:val="009B7782"/>
    <w:rsid w:val="009B7A7E"/>
    <w:rsid w:val="009B7B54"/>
    <w:rsid w:val="009B7D77"/>
    <w:rsid w:val="009B7FC5"/>
    <w:rsid w:val="009C0B59"/>
    <w:rsid w:val="009C0BE5"/>
    <w:rsid w:val="009C113B"/>
    <w:rsid w:val="009C1215"/>
    <w:rsid w:val="009C14FF"/>
    <w:rsid w:val="009C21BC"/>
    <w:rsid w:val="009C2F20"/>
    <w:rsid w:val="009C2FAD"/>
    <w:rsid w:val="009C417E"/>
    <w:rsid w:val="009C5F86"/>
    <w:rsid w:val="009C6D47"/>
    <w:rsid w:val="009C7190"/>
    <w:rsid w:val="009C79F6"/>
    <w:rsid w:val="009D1F18"/>
    <w:rsid w:val="009D2103"/>
    <w:rsid w:val="009D2CC0"/>
    <w:rsid w:val="009D2DAC"/>
    <w:rsid w:val="009D3277"/>
    <w:rsid w:val="009D357C"/>
    <w:rsid w:val="009D40CA"/>
    <w:rsid w:val="009D4694"/>
    <w:rsid w:val="009D470C"/>
    <w:rsid w:val="009D4C38"/>
    <w:rsid w:val="009D58F8"/>
    <w:rsid w:val="009D5A8D"/>
    <w:rsid w:val="009D5CEE"/>
    <w:rsid w:val="009D5E1A"/>
    <w:rsid w:val="009D5E7D"/>
    <w:rsid w:val="009D6BB9"/>
    <w:rsid w:val="009E0146"/>
    <w:rsid w:val="009E084A"/>
    <w:rsid w:val="009E0C51"/>
    <w:rsid w:val="009E38CA"/>
    <w:rsid w:val="009E39DC"/>
    <w:rsid w:val="009E45A4"/>
    <w:rsid w:val="009E4C6F"/>
    <w:rsid w:val="009E61B0"/>
    <w:rsid w:val="009E687E"/>
    <w:rsid w:val="009E7204"/>
    <w:rsid w:val="009F0E14"/>
    <w:rsid w:val="009F0E98"/>
    <w:rsid w:val="009F1218"/>
    <w:rsid w:val="009F16B4"/>
    <w:rsid w:val="009F1DDD"/>
    <w:rsid w:val="009F21E8"/>
    <w:rsid w:val="009F24D6"/>
    <w:rsid w:val="009F2719"/>
    <w:rsid w:val="009F3034"/>
    <w:rsid w:val="009F3E8C"/>
    <w:rsid w:val="009F48E3"/>
    <w:rsid w:val="009F4A92"/>
    <w:rsid w:val="009F4F13"/>
    <w:rsid w:val="009F4F6A"/>
    <w:rsid w:val="009F58DF"/>
    <w:rsid w:val="009F5FB6"/>
    <w:rsid w:val="009F611E"/>
    <w:rsid w:val="009F6457"/>
    <w:rsid w:val="009F6E7E"/>
    <w:rsid w:val="009F7783"/>
    <w:rsid w:val="00A00559"/>
    <w:rsid w:val="00A00C5D"/>
    <w:rsid w:val="00A02199"/>
    <w:rsid w:val="00A02CC3"/>
    <w:rsid w:val="00A03497"/>
    <w:rsid w:val="00A03B0C"/>
    <w:rsid w:val="00A074E3"/>
    <w:rsid w:val="00A07D83"/>
    <w:rsid w:val="00A11F29"/>
    <w:rsid w:val="00A14389"/>
    <w:rsid w:val="00A14C13"/>
    <w:rsid w:val="00A150B6"/>
    <w:rsid w:val="00A16196"/>
    <w:rsid w:val="00A16250"/>
    <w:rsid w:val="00A162BA"/>
    <w:rsid w:val="00A17170"/>
    <w:rsid w:val="00A17E18"/>
    <w:rsid w:val="00A2132C"/>
    <w:rsid w:val="00A2137D"/>
    <w:rsid w:val="00A219CB"/>
    <w:rsid w:val="00A21FB4"/>
    <w:rsid w:val="00A2323D"/>
    <w:rsid w:val="00A2385A"/>
    <w:rsid w:val="00A24306"/>
    <w:rsid w:val="00A26F9E"/>
    <w:rsid w:val="00A273D6"/>
    <w:rsid w:val="00A27473"/>
    <w:rsid w:val="00A300E2"/>
    <w:rsid w:val="00A3057E"/>
    <w:rsid w:val="00A30B1A"/>
    <w:rsid w:val="00A31ACD"/>
    <w:rsid w:val="00A31F90"/>
    <w:rsid w:val="00A33A70"/>
    <w:rsid w:val="00A36D19"/>
    <w:rsid w:val="00A36E15"/>
    <w:rsid w:val="00A36F81"/>
    <w:rsid w:val="00A373E8"/>
    <w:rsid w:val="00A37C4F"/>
    <w:rsid w:val="00A40A5B"/>
    <w:rsid w:val="00A40E6F"/>
    <w:rsid w:val="00A41733"/>
    <w:rsid w:val="00A4275C"/>
    <w:rsid w:val="00A42DAA"/>
    <w:rsid w:val="00A4338A"/>
    <w:rsid w:val="00A436B4"/>
    <w:rsid w:val="00A43C09"/>
    <w:rsid w:val="00A43F57"/>
    <w:rsid w:val="00A44336"/>
    <w:rsid w:val="00A44EC0"/>
    <w:rsid w:val="00A4572C"/>
    <w:rsid w:val="00A458DF"/>
    <w:rsid w:val="00A45E94"/>
    <w:rsid w:val="00A46876"/>
    <w:rsid w:val="00A477A0"/>
    <w:rsid w:val="00A47D14"/>
    <w:rsid w:val="00A50218"/>
    <w:rsid w:val="00A504E7"/>
    <w:rsid w:val="00A52EF5"/>
    <w:rsid w:val="00A532FA"/>
    <w:rsid w:val="00A53F1B"/>
    <w:rsid w:val="00A55643"/>
    <w:rsid w:val="00A5564A"/>
    <w:rsid w:val="00A56967"/>
    <w:rsid w:val="00A56BB2"/>
    <w:rsid w:val="00A57DD8"/>
    <w:rsid w:val="00A600DE"/>
    <w:rsid w:val="00A61035"/>
    <w:rsid w:val="00A6140B"/>
    <w:rsid w:val="00A61A6C"/>
    <w:rsid w:val="00A62F65"/>
    <w:rsid w:val="00A63010"/>
    <w:rsid w:val="00A63061"/>
    <w:rsid w:val="00A63562"/>
    <w:rsid w:val="00A63F0E"/>
    <w:rsid w:val="00A640F7"/>
    <w:rsid w:val="00A65B6B"/>
    <w:rsid w:val="00A662C1"/>
    <w:rsid w:val="00A66315"/>
    <w:rsid w:val="00A67247"/>
    <w:rsid w:val="00A672EB"/>
    <w:rsid w:val="00A70FC7"/>
    <w:rsid w:val="00A72060"/>
    <w:rsid w:val="00A721BF"/>
    <w:rsid w:val="00A727FF"/>
    <w:rsid w:val="00A72B28"/>
    <w:rsid w:val="00A73760"/>
    <w:rsid w:val="00A73AA2"/>
    <w:rsid w:val="00A74552"/>
    <w:rsid w:val="00A76240"/>
    <w:rsid w:val="00A7713B"/>
    <w:rsid w:val="00A77885"/>
    <w:rsid w:val="00A80950"/>
    <w:rsid w:val="00A8147B"/>
    <w:rsid w:val="00A85021"/>
    <w:rsid w:val="00A851A3"/>
    <w:rsid w:val="00A852D0"/>
    <w:rsid w:val="00A868DE"/>
    <w:rsid w:val="00A86F95"/>
    <w:rsid w:val="00A87723"/>
    <w:rsid w:val="00A87B9A"/>
    <w:rsid w:val="00A87C9E"/>
    <w:rsid w:val="00A87CB7"/>
    <w:rsid w:val="00A87CCD"/>
    <w:rsid w:val="00A87E5A"/>
    <w:rsid w:val="00A90531"/>
    <w:rsid w:val="00A90EB2"/>
    <w:rsid w:val="00A91175"/>
    <w:rsid w:val="00A91A35"/>
    <w:rsid w:val="00A91C88"/>
    <w:rsid w:val="00A91E8B"/>
    <w:rsid w:val="00A920A4"/>
    <w:rsid w:val="00A92160"/>
    <w:rsid w:val="00A92969"/>
    <w:rsid w:val="00A92C4A"/>
    <w:rsid w:val="00A92D2B"/>
    <w:rsid w:val="00A92E8C"/>
    <w:rsid w:val="00A9409C"/>
    <w:rsid w:val="00A941B0"/>
    <w:rsid w:val="00A965E8"/>
    <w:rsid w:val="00A96677"/>
    <w:rsid w:val="00A96C3F"/>
    <w:rsid w:val="00AA1D25"/>
    <w:rsid w:val="00AA2717"/>
    <w:rsid w:val="00AA290E"/>
    <w:rsid w:val="00AA3328"/>
    <w:rsid w:val="00AA3B0D"/>
    <w:rsid w:val="00AA4DC3"/>
    <w:rsid w:val="00AA5B7C"/>
    <w:rsid w:val="00AA6069"/>
    <w:rsid w:val="00AA71F6"/>
    <w:rsid w:val="00AA78F9"/>
    <w:rsid w:val="00AB05A9"/>
    <w:rsid w:val="00AB06F9"/>
    <w:rsid w:val="00AB09E1"/>
    <w:rsid w:val="00AB0C5B"/>
    <w:rsid w:val="00AB117C"/>
    <w:rsid w:val="00AB15CF"/>
    <w:rsid w:val="00AB1B11"/>
    <w:rsid w:val="00AB30C6"/>
    <w:rsid w:val="00AB3B47"/>
    <w:rsid w:val="00AB4784"/>
    <w:rsid w:val="00AB5E15"/>
    <w:rsid w:val="00AB6821"/>
    <w:rsid w:val="00AB6D02"/>
    <w:rsid w:val="00AB6D66"/>
    <w:rsid w:val="00AB71A9"/>
    <w:rsid w:val="00AB72D5"/>
    <w:rsid w:val="00AB73CC"/>
    <w:rsid w:val="00AC0179"/>
    <w:rsid w:val="00AC031B"/>
    <w:rsid w:val="00AC1245"/>
    <w:rsid w:val="00AC1341"/>
    <w:rsid w:val="00AC24C1"/>
    <w:rsid w:val="00AC29A3"/>
    <w:rsid w:val="00AC30BB"/>
    <w:rsid w:val="00AC36D8"/>
    <w:rsid w:val="00AC3763"/>
    <w:rsid w:val="00AC3908"/>
    <w:rsid w:val="00AC40C6"/>
    <w:rsid w:val="00AC42B8"/>
    <w:rsid w:val="00AC43CB"/>
    <w:rsid w:val="00AC4C73"/>
    <w:rsid w:val="00AC4CEE"/>
    <w:rsid w:val="00AC50BA"/>
    <w:rsid w:val="00AC545B"/>
    <w:rsid w:val="00AC6468"/>
    <w:rsid w:val="00AC6723"/>
    <w:rsid w:val="00AC673B"/>
    <w:rsid w:val="00AC73BE"/>
    <w:rsid w:val="00AC753F"/>
    <w:rsid w:val="00AD0357"/>
    <w:rsid w:val="00AD0B72"/>
    <w:rsid w:val="00AD15EE"/>
    <w:rsid w:val="00AD185A"/>
    <w:rsid w:val="00AD1E67"/>
    <w:rsid w:val="00AD1F9C"/>
    <w:rsid w:val="00AD3802"/>
    <w:rsid w:val="00AD41AA"/>
    <w:rsid w:val="00AD4245"/>
    <w:rsid w:val="00AD46D3"/>
    <w:rsid w:val="00AD533C"/>
    <w:rsid w:val="00AD58F7"/>
    <w:rsid w:val="00AD62C3"/>
    <w:rsid w:val="00AD660B"/>
    <w:rsid w:val="00AD6DB4"/>
    <w:rsid w:val="00AD724E"/>
    <w:rsid w:val="00AD74CB"/>
    <w:rsid w:val="00AD7800"/>
    <w:rsid w:val="00AE0E05"/>
    <w:rsid w:val="00AE11FB"/>
    <w:rsid w:val="00AE16CD"/>
    <w:rsid w:val="00AE4F52"/>
    <w:rsid w:val="00AE5211"/>
    <w:rsid w:val="00AE5362"/>
    <w:rsid w:val="00AE53CC"/>
    <w:rsid w:val="00AE569C"/>
    <w:rsid w:val="00AE60D4"/>
    <w:rsid w:val="00AE67C7"/>
    <w:rsid w:val="00AE7421"/>
    <w:rsid w:val="00AE7B4B"/>
    <w:rsid w:val="00AF0845"/>
    <w:rsid w:val="00AF0F38"/>
    <w:rsid w:val="00AF1C53"/>
    <w:rsid w:val="00AF1F86"/>
    <w:rsid w:val="00AF248A"/>
    <w:rsid w:val="00AF35C4"/>
    <w:rsid w:val="00AF3936"/>
    <w:rsid w:val="00AF47EE"/>
    <w:rsid w:val="00AF4E27"/>
    <w:rsid w:val="00AF61AA"/>
    <w:rsid w:val="00AF76F0"/>
    <w:rsid w:val="00AF77FF"/>
    <w:rsid w:val="00B0022F"/>
    <w:rsid w:val="00B01C31"/>
    <w:rsid w:val="00B023A7"/>
    <w:rsid w:val="00B02CB3"/>
    <w:rsid w:val="00B02E4A"/>
    <w:rsid w:val="00B03468"/>
    <w:rsid w:val="00B0386C"/>
    <w:rsid w:val="00B03B53"/>
    <w:rsid w:val="00B04840"/>
    <w:rsid w:val="00B05847"/>
    <w:rsid w:val="00B06B83"/>
    <w:rsid w:val="00B076F7"/>
    <w:rsid w:val="00B1047B"/>
    <w:rsid w:val="00B11F7B"/>
    <w:rsid w:val="00B12331"/>
    <w:rsid w:val="00B12E51"/>
    <w:rsid w:val="00B1319E"/>
    <w:rsid w:val="00B134B3"/>
    <w:rsid w:val="00B13616"/>
    <w:rsid w:val="00B1363D"/>
    <w:rsid w:val="00B14BAD"/>
    <w:rsid w:val="00B15778"/>
    <w:rsid w:val="00B1578D"/>
    <w:rsid w:val="00B1633C"/>
    <w:rsid w:val="00B1664B"/>
    <w:rsid w:val="00B1739B"/>
    <w:rsid w:val="00B17663"/>
    <w:rsid w:val="00B17A2E"/>
    <w:rsid w:val="00B17D41"/>
    <w:rsid w:val="00B20205"/>
    <w:rsid w:val="00B20509"/>
    <w:rsid w:val="00B20BFF"/>
    <w:rsid w:val="00B212A5"/>
    <w:rsid w:val="00B229F8"/>
    <w:rsid w:val="00B23863"/>
    <w:rsid w:val="00B23CE6"/>
    <w:rsid w:val="00B2467F"/>
    <w:rsid w:val="00B246DD"/>
    <w:rsid w:val="00B24A98"/>
    <w:rsid w:val="00B24F9A"/>
    <w:rsid w:val="00B25E4C"/>
    <w:rsid w:val="00B260AD"/>
    <w:rsid w:val="00B26356"/>
    <w:rsid w:val="00B26856"/>
    <w:rsid w:val="00B26DA5"/>
    <w:rsid w:val="00B27278"/>
    <w:rsid w:val="00B27B71"/>
    <w:rsid w:val="00B27D26"/>
    <w:rsid w:val="00B3033C"/>
    <w:rsid w:val="00B30CCA"/>
    <w:rsid w:val="00B30CD9"/>
    <w:rsid w:val="00B31113"/>
    <w:rsid w:val="00B323C9"/>
    <w:rsid w:val="00B32E03"/>
    <w:rsid w:val="00B32EDE"/>
    <w:rsid w:val="00B33512"/>
    <w:rsid w:val="00B3481C"/>
    <w:rsid w:val="00B3515C"/>
    <w:rsid w:val="00B362DF"/>
    <w:rsid w:val="00B36334"/>
    <w:rsid w:val="00B366B0"/>
    <w:rsid w:val="00B4073B"/>
    <w:rsid w:val="00B40FF1"/>
    <w:rsid w:val="00B411AE"/>
    <w:rsid w:val="00B411B5"/>
    <w:rsid w:val="00B41479"/>
    <w:rsid w:val="00B41AEA"/>
    <w:rsid w:val="00B4237E"/>
    <w:rsid w:val="00B44B3C"/>
    <w:rsid w:val="00B45BDA"/>
    <w:rsid w:val="00B4667B"/>
    <w:rsid w:val="00B46AD0"/>
    <w:rsid w:val="00B47462"/>
    <w:rsid w:val="00B47D1D"/>
    <w:rsid w:val="00B512E4"/>
    <w:rsid w:val="00B51DF2"/>
    <w:rsid w:val="00B52B45"/>
    <w:rsid w:val="00B53997"/>
    <w:rsid w:val="00B539A5"/>
    <w:rsid w:val="00B53C6D"/>
    <w:rsid w:val="00B55FEB"/>
    <w:rsid w:val="00B5749A"/>
    <w:rsid w:val="00B6120C"/>
    <w:rsid w:val="00B61C68"/>
    <w:rsid w:val="00B62CCA"/>
    <w:rsid w:val="00B63538"/>
    <w:rsid w:val="00B63E65"/>
    <w:rsid w:val="00B63E72"/>
    <w:rsid w:val="00B640B8"/>
    <w:rsid w:val="00B6613A"/>
    <w:rsid w:val="00B6711F"/>
    <w:rsid w:val="00B6740C"/>
    <w:rsid w:val="00B67438"/>
    <w:rsid w:val="00B677CB"/>
    <w:rsid w:val="00B678FF"/>
    <w:rsid w:val="00B700BC"/>
    <w:rsid w:val="00B711FB"/>
    <w:rsid w:val="00B71AE9"/>
    <w:rsid w:val="00B71E16"/>
    <w:rsid w:val="00B73135"/>
    <w:rsid w:val="00B73346"/>
    <w:rsid w:val="00B73457"/>
    <w:rsid w:val="00B73AAE"/>
    <w:rsid w:val="00B74858"/>
    <w:rsid w:val="00B763FD"/>
    <w:rsid w:val="00B76DB5"/>
    <w:rsid w:val="00B77A63"/>
    <w:rsid w:val="00B77E95"/>
    <w:rsid w:val="00B77F8F"/>
    <w:rsid w:val="00B80929"/>
    <w:rsid w:val="00B80D06"/>
    <w:rsid w:val="00B81C0A"/>
    <w:rsid w:val="00B81DF2"/>
    <w:rsid w:val="00B8325D"/>
    <w:rsid w:val="00B84C34"/>
    <w:rsid w:val="00B8543D"/>
    <w:rsid w:val="00B85EA2"/>
    <w:rsid w:val="00B86798"/>
    <w:rsid w:val="00B868B0"/>
    <w:rsid w:val="00B86D48"/>
    <w:rsid w:val="00B87A97"/>
    <w:rsid w:val="00B87F06"/>
    <w:rsid w:val="00B904F9"/>
    <w:rsid w:val="00B918FA"/>
    <w:rsid w:val="00B91AFE"/>
    <w:rsid w:val="00B91F1F"/>
    <w:rsid w:val="00B94550"/>
    <w:rsid w:val="00B95720"/>
    <w:rsid w:val="00B95C53"/>
    <w:rsid w:val="00B96249"/>
    <w:rsid w:val="00B96348"/>
    <w:rsid w:val="00B968C0"/>
    <w:rsid w:val="00B96D1B"/>
    <w:rsid w:val="00B96F3C"/>
    <w:rsid w:val="00B970CC"/>
    <w:rsid w:val="00B97ABD"/>
    <w:rsid w:val="00BA0DC6"/>
    <w:rsid w:val="00BA10B6"/>
    <w:rsid w:val="00BA1486"/>
    <w:rsid w:val="00BA1535"/>
    <w:rsid w:val="00BA1E87"/>
    <w:rsid w:val="00BA28D9"/>
    <w:rsid w:val="00BA2F4C"/>
    <w:rsid w:val="00BA3038"/>
    <w:rsid w:val="00BA3728"/>
    <w:rsid w:val="00BA3804"/>
    <w:rsid w:val="00BA4BA9"/>
    <w:rsid w:val="00BA4BE1"/>
    <w:rsid w:val="00BA4D3E"/>
    <w:rsid w:val="00BA5B06"/>
    <w:rsid w:val="00BA6377"/>
    <w:rsid w:val="00BA6FBF"/>
    <w:rsid w:val="00BA705A"/>
    <w:rsid w:val="00BB015B"/>
    <w:rsid w:val="00BB0160"/>
    <w:rsid w:val="00BB0C3E"/>
    <w:rsid w:val="00BB1A40"/>
    <w:rsid w:val="00BB28D9"/>
    <w:rsid w:val="00BB59FD"/>
    <w:rsid w:val="00BB5B35"/>
    <w:rsid w:val="00BB6B6B"/>
    <w:rsid w:val="00BB6C50"/>
    <w:rsid w:val="00BC0768"/>
    <w:rsid w:val="00BC1CD8"/>
    <w:rsid w:val="00BC1E54"/>
    <w:rsid w:val="00BC22EA"/>
    <w:rsid w:val="00BC2315"/>
    <w:rsid w:val="00BC2B28"/>
    <w:rsid w:val="00BC2C11"/>
    <w:rsid w:val="00BC3080"/>
    <w:rsid w:val="00BC3991"/>
    <w:rsid w:val="00BC43F9"/>
    <w:rsid w:val="00BC4D73"/>
    <w:rsid w:val="00BC4F6A"/>
    <w:rsid w:val="00BC5030"/>
    <w:rsid w:val="00BC533B"/>
    <w:rsid w:val="00BC677E"/>
    <w:rsid w:val="00BC6FAC"/>
    <w:rsid w:val="00BC7E07"/>
    <w:rsid w:val="00BD02A3"/>
    <w:rsid w:val="00BD0304"/>
    <w:rsid w:val="00BD07A3"/>
    <w:rsid w:val="00BD1FEA"/>
    <w:rsid w:val="00BD2A5C"/>
    <w:rsid w:val="00BD3BB3"/>
    <w:rsid w:val="00BD60CB"/>
    <w:rsid w:val="00BD6345"/>
    <w:rsid w:val="00BD6349"/>
    <w:rsid w:val="00BD6C11"/>
    <w:rsid w:val="00BD6CA2"/>
    <w:rsid w:val="00BD6DFF"/>
    <w:rsid w:val="00BD7066"/>
    <w:rsid w:val="00BD79EF"/>
    <w:rsid w:val="00BD7D0B"/>
    <w:rsid w:val="00BE020B"/>
    <w:rsid w:val="00BE0533"/>
    <w:rsid w:val="00BE135A"/>
    <w:rsid w:val="00BE1534"/>
    <w:rsid w:val="00BE17C6"/>
    <w:rsid w:val="00BE22CE"/>
    <w:rsid w:val="00BE2583"/>
    <w:rsid w:val="00BE31D6"/>
    <w:rsid w:val="00BE3374"/>
    <w:rsid w:val="00BE51D9"/>
    <w:rsid w:val="00BE51E9"/>
    <w:rsid w:val="00BE69F0"/>
    <w:rsid w:val="00BE6E25"/>
    <w:rsid w:val="00BE7F3A"/>
    <w:rsid w:val="00BF03CE"/>
    <w:rsid w:val="00BF0652"/>
    <w:rsid w:val="00BF21FA"/>
    <w:rsid w:val="00BF24EA"/>
    <w:rsid w:val="00BF2B03"/>
    <w:rsid w:val="00BF2D1D"/>
    <w:rsid w:val="00BF4050"/>
    <w:rsid w:val="00BF456F"/>
    <w:rsid w:val="00BF4B72"/>
    <w:rsid w:val="00BF562C"/>
    <w:rsid w:val="00BF60F8"/>
    <w:rsid w:val="00BF6C59"/>
    <w:rsid w:val="00BF6CBA"/>
    <w:rsid w:val="00BF76E9"/>
    <w:rsid w:val="00BF7B9B"/>
    <w:rsid w:val="00BF7EAC"/>
    <w:rsid w:val="00C00C38"/>
    <w:rsid w:val="00C020AE"/>
    <w:rsid w:val="00C0228D"/>
    <w:rsid w:val="00C02C71"/>
    <w:rsid w:val="00C02D46"/>
    <w:rsid w:val="00C03453"/>
    <w:rsid w:val="00C0399A"/>
    <w:rsid w:val="00C04878"/>
    <w:rsid w:val="00C0591D"/>
    <w:rsid w:val="00C06563"/>
    <w:rsid w:val="00C06C3A"/>
    <w:rsid w:val="00C07608"/>
    <w:rsid w:val="00C10134"/>
    <w:rsid w:val="00C1025C"/>
    <w:rsid w:val="00C10646"/>
    <w:rsid w:val="00C109F6"/>
    <w:rsid w:val="00C10A9F"/>
    <w:rsid w:val="00C11253"/>
    <w:rsid w:val="00C13C94"/>
    <w:rsid w:val="00C14F27"/>
    <w:rsid w:val="00C14F56"/>
    <w:rsid w:val="00C15E8B"/>
    <w:rsid w:val="00C16189"/>
    <w:rsid w:val="00C164E0"/>
    <w:rsid w:val="00C17301"/>
    <w:rsid w:val="00C21018"/>
    <w:rsid w:val="00C21C1A"/>
    <w:rsid w:val="00C227DB"/>
    <w:rsid w:val="00C23B32"/>
    <w:rsid w:val="00C23CF0"/>
    <w:rsid w:val="00C2549C"/>
    <w:rsid w:val="00C25F1B"/>
    <w:rsid w:val="00C2625E"/>
    <w:rsid w:val="00C26618"/>
    <w:rsid w:val="00C2662F"/>
    <w:rsid w:val="00C272AF"/>
    <w:rsid w:val="00C27642"/>
    <w:rsid w:val="00C3090B"/>
    <w:rsid w:val="00C311A6"/>
    <w:rsid w:val="00C311BB"/>
    <w:rsid w:val="00C3319D"/>
    <w:rsid w:val="00C331B0"/>
    <w:rsid w:val="00C33C93"/>
    <w:rsid w:val="00C33E14"/>
    <w:rsid w:val="00C3548F"/>
    <w:rsid w:val="00C35862"/>
    <w:rsid w:val="00C35C60"/>
    <w:rsid w:val="00C36FEB"/>
    <w:rsid w:val="00C37A1E"/>
    <w:rsid w:val="00C37E51"/>
    <w:rsid w:val="00C40022"/>
    <w:rsid w:val="00C405C5"/>
    <w:rsid w:val="00C41E64"/>
    <w:rsid w:val="00C423DD"/>
    <w:rsid w:val="00C42648"/>
    <w:rsid w:val="00C42A0D"/>
    <w:rsid w:val="00C42CFC"/>
    <w:rsid w:val="00C43CBC"/>
    <w:rsid w:val="00C443DD"/>
    <w:rsid w:val="00C458B9"/>
    <w:rsid w:val="00C47149"/>
    <w:rsid w:val="00C47863"/>
    <w:rsid w:val="00C4789E"/>
    <w:rsid w:val="00C47DD5"/>
    <w:rsid w:val="00C501D4"/>
    <w:rsid w:val="00C531B0"/>
    <w:rsid w:val="00C54320"/>
    <w:rsid w:val="00C5480C"/>
    <w:rsid w:val="00C54E28"/>
    <w:rsid w:val="00C55064"/>
    <w:rsid w:val="00C55375"/>
    <w:rsid w:val="00C5619F"/>
    <w:rsid w:val="00C5633C"/>
    <w:rsid w:val="00C565BF"/>
    <w:rsid w:val="00C56AAB"/>
    <w:rsid w:val="00C5722F"/>
    <w:rsid w:val="00C574F9"/>
    <w:rsid w:val="00C579CD"/>
    <w:rsid w:val="00C609B0"/>
    <w:rsid w:val="00C60F77"/>
    <w:rsid w:val="00C61846"/>
    <w:rsid w:val="00C618C7"/>
    <w:rsid w:val="00C62085"/>
    <w:rsid w:val="00C6233D"/>
    <w:rsid w:val="00C62633"/>
    <w:rsid w:val="00C62DDC"/>
    <w:rsid w:val="00C62E82"/>
    <w:rsid w:val="00C648C3"/>
    <w:rsid w:val="00C6507F"/>
    <w:rsid w:val="00C658FF"/>
    <w:rsid w:val="00C6682D"/>
    <w:rsid w:val="00C66E3D"/>
    <w:rsid w:val="00C676C1"/>
    <w:rsid w:val="00C67700"/>
    <w:rsid w:val="00C67CB3"/>
    <w:rsid w:val="00C70F13"/>
    <w:rsid w:val="00C724B4"/>
    <w:rsid w:val="00C72C33"/>
    <w:rsid w:val="00C73179"/>
    <w:rsid w:val="00C734A1"/>
    <w:rsid w:val="00C73B0D"/>
    <w:rsid w:val="00C73C4F"/>
    <w:rsid w:val="00C740D5"/>
    <w:rsid w:val="00C7448B"/>
    <w:rsid w:val="00C74DF7"/>
    <w:rsid w:val="00C75317"/>
    <w:rsid w:val="00C756BD"/>
    <w:rsid w:val="00C757A9"/>
    <w:rsid w:val="00C773F0"/>
    <w:rsid w:val="00C77972"/>
    <w:rsid w:val="00C77DE5"/>
    <w:rsid w:val="00C8179C"/>
    <w:rsid w:val="00C81C98"/>
    <w:rsid w:val="00C81D29"/>
    <w:rsid w:val="00C81D8E"/>
    <w:rsid w:val="00C81DBB"/>
    <w:rsid w:val="00C81E73"/>
    <w:rsid w:val="00C8308B"/>
    <w:rsid w:val="00C83B08"/>
    <w:rsid w:val="00C85224"/>
    <w:rsid w:val="00C91816"/>
    <w:rsid w:val="00C91C0B"/>
    <w:rsid w:val="00C91DA6"/>
    <w:rsid w:val="00C93247"/>
    <w:rsid w:val="00C9328F"/>
    <w:rsid w:val="00C93350"/>
    <w:rsid w:val="00C93571"/>
    <w:rsid w:val="00C9454F"/>
    <w:rsid w:val="00C94BF8"/>
    <w:rsid w:val="00C95493"/>
    <w:rsid w:val="00C9591E"/>
    <w:rsid w:val="00C95C77"/>
    <w:rsid w:val="00C979F8"/>
    <w:rsid w:val="00CA0456"/>
    <w:rsid w:val="00CA1629"/>
    <w:rsid w:val="00CA1802"/>
    <w:rsid w:val="00CA27C2"/>
    <w:rsid w:val="00CA2EE2"/>
    <w:rsid w:val="00CA3194"/>
    <w:rsid w:val="00CA33E5"/>
    <w:rsid w:val="00CA34E9"/>
    <w:rsid w:val="00CA3644"/>
    <w:rsid w:val="00CA370A"/>
    <w:rsid w:val="00CA39C6"/>
    <w:rsid w:val="00CA54E3"/>
    <w:rsid w:val="00CA5BB1"/>
    <w:rsid w:val="00CA5D11"/>
    <w:rsid w:val="00CA5D99"/>
    <w:rsid w:val="00CA6223"/>
    <w:rsid w:val="00CA6D64"/>
    <w:rsid w:val="00CA7E84"/>
    <w:rsid w:val="00CB02E6"/>
    <w:rsid w:val="00CB1965"/>
    <w:rsid w:val="00CB233F"/>
    <w:rsid w:val="00CB2496"/>
    <w:rsid w:val="00CB35F6"/>
    <w:rsid w:val="00CB487E"/>
    <w:rsid w:val="00CB48C3"/>
    <w:rsid w:val="00CB49F9"/>
    <w:rsid w:val="00CB4DCA"/>
    <w:rsid w:val="00CB4E4F"/>
    <w:rsid w:val="00CB537C"/>
    <w:rsid w:val="00CB5659"/>
    <w:rsid w:val="00CB5E20"/>
    <w:rsid w:val="00CB6E60"/>
    <w:rsid w:val="00CB7565"/>
    <w:rsid w:val="00CB76EE"/>
    <w:rsid w:val="00CC0FC8"/>
    <w:rsid w:val="00CC12DA"/>
    <w:rsid w:val="00CC1402"/>
    <w:rsid w:val="00CC23A2"/>
    <w:rsid w:val="00CC2435"/>
    <w:rsid w:val="00CC3A1A"/>
    <w:rsid w:val="00CC4445"/>
    <w:rsid w:val="00CC51EB"/>
    <w:rsid w:val="00CC65C8"/>
    <w:rsid w:val="00CC6E3B"/>
    <w:rsid w:val="00CC766B"/>
    <w:rsid w:val="00CD0140"/>
    <w:rsid w:val="00CD04EB"/>
    <w:rsid w:val="00CD0796"/>
    <w:rsid w:val="00CD1DF3"/>
    <w:rsid w:val="00CD1EA6"/>
    <w:rsid w:val="00CD2397"/>
    <w:rsid w:val="00CD2D34"/>
    <w:rsid w:val="00CD2FB9"/>
    <w:rsid w:val="00CD3BC9"/>
    <w:rsid w:val="00CD3E8D"/>
    <w:rsid w:val="00CD4352"/>
    <w:rsid w:val="00CD43B8"/>
    <w:rsid w:val="00CD4636"/>
    <w:rsid w:val="00CD50BC"/>
    <w:rsid w:val="00CD511F"/>
    <w:rsid w:val="00CD5254"/>
    <w:rsid w:val="00CD537F"/>
    <w:rsid w:val="00CD6439"/>
    <w:rsid w:val="00CD6EFC"/>
    <w:rsid w:val="00CE1073"/>
    <w:rsid w:val="00CE1286"/>
    <w:rsid w:val="00CE1332"/>
    <w:rsid w:val="00CE1508"/>
    <w:rsid w:val="00CE171A"/>
    <w:rsid w:val="00CE20B1"/>
    <w:rsid w:val="00CE2F04"/>
    <w:rsid w:val="00CE3112"/>
    <w:rsid w:val="00CE3EB6"/>
    <w:rsid w:val="00CE40FA"/>
    <w:rsid w:val="00CE4216"/>
    <w:rsid w:val="00CE4712"/>
    <w:rsid w:val="00CE4E25"/>
    <w:rsid w:val="00CE51E2"/>
    <w:rsid w:val="00CE59FC"/>
    <w:rsid w:val="00CE6873"/>
    <w:rsid w:val="00CE6B13"/>
    <w:rsid w:val="00CE7397"/>
    <w:rsid w:val="00CE77F4"/>
    <w:rsid w:val="00CF096C"/>
    <w:rsid w:val="00CF0BE3"/>
    <w:rsid w:val="00CF1676"/>
    <w:rsid w:val="00CF1DD0"/>
    <w:rsid w:val="00CF2968"/>
    <w:rsid w:val="00CF2C00"/>
    <w:rsid w:val="00CF2ECB"/>
    <w:rsid w:val="00CF3475"/>
    <w:rsid w:val="00CF38B0"/>
    <w:rsid w:val="00CF433D"/>
    <w:rsid w:val="00CF57D7"/>
    <w:rsid w:val="00CF5A60"/>
    <w:rsid w:val="00CF5D9A"/>
    <w:rsid w:val="00CF6E16"/>
    <w:rsid w:val="00CF6F07"/>
    <w:rsid w:val="00CF709B"/>
    <w:rsid w:val="00CF7910"/>
    <w:rsid w:val="00D00004"/>
    <w:rsid w:val="00D0063E"/>
    <w:rsid w:val="00D01F4E"/>
    <w:rsid w:val="00D03016"/>
    <w:rsid w:val="00D032A8"/>
    <w:rsid w:val="00D0337C"/>
    <w:rsid w:val="00D03B30"/>
    <w:rsid w:val="00D03B9F"/>
    <w:rsid w:val="00D04666"/>
    <w:rsid w:val="00D04EA7"/>
    <w:rsid w:val="00D05245"/>
    <w:rsid w:val="00D05658"/>
    <w:rsid w:val="00D0583F"/>
    <w:rsid w:val="00D05CB7"/>
    <w:rsid w:val="00D05D9A"/>
    <w:rsid w:val="00D071D2"/>
    <w:rsid w:val="00D074E0"/>
    <w:rsid w:val="00D07914"/>
    <w:rsid w:val="00D079CB"/>
    <w:rsid w:val="00D07FDC"/>
    <w:rsid w:val="00D108A8"/>
    <w:rsid w:val="00D10ED3"/>
    <w:rsid w:val="00D11243"/>
    <w:rsid w:val="00D11347"/>
    <w:rsid w:val="00D116DF"/>
    <w:rsid w:val="00D11B8F"/>
    <w:rsid w:val="00D122B4"/>
    <w:rsid w:val="00D125F5"/>
    <w:rsid w:val="00D12D54"/>
    <w:rsid w:val="00D12E18"/>
    <w:rsid w:val="00D130B6"/>
    <w:rsid w:val="00D1384A"/>
    <w:rsid w:val="00D14680"/>
    <w:rsid w:val="00D14D1B"/>
    <w:rsid w:val="00D15245"/>
    <w:rsid w:val="00D15709"/>
    <w:rsid w:val="00D16630"/>
    <w:rsid w:val="00D16AC9"/>
    <w:rsid w:val="00D1723B"/>
    <w:rsid w:val="00D2004A"/>
    <w:rsid w:val="00D209E4"/>
    <w:rsid w:val="00D20DBD"/>
    <w:rsid w:val="00D2195E"/>
    <w:rsid w:val="00D21BFB"/>
    <w:rsid w:val="00D237E2"/>
    <w:rsid w:val="00D240A3"/>
    <w:rsid w:val="00D246CC"/>
    <w:rsid w:val="00D25884"/>
    <w:rsid w:val="00D25D05"/>
    <w:rsid w:val="00D26273"/>
    <w:rsid w:val="00D26617"/>
    <w:rsid w:val="00D26A66"/>
    <w:rsid w:val="00D279C7"/>
    <w:rsid w:val="00D3036F"/>
    <w:rsid w:val="00D3163E"/>
    <w:rsid w:val="00D3164E"/>
    <w:rsid w:val="00D323C5"/>
    <w:rsid w:val="00D32F90"/>
    <w:rsid w:val="00D3458D"/>
    <w:rsid w:val="00D34F65"/>
    <w:rsid w:val="00D351F1"/>
    <w:rsid w:val="00D35398"/>
    <w:rsid w:val="00D35995"/>
    <w:rsid w:val="00D370A5"/>
    <w:rsid w:val="00D371FE"/>
    <w:rsid w:val="00D373B6"/>
    <w:rsid w:val="00D37446"/>
    <w:rsid w:val="00D4018F"/>
    <w:rsid w:val="00D4042A"/>
    <w:rsid w:val="00D407CF"/>
    <w:rsid w:val="00D4171D"/>
    <w:rsid w:val="00D4173F"/>
    <w:rsid w:val="00D42389"/>
    <w:rsid w:val="00D429B4"/>
    <w:rsid w:val="00D42FBB"/>
    <w:rsid w:val="00D436A6"/>
    <w:rsid w:val="00D4378E"/>
    <w:rsid w:val="00D43D4E"/>
    <w:rsid w:val="00D43E49"/>
    <w:rsid w:val="00D44F45"/>
    <w:rsid w:val="00D45388"/>
    <w:rsid w:val="00D46BD2"/>
    <w:rsid w:val="00D46F01"/>
    <w:rsid w:val="00D5014E"/>
    <w:rsid w:val="00D50514"/>
    <w:rsid w:val="00D5065F"/>
    <w:rsid w:val="00D54007"/>
    <w:rsid w:val="00D54634"/>
    <w:rsid w:val="00D555DC"/>
    <w:rsid w:val="00D56B24"/>
    <w:rsid w:val="00D576BE"/>
    <w:rsid w:val="00D60EA3"/>
    <w:rsid w:val="00D61AEC"/>
    <w:rsid w:val="00D62ABE"/>
    <w:rsid w:val="00D62EDA"/>
    <w:rsid w:val="00D65469"/>
    <w:rsid w:val="00D65A88"/>
    <w:rsid w:val="00D661CD"/>
    <w:rsid w:val="00D674E6"/>
    <w:rsid w:val="00D70FAE"/>
    <w:rsid w:val="00D71920"/>
    <w:rsid w:val="00D73A12"/>
    <w:rsid w:val="00D744C0"/>
    <w:rsid w:val="00D74C20"/>
    <w:rsid w:val="00D760DE"/>
    <w:rsid w:val="00D762A1"/>
    <w:rsid w:val="00D76E2E"/>
    <w:rsid w:val="00D76F3E"/>
    <w:rsid w:val="00D7798B"/>
    <w:rsid w:val="00D77C20"/>
    <w:rsid w:val="00D804C5"/>
    <w:rsid w:val="00D806D9"/>
    <w:rsid w:val="00D80C46"/>
    <w:rsid w:val="00D8203F"/>
    <w:rsid w:val="00D82BC2"/>
    <w:rsid w:val="00D82FE3"/>
    <w:rsid w:val="00D83614"/>
    <w:rsid w:val="00D84DE8"/>
    <w:rsid w:val="00D85E04"/>
    <w:rsid w:val="00D85F4B"/>
    <w:rsid w:val="00D90E4F"/>
    <w:rsid w:val="00D910AC"/>
    <w:rsid w:val="00D9128B"/>
    <w:rsid w:val="00D92933"/>
    <w:rsid w:val="00D931CB"/>
    <w:rsid w:val="00D9329E"/>
    <w:rsid w:val="00D94047"/>
    <w:rsid w:val="00D951F4"/>
    <w:rsid w:val="00D9692F"/>
    <w:rsid w:val="00D96EA7"/>
    <w:rsid w:val="00D972C7"/>
    <w:rsid w:val="00D97DF3"/>
    <w:rsid w:val="00DA0D56"/>
    <w:rsid w:val="00DA0D8B"/>
    <w:rsid w:val="00DA2540"/>
    <w:rsid w:val="00DA25D0"/>
    <w:rsid w:val="00DA5136"/>
    <w:rsid w:val="00DA5E1F"/>
    <w:rsid w:val="00DA6E25"/>
    <w:rsid w:val="00DA7EE6"/>
    <w:rsid w:val="00DB1747"/>
    <w:rsid w:val="00DB1874"/>
    <w:rsid w:val="00DB18A0"/>
    <w:rsid w:val="00DB27DD"/>
    <w:rsid w:val="00DB2AA2"/>
    <w:rsid w:val="00DB3141"/>
    <w:rsid w:val="00DB3351"/>
    <w:rsid w:val="00DB3748"/>
    <w:rsid w:val="00DB3753"/>
    <w:rsid w:val="00DB3C2D"/>
    <w:rsid w:val="00DB40D6"/>
    <w:rsid w:val="00DB4313"/>
    <w:rsid w:val="00DB455B"/>
    <w:rsid w:val="00DB4A3F"/>
    <w:rsid w:val="00DB6BCF"/>
    <w:rsid w:val="00DB789A"/>
    <w:rsid w:val="00DB7EF6"/>
    <w:rsid w:val="00DC0497"/>
    <w:rsid w:val="00DC1C7B"/>
    <w:rsid w:val="00DC1F38"/>
    <w:rsid w:val="00DC2951"/>
    <w:rsid w:val="00DC29E7"/>
    <w:rsid w:val="00DC2A17"/>
    <w:rsid w:val="00DC2A22"/>
    <w:rsid w:val="00DC630A"/>
    <w:rsid w:val="00DC6738"/>
    <w:rsid w:val="00DC6BFE"/>
    <w:rsid w:val="00DC6DEB"/>
    <w:rsid w:val="00DC730D"/>
    <w:rsid w:val="00DD0835"/>
    <w:rsid w:val="00DD2688"/>
    <w:rsid w:val="00DD2A33"/>
    <w:rsid w:val="00DD2AF2"/>
    <w:rsid w:val="00DD389C"/>
    <w:rsid w:val="00DD4688"/>
    <w:rsid w:val="00DD50B1"/>
    <w:rsid w:val="00DD5C2E"/>
    <w:rsid w:val="00DD5EE6"/>
    <w:rsid w:val="00DD610A"/>
    <w:rsid w:val="00DD61CA"/>
    <w:rsid w:val="00DD64AA"/>
    <w:rsid w:val="00DD6AD5"/>
    <w:rsid w:val="00DD6C6A"/>
    <w:rsid w:val="00DD6F4D"/>
    <w:rsid w:val="00DD73E5"/>
    <w:rsid w:val="00DD7557"/>
    <w:rsid w:val="00DD7B64"/>
    <w:rsid w:val="00DD7F4C"/>
    <w:rsid w:val="00DE0303"/>
    <w:rsid w:val="00DE1BE2"/>
    <w:rsid w:val="00DE215C"/>
    <w:rsid w:val="00DE274C"/>
    <w:rsid w:val="00DE2BB5"/>
    <w:rsid w:val="00DE2C2B"/>
    <w:rsid w:val="00DE2C58"/>
    <w:rsid w:val="00DE321B"/>
    <w:rsid w:val="00DE4932"/>
    <w:rsid w:val="00DE4991"/>
    <w:rsid w:val="00DE517B"/>
    <w:rsid w:val="00DE62D7"/>
    <w:rsid w:val="00DE6865"/>
    <w:rsid w:val="00DE7061"/>
    <w:rsid w:val="00DE7A3E"/>
    <w:rsid w:val="00DE7FB2"/>
    <w:rsid w:val="00DF036C"/>
    <w:rsid w:val="00DF0514"/>
    <w:rsid w:val="00DF143F"/>
    <w:rsid w:val="00DF22F5"/>
    <w:rsid w:val="00DF234F"/>
    <w:rsid w:val="00DF24F0"/>
    <w:rsid w:val="00DF2F35"/>
    <w:rsid w:val="00DF340A"/>
    <w:rsid w:val="00DF3449"/>
    <w:rsid w:val="00DF34AF"/>
    <w:rsid w:val="00DF39F5"/>
    <w:rsid w:val="00DF5D3C"/>
    <w:rsid w:val="00DF633A"/>
    <w:rsid w:val="00DF7FB2"/>
    <w:rsid w:val="00E007E9"/>
    <w:rsid w:val="00E0157A"/>
    <w:rsid w:val="00E01771"/>
    <w:rsid w:val="00E0217B"/>
    <w:rsid w:val="00E0277F"/>
    <w:rsid w:val="00E02873"/>
    <w:rsid w:val="00E03686"/>
    <w:rsid w:val="00E03B27"/>
    <w:rsid w:val="00E04B34"/>
    <w:rsid w:val="00E062DC"/>
    <w:rsid w:val="00E06423"/>
    <w:rsid w:val="00E1032F"/>
    <w:rsid w:val="00E1075C"/>
    <w:rsid w:val="00E10975"/>
    <w:rsid w:val="00E10F0C"/>
    <w:rsid w:val="00E11F36"/>
    <w:rsid w:val="00E11FF1"/>
    <w:rsid w:val="00E1210F"/>
    <w:rsid w:val="00E126D7"/>
    <w:rsid w:val="00E12B2D"/>
    <w:rsid w:val="00E12DF1"/>
    <w:rsid w:val="00E1309E"/>
    <w:rsid w:val="00E14BD0"/>
    <w:rsid w:val="00E14D60"/>
    <w:rsid w:val="00E16B32"/>
    <w:rsid w:val="00E1740E"/>
    <w:rsid w:val="00E17B58"/>
    <w:rsid w:val="00E2121F"/>
    <w:rsid w:val="00E21289"/>
    <w:rsid w:val="00E21491"/>
    <w:rsid w:val="00E216FF"/>
    <w:rsid w:val="00E219DF"/>
    <w:rsid w:val="00E2240D"/>
    <w:rsid w:val="00E22D44"/>
    <w:rsid w:val="00E2363C"/>
    <w:rsid w:val="00E24767"/>
    <w:rsid w:val="00E24986"/>
    <w:rsid w:val="00E26F72"/>
    <w:rsid w:val="00E276C8"/>
    <w:rsid w:val="00E2797D"/>
    <w:rsid w:val="00E301FF"/>
    <w:rsid w:val="00E31CF5"/>
    <w:rsid w:val="00E3213E"/>
    <w:rsid w:val="00E32141"/>
    <w:rsid w:val="00E3233C"/>
    <w:rsid w:val="00E32DDC"/>
    <w:rsid w:val="00E32FA7"/>
    <w:rsid w:val="00E335CC"/>
    <w:rsid w:val="00E33C08"/>
    <w:rsid w:val="00E35B39"/>
    <w:rsid w:val="00E35B8E"/>
    <w:rsid w:val="00E35BC2"/>
    <w:rsid w:val="00E35DAC"/>
    <w:rsid w:val="00E37216"/>
    <w:rsid w:val="00E37B2C"/>
    <w:rsid w:val="00E403BB"/>
    <w:rsid w:val="00E40FAC"/>
    <w:rsid w:val="00E41FFB"/>
    <w:rsid w:val="00E42AD4"/>
    <w:rsid w:val="00E43647"/>
    <w:rsid w:val="00E439C8"/>
    <w:rsid w:val="00E43D23"/>
    <w:rsid w:val="00E442A4"/>
    <w:rsid w:val="00E44AD6"/>
    <w:rsid w:val="00E4543C"/>
    <w:rsid w:val="00E45E5C"/>
    <w:rsid w:val="00E464AF"/>
    <w:rsid w:val="00E47530"/>
    <w:rsid w:val="00E50C79"/>
    <w:rsid w:val="00E5142A"/>
    <w:rsid w:val="00E52067"/>
    <w:rsid w:val="00E54F66"/>
    <w:rsid w:val="00E556C4"/>
    <w:rsid w:val="00E55832"/>
    <w:rsid w:val="00E55C2B"/>
    <w:rsid w:val="00E55E0E"/>
    <w:rsid w:val="00E55E3C"/>
    <w:rsid w:val="00E57228"/>
    <w:rsid w:val="00E60ACC"/>
    <w:rsid w:val="00E61678"/>
    <w:rsid w:val="00E62C2C"/>
    <w:rsid w:val="00E62FC7"/>
    <w:rsid w:val="00E64A83"/>
    <w:rsid w:val="00E658DA"/>
    <w:rsid w:val="00E6655B"/>
    <w:rsid w:val="00E7011D"/>
    <w:rsid w:val="00E709A2"/>
    <w:rsid w:val="00E70BE3"/>
    <w:rsid w:val="00E7168C"/>
    <w:rsid w:val="00E71BBD"/>
    <w:rsid w:val="00E71C13"/>
    <w:rsid w:val="00E7204F"/>
    <w:rsid w:val="00E7206C"/>
    <w:rsid w:val="00E72975"/>
    <w:rsid w:val="00E7434A"/>
    <w:rsid w:val="00E7482D"/>
    <w:rsid w:val="00E74866"/>
    <w:rsid w:val="00E74C72"/>
    <w:rsid w:val="00E74DD2"/>
    <w:rsid w:val="00E756B0"/>
    <w:rsid w:val="00E75917"/>
    <w:rsid w:val="00E7629F"/>
    <w:rsid w:val="00E77247"/>
    <w:rsid w:val="00E77BB3"/>
    <w:rsid w:val="00E77CA4"/>
    <w:rsid w:val="00E77E8E"/>
    <w:rsid w:val="00E801D3"/>
    <w:rsid w:val="00E805D9"/>
    <w:rsid w:val="00E80668"/>
    <w:rsid w:val="00E81827"/>
    <w:rsid w:val="00E81E4A"/>
    <w:rsid w:val="00E822E5"/>
    <w:rsid w:val="00E82EA1"/>
    <w:rsid w:val="00E83100"/>
    <w:rsid w:val="00E8332F"/>
    <w:rsid w:val="00E83E5F"/>
    <w:rsid w:val="00E841B2"/>
    <w:rsid w:val="00E84445"/>
    <w:rsid w:val="00E8541E"/>
    <w:rsid w:val="00E859FB"/>
    <w:rsid w:val="00E85A09"/>
    <w:rsid w:val="00E85F07"/>
    <w:rsid w:val="00E86A99"/>
    <w:rsid w:val="00E902DE"/>
    <w:rsid w:val="00E90AC6"/>
    <w:rsid w:val="00E90B65"/>
    <w:rsid w:val="00E90C71"/>
    <w:rsid w:val="00E90DF5"/>
    <w:rsid w:val="00E91568"/>
    <w:rsid w:val="00E9174D"/>
    <w:rsid w:val="00E918DC"/>
    <w:rsid w:val="00E91AC6"/>
    <w:rsid w:val="00E93164"/>
    <w:rsid w:val="00E932ED"/>
    <w:rsid w:val="00E94468"/>
    <w:rsid w:val="00E94839"/>
    <w:rsid w:val="00E94D0E"/>
    <w:rsid w:val="00E956DE"/>
    <w:rsid w:val="00E96402"/>
    <w:rsid w:val="00E96D48"/>
    <w:rsid w:val="00E971A3"/>
    <w:rsid w:val="00EA179D"/>
    <w:rsid w:val="00EA1882"/>
    <w:rsid w:val="00EA307A"/>
    <w:rsid w:val="00EA30D2"/>
    <w:rsid w:val="00EA4295"/>
    <w:rsid w:val="00EA4BFF"/>
    <w:rsid w:val="00EA5273"/>
    <w:rsid w:val="00EA767E"/>
    <w:rsid w:val="00EA7B43"/>
    <w:rsid w:val="00EA7B54"/>
    <w:rsid w:val="00EA7BB2"/>
    <w:rsid w:val="00EB1251"/>
    <w:rsid w:val="00EB268A"/>
    <w:rsid w:val="00EB30E0"/>
    <w:rsid w:val="00EB310C"/>
    <w:rsid w:val="00EB32CD"/>
    <w:rsid w:val="00EB3BA6"/>
    <w:rsid w:val="00EB4433"/>
    <w:rsid w:val="00EB46FD"/>
    <w:rsid w:val="00EB63EA"/>
    <w:rsid w:val="00EC0138"/>
    <w:rsid w:val="00EC1128"/>
    <w:rsid w:val="00EC1D04"/>
    <w:rsid w:val="00EC20C4"/>
    <w:rsid w:val="00EC20F0"/>
    <w:rsid w:val="00EC2148"/>
    <w:rsid w:val="00EC2595"/>
    <w:rsid w:val="00EC28A0"/>
    <w:rsid w:val="00EC405C"/>
    <w:rsid w:val="00EC5528"/>
    <w:rsid w:val="00EC55C4"/>
    <w:rsid w:val="00EC5768"/>
    <w:rsid w:val="00EC790C"/>
    <w:rsid w:val="00EC794F"/>
    <w:rsid w:val="00ED0D7D"/>
    <w:rsid w:val="00ED1075"/>
    <w:rsid w:val="00ED12A6"/>
    <w:rsid w:val="00ED1C6B"/>
    <w:rsid w:val="00ED1D4E"/>
    <w:rsid w:val="00ED1E0A"/>
    <w:rsid w:val="00ED2120"/>
    <w:rsid w:val="00ED323F"/>
    <w:rsid w:val="00ED5C5D"/>
    <w:rsid w:val="00ED649F"/>
    <w:rsid w:val="00ED6A0C"/>
    <w:rsid w:val="00ED6A42"/>
    <w:rsid w:val="00ED77C5"/>
    <w:rsid w:val="00ED7B7B"/>
    <w:rsid w:val="00EE09D2"/>
    <w:rsid w:val="00EE0D12"/>
    <w:rsid w:val="00EE0DD9"/>
    <w:rsid w:val="00EE26BC"/>
    <w:rsid w:val="00EE2C20"/>
    <w:rsid w:val="00EE3C14"/>
    <w:rsid w:val="00EE4571"/>
    <w:rsid w:val="00EE4939"/>
    <w:rsid w:val="00EE4B51"/>
    <w:rsid w:val="00EE4DEE"/>
    <w:rsid w:val="00EE6A60"/>
    <w:rsid w:val="00EE6F38"/>
    <w:rsid w:val="00EE7BEA"/>
    <w:rsid w:val="00EE7FB6"/>
    <w:rsid w:val="00EF02BA"/>
    <w:rsid w:val="00EF09D0"/>
    <w:rsid w:val="00EF0D2D"/>
    <w:rsid w:val="00EF148A"/>
    <w:rsid w:val="00EF1740"/>
    <w:rsid w:val="00EF1773"/>
    <w:rsid w:val="00EF1F43"/>
    <w:rsid w:val="00EF4326"/>
    <w:rsid w:val="00EF58D8"/>
    <w:rsid w:val="00EF5B77"/>
    <w:rsid w:val="00EF5FBB"/>
    <w:rsid w:val="00EF6C70"/>
    <w:rsid w:val="00EF72C9"/>
    <w:rsid w:val="00EF7D70"/>
    <w:rsid w:val="00F00376"/>
    <w:rsid w:val="00F00CE0"/>
    <w:rsid w:val="00F0108A"/>
    <w:rsid w:val="00F01111"/>
    <w:rsid w:val="00F01C60"/>
    <w:rsid w:val="00F01CCE"/>
    <w:rsid w:val="00F02FE4"/>
    <w:rsid w:val="00F04480"/>
    <w:rsid w:val="00F044B6"/>
    <w:rsid w:val="00F0455A"/>
    <w:rsid w:val="00F04C68"/>
    <w:rsid w:val="00F04FCD"/>
    <w:rsid w:val="00F05ED7"/>
    <w:rsid w:val="00F07432"/>
    <w:rsid w:val="00F0773E"/>
    <w:rsid w:val="00F10488"/>
    <w:rsid w:val="00F1056D"/>
    <w:rsid w:val="00F10FD9"/>
    <w:rsid w:val="00F130C0"/>
    <w:rsid w:val="00F1359A"/>
    <w:rsid w:val="00F13B57"/>
    <w:rsid w:val="00F13C67"/>
    <w:rsid w:val="00F13CAF"/>
    <w:rsid w:val="00F140C0"/>
    <w:rsid w:val="00F14126"/>
    <w:rsid w:val="00F14BAB"/>
    <w:rsid w:val="00F14C58"/>
    <w:rsid w:val="00F14E2F"/>
    <w:rsid w:val="00F1561B"/>
    <w:rsid w:val="00F15CF1"/>
    <w:rsid w:val="00F1729E"/>
    <w:rsid w:val="00F17AA9"/>
    <w:rsid w:val="00F17EA9"/>
    <w:rsid w:val="00F2003C"/>
    <w:rsid w:val="00F2248D"/>
    <w:rsid w:val="00F22DC7"/>
    <w:rsid w:val="00F23514"/>
    <w:rsid w:val="00F23BD5"/>
    <w:rsid w:val="00F259AD"/>
    <w:rsid w:val="00F25BF9"/>
    <w:rsid w:val="00F264CD"/>
    <w:rsid w:val="00F27F44"/>
    <w:rsid w:val="00F30B88"/>
    <w:rsid w:val="00F30B90"/>
    <w:rsid w:val="00F30C7A"/>
    <w:rsid w:val="00F310EE"/>
    <w:rsid w:val="00F31130"/>
    <w:rsid w:val="00F31346"/>
    <w:rsid w:val="00F314DC"/>
    <w:rsid w:val="00F31F7D"/>
    <w:rsid w:val="00F328A9"/>
    <w:rsid w:val="00F32CA1"/>
    <w:rsid w:val="00F330DC"/>
    <w:rsid w:val="00F33287"/>
    <w:rsid w:val="00F341D4"/>
    <w:rsid w:val="00F34871"/>
    <w:rsid w:val="00F3527B"/>
    <w:rsid w:val="00F35E47"/>
    <w:rsid w:val="00F36749"/>
    <w:rsid w:val="00F40F64"/>
    <w:rsid w:val="00F42C2D"/>
    <w:rsid w:val="00F433C5"/>
    <w:rsid w:val="00F4554C"/>
    <w:rsid w:val="00F46AA1"/>
    <w:rsid w:val="00F46C0A"/>
    <w:rsid w:val="00F51217"/>
    <w:rsid w:val="00F518B5"/>
    <w:rsid w:val="00F51B4D"/>
    <w:rsid w:val="00F51C4A"/>
    <w:rsid w:val="00F52758"/>
    <w:rsid w:val="00F52817"/>
    <w:rsid w:val="00F5294F"/>
    <w:rsid w:val="00F52FAF"/>
    <w:rsid w:val="00F534AB"/>
    <w:rsid w:val="00F537EA"/>
    <w:rsid w:val="00F53C1F"/>
    <w:rsid w:val="00F546B2"/>
    <w:rsid w:val="00F54EA0"/>
    <w:rsid w:val="00F55212"/>
    <w:rsid w:val="00F554C7"/>
    <w:rsid w:val="00F55518"/>
    <w:rsid w:val="00F55673"/>
    <w:rsid w:val="00F55722"/>
    <w:rsid w:val="00F55AE1"/>
    <w:rsid w:val="00F5639C"/>
    <w:rsid w:val="00F57076"/>
    <w:rsid w:val="00F5728F"/>
    <w:rsid w:val="00F5756C"/>
    <w:rsid w:val="00F6026E"/>
    <w:rsid w:val="00F61EE5"/>
    <w:rsid w:val="00F6283F"/>
    <w:rsid w:val="00F62A78"/>
    <w:rsid w:val="00F62F85"/>
    <w:rsid w:val="00F63527"/>
    <w:rsid w:val="00F63C63"/>
    <w:rsid w:val="00F641E5"/>
    <w:rsid w:val="00F6424B"/>
    <w:rsid w:val="00F643A1"/>
    <w:rsid w:val="00F64463"/>
    <w:rsid w:val="00F651AB"/>
    <w:rsid w:val="00F656E7"/>
    <w:rsid w:val="00F66213"/>
    <w:rsid w:val="00F669BF"/>
    <w:rsid w:val="00F67BA0"/>
    <w:rsid w:val="00F70AD7"/>
    <w:rsid w:val="00F70F63"/>
    <w:rsid w:val="00F7162C"/>
    <w:rsid w:val="00F73973"/>
    <w:rsid w:val="00F74718"/>
    <w:rsid w:val="00F74978"/>
    <w:rsid w:val="00F74C2E"/>
    <w:rsid w:val="00F74EDC"/>
    <w:rsid w:val="00F76C7C"/>
    <w:rsid w:val="00F7779D"/>
    <w:rsid w:val="00F80632"/>
    <w:rsid w:val="00F82361"/>
    <w:rsid w:val="00F825DE"/>
    <w:rsid w:val="00F82E22"/>
    <w:rsid w:val="00F835DE"/>
    <w:rsid w:val="00F84ACC"/>
    <w:rsid w:val="00F86037"/>
    <w:rsid w:val="00F861D2"/>
    <w:rsid w:val="00F86924"/>
    <w:rsid w:val="00F86D9D"/>
    <w:rsid w:val="00F905A6"/>
    <w:rsid w:val="00F9061B"/>
    <w:rsid w:val="00F90D39"/>
    <w:rsid w:val="00F90FBB"/>
    <w:rsid w:val="00F91F3C"/>
    <w:rsid w:val="00F92603"/>
    <w:rsid w:val="00F927DA"/>
    <w:rsid w:val="00F92995"/>
    <w:rsid w:val="00F93A06"/>
    <w:rsid w:val="00F94A73"/>
    <w:rsid w:val="00F94D34"/>
    <w:rsid w:val="00F95323"/>
    <w:rsid w:val="00F95995"/>
    <w:rsid w:val="00F96C48"/>
    <w:rsid w:val="00F97403"/>
    <w:rsid w:val="00F97587"/>
    <w:rsid w:val="00F976A1"/>
    <w:rsid w:val="00F97D0F"/>
    <w:rsid w:val="00FA106F"/>
    <w:rsid w:val="00FA2252"/>
    <w:rsid w:val="00FA3B79"/>
    <w:rsid w:val="00FA4557"/>
    <w:rsid w:val="00FA4B98"/>
    <w:rsid w:val="00FA54A8"/>
    <w:rsid w:val="00FA5654"/>
    <w:rsid w:val="00FA595F"/>
    <w:rsid w:val="00FA5D29"/>
    <w:rsid w:val="00FA5D71"/>
    <w:rsid w:val="00FA5E21"/>
    <w:rsid w:val="00FA6164"/>
    <w:rsid w:val="00FA63CB"/>
    <w:rsid w:val="00FA699D"/>
    <w:rsid w:val="00FA6D65"/>
    <w:rsid w:val="00FA7AE2"/>
    <w:rsid w:val="00FA7E9A"/>
    <w:rsid w:val="00FB1955"/>
    <w:rsid w:val="00FB2629"/>
    <w:rsid w:val="00FB3211"/>
    <w:rsid w:val="00FB5901"/>
    <w:rsid w:val="00FB593A"/>
    <w:rsid w:val="00FB59FE"/>
    <w:rsid w:val="00FB5ADC"/>
    <w:rsid w:val="00FB66E1"/>
    <w:rsid w:val="00FB6AE7"/>
    <w:rsid w:val="00FB71AA"/>
    <w:rsid w:val="00FB78C2"/>
    <w:rsid w:val="00FC0425"/>
    <w:rsid w:val="00FC0C17"/>
    <w:rsid w:val="00FC0FE2"/>
    <w:rsid w:val="00FC1FBF"/>
    <w:rsid w:val="00FC276F"/>
    <w:rsid w:val="00FC2D0D"/>
    <w:rsid w:val="00FC2F13"/>
    <w:rsid w:val="00FC4D89"/>
    <w:rsid w:val="00FC4E03"/>
    <w:rsid w:val="00FC55BE"/>
    <w:rsid w:val="00FC5A83"/>
    <w:rsid w:val="00FC7F33"/>
    <w:rsid w:val="00FD016D"/>
    <w:rsid w:val="00FD078A"/>
    <w:rsid w:val="00FD0AA7"/>
    <w:rsid w:val="00FD0B1D"/>
    <w:rsid w:val="00FD123B"/>
    <w:rsid w:val="00FD132D"/>
    <w:rsid w:val="00FD13A0"/>
    <w:rsid w:val="00FD289F"/>
    <w:rsid w:val="00FD2E65"/>
    <w:rsid w:val="00FD32F0"/>
    <w:rsid w:val="00FD3461"/>
    <w:rsid w:val="00FD3E91"/>
    <w:rsid w:val="00FD4D72"/>
    <w:rsid w:val="00FD55DA"/>
    <w:rsid w:val="00FD7345"/>
    <w:rsid w:val="00FE024D"/>
    <w:rsid w:val="00FE09FF"/>
    <w:rsid w:val="00FE0E99"/>
    <w:rsid w:val="00FE1496"/>
    <w:rsid w:val="00FE1742"/>
    <w:rsid w:val="00FE1DE4"/>
    <w:rsid w:val="00FE1EE4"/>
    <w:rsid w:val="00FE240D"/>
    <w:rsid w:val="00FE2613"/>
    <w:rsid w:val="00FE267C"/>
    <w:rsid w:val="00FE2BD2"/>
    <w:rsid w:val="00FE3177"/>
    <w:rsid w:val="00FE3A7E"/>
    <w:rsid w:val="00FE3C8E"/>
    <w:rsid w:val="00FE4B04"/>
    <w:rsid w:val="00FE4FB9"/>
    <w:rsid w:val="00FE5487"/>
    <w:rsid w:val="00FE5A6D"/>
    <w:rsid w:val="00FE628D"/>
    <w:rsid w:val="00FE6B87"/>
    <w:rsid w:val="00FE6FE2"/>
    <w:rsid w:val="00FE76A6"/>
    <w:rsid w:val="00FE772D"/>
    <w:rsid w:val="00FE79BF"/>
    <w:rsid w:val="00FF0752"/>
    <w:rsid w:val="00FF0B77"/>
    <w:rsid w:val="00FF22BD"/>
    <w:rsid w:val="00FF2F6E"/>
    <w:rsid w:val="00FF40AF"/>
    <w:rsid w:val="00FF557E"/>
    <w:rsid w:val="00FF68DB"/>
    <w:rsid w:val="00FF6ADF"/>
    <w:rsid w:val="00FF6DED"/>
    <w:rsid w:val="00FF6E31"/>
    <w:rsid w:val="00FF7582"/>
    <w:rsid w:val="00FF7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E66205C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spacing w:line="360" w:lineRule="exact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outlineLvl w:val="1"/>
    </w:pPr>
    <w:rPr>
      <w:rFonts w:ascii="新細明體"/>
      <w:b/>
      <w:szCs w:val="20"/>
    </w:rPr>
  </w:style>
  <w:style w:type="paragraph" w:styleId="30">
    <w:name w:val="heading 3"/>
    <w:basedOn w:val="a"/>
    <w:next w:val="a"/>
    <w:qFormat/>
    <w:pPr>
      <w:keepNext/>
      <w:adjustRightInd w:val="0"/>
      <w:spacing w:line="720" w:lineRule="atLeast"/>
      <w:textAlignment w:val="baseline"/>
      <w:outlineLvl w:val="2"/>
    </w:pPr>
    <w:rPr>
      <w:rFonts w:ascii="Arial" w:eastAsia="華康中黑體(P)" w:hAnsi="Arial"/>
      <w:bCs/>
      <w:noProof/>
      <w:spacing w:val="-10"/>
      <w:kern w:val="0"/>
      <w:sz w:val="36"/>
      <w:szCs w:val="20"/>
    </w:rPr>
  </w:style>
  <w:style w:type="paragraph" w:styleId="40">
    <w:name w:val="heading 4"/>
    <w:basedOn w:val="a"/>
    <w:next w:val="a"/>
    <w:qFormat/>
    <w:pPr>
      <w:keepNext/>
      <w:adjustRightInd w:val="0"/>
      <w:spacing w:line="720" w:lineRule="atLeast"/>
      <w:textAlignment w:val="baseline"/>
      <w:outlineLvl w:val="3"/>
    </w:pPr>
    <w:rPr>
      <w:rFonts w:ascii="Arial" w:eastAsia="華康中圓體(P)" w:hAnsi="Arial"/>
      <w:bCs/>
      <w:noProof/>
      <w:kern w:val="0"/>
      <w:sz w:val="32"/>
      <w:szCs w:val="20"/>
    </w:rPr>
  </w:style>
  <w:style w:type="paragraph" w:styleId="5">
    <w:name w:val="heading 5"/>
    <w:basedOn w:val="a"/>
    <w:next w:val="a"/>
    <w:qFormat/>
    <w:pPr>
      <w:keepNext/>
      <w:numPr>
        <w:numId w:val="5"/>
      </w:numPr>
      <w:adjustRightInd w:val="0"/>
      <w:spacing w:line="720" w:lineRule="atLeast"/>
      <w:textAlignment w:val="baseline"/>
      <w:outlineLvl w:val="4"/>
    </w:pPr>
    <w:rPr>
      <w:rFonts w:ascii="Arial" w:eastAsia="華康仿宋體W4(P)" w:hAnsi="Arial"/>
      <w:b/>
      <w:bCs/>
      <w:noProof/>
      <w:spacing w:val="-10"/>
      <w:kern w:val="0"/>
      <w:sz w:val="32"/>
      <w:szCs w:val="20"/>
    </w:rPr>
  </w:style>
  <w:style w:type="paragraph" w:styleId="6">
    <w:name w:val="heading 6"/>
    <w:basedOn w:val="a"/>
    <w:next w:val="a"/>
    <w:qFormat/>
    <w:pPr>
      <w:keepNext/>
      <w:numPr>
        <w:numId w:val="2"/>
      </w:numPr>
      <w:snapToGrid w:val="0"/>
      <w:spacing w:line="240" w:lineRule="atLeast"/>
      <w:outlineLvl w:val="5"/>
    </w:pPr>
    <w:rPr>
      <w:rFonts w:ascii="標楷體" w:eastAsia="標楷體"/>
      <w:b/>
      <w:bCs/>
      <w:noProof/>
      <w:sz w:val="28"/>
      <w:szCs w:val="16"/>
    </w:rPr>
  </w:style>
  <w:style w:type="paragraph" w:styleId="7">
    <w:name w:val="heading 7"/>
    <w:basedOn w:val="a"/>
    <w:next w:val="a"/>
    <w:qFormat/>
    <w:pPr>
      <w:keepNext/>
      <w:numPr>
        <w:numId w:val="6"/>
      </w:numPr>
      <w:snapToGrid w:val="0"/>
      <w:spacing w:line="360" w:lineRule="auto"/>
      <w:outlineLvl w:val="6"/>
    </w:pPr>
    <w:rPr>
      <w:rFonts w:ascii="華康古印體" w:eastAsia="華康古印體"/>
      <w:bCs/>
      <w:noProof/>
      <w:sz w:val="28"/>
      <w:szCs w:val="28"/>
    </w:rPr>
  </w:style>
  <w:style w:type="paragraph" w:styleId="8">
    <w:name w:val="heading 8"/>
    <w:basedOn w:val="a"/>
    <w:next w:val="a"/>
    <w:qFormat/>
    <w:pPr>
      <w:numPr>
        <w:numId w:val="7"/>
      </w:numPr>
      <w:snapToGrid w:val="0"/>
      <w:spacing w:line="360" w:lineRule="auto"/>
      <w:outlineLvl w:val="7"/>
    </w:pPr>
    <w:rPr>
      <w:rFonts w:ascii="華康隸書體W5(P)" w:eastAsia="華康隸書體W5(P)"/>
      <w:bCs/>
      <w:noProof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adjustRightInd w:val="0"/>
      <w:spacing w:line="360" w:lineRule="atLeast"/>
      <w:ind w:leftChars="225" w:left="540" w:firstLineChars="200" w:firstLine="540"/>
      <w:textAlignment w:val="baseline"/>
    </w:pPr>
    <w:rPr>
      <w:rFonts w:eastAsia="細明體"/>
      <w:spacing w:val="25"/>
      <w:kern w:val="0"/>
      <w:szCs w:val="20"/>
    </w:rPr>
  </w:style>
  <w:style w:type="paragraph" w:customStyle="1" w:styleId="002">
    <w:name w:val="002"/>
    <w:basedOn w:val="a"/>
    <w:pPr>
      <w:widowControl/>
      <w:autoSpaceDE w:val="0"/>
      <w:autoSpaceDN w:val="0"/>
      <w:adjustRightInd w:val="0"/>
      <w:spacing w:line="480" w:lineRule="atLeast"/>
      <w:ind w:left="1276" w:right="-28" w:hanging="284"/>
      <w:textAlignment w:val="bottom"/>
    </w:pPr>
    <w:rPr>
      <w:rFonts w:eastAsia="標楷體"/>
      <w:kern w:val="0"/>
      <w:sz w:val="32"/>
      <w:szCs w:val="20"/>
    </w:rPr>
  </w:style>
  <w:style w:type="paragraph" w:customStyle="1" w:styleId="-">
    <w:name w:val="??-??"/>
    <w:basedOn w:val="TIT1"/>
    <w:rsid w:val="00CD43B8"/>
    <w:pPr>
      <w:spacing w:before="50"/>
      <w:ind w:left="0" w:firstLine="0"/>
    </w:pPr>
    <w:rPr>
      <w:u w:val="single"/>
    </w:rPr>
  </w:style>
  <w:style w:type="paragraph" w:customStyle="1" w:styleId="TIT1">
    <w:name w:val="TIT1"/>
    <w:basedOn w:val="ABCDE"/>
    <w:link w:val="TIT10"/>
    <w:rsid w:val="00C5619F"/>
    <w:pPr>
      <w:tabs>
        <w:tab w:val="clear" w:pos="2211"/>
        <w:tab w:val="clear" w:pos="3997"/>
        <w:tab w:val="clear" w:pos="5783"/>
        <w:tab w:val="clear" w:pos="7570"/>
      </w:tabs>
      <w:adjustRightInd/>
      <w:spacing w:beforeLines="50" w:before="120" w:line="320" w:lineRule="atLeast"/>
      <w:ind w:left="377" w:hangingChars="145" w:hanging="377"/>
      <w:jc w:val="left"/>
    </w:pPr>
    <w:rPr>
      <w:rFonts w:eastAsia="細明體"/>
      <w:kern w:val="2"/>
      <w:lang w:val="es-ES"/>
    </w:rPr>
  </w:style>
  <w:style w:type="paragraph" w:customStyle="1" w:styleId="ABCDE">
    <w:name w:val="ABCDE"/>
    <w:basedOn w:val="ABCD"/>
    <w:link w:val="ABCDE0"/>
    <w:pPr>
      <w:tabs>
        <w:tab w:val="clear" w:pos="2693"/>
        <w:tab w:val="clear" w:pos="4961"/>
        <w:tab w:val="clear" w:pos="7229"/>
        <w:tab w:val="left" w:pos="2211"/>
        <w:tab w:val="left" w:pos="3997"/>
        <w:tab w:val="left" w:pos="5783"/>
        <w:tab w:val="left" w:pos="7570"/>
      </w:tabs>
    </w:pPr>
  </w:style>
  <w:style w:type="paragraph" w:customStyle="1" w:styleId="ABCD">
    <w:name w:val="ABCD"/>
    <w:basedOn w:val="ABC"/>
    <w:link w:val="ABCD0"/>
    <w:rsid w:val="00C5619F"/>
    <w:pPr>
      <w:tabs>
        <w:tab w:val="clear" w:pos="3430"/>
        <w:tab w:val="clear" w:pos="4730"/>
        <w:tab w:val="clear" w:pos="6436"/>
        <w:tab w:val="left" w:pos="2693"/>
        <w:tab w:val="left" w:pos="4961"/>
        <w:tab w:val="left" w:pos="7229"/>
      </w:tabs>
      <w:spacing w:line="340" w:lineRule="atLeast"/>
    </w:pPr>
  </w:style>
  <w:style w:type="paragraph" w:customStyle="1" w:styleId="ABC">
    <w:name w:val="ABC"/>
    <w:basedOn w:val="AB"/>
    <w:link w:val="ABC0"/>
    <w:pPr>
      <w:tabs>
        <w:tab w:val="left" w:pos="3430"/>
        <w:tab w:val="left" w:pos="6436"/>
      </w:tabs>
    </w:pPr>
  </w:style>
  <w:style w:type="paragraph" w:customStyle="1" w:styleId="AB">
    <w:name w:val="AB"/>
    <w:basedOn w:val="a"/>
    <w:link w:val="AB0"/>
    <w:rsid w:val="00C5619F"/>
    <w:pPr>
      <w:widowControl/>
      <w:tabs>
        <w:tab w:val="left" w:pos="4730"/>
      </w:tabs>
      <w:autoSpaceDE w:val="0"/>
      <w:autoSpaceDN w:val="0"/>
      <w:adjustRightInd w:val="0"/>
      <w:spacing w:line="320" w:lineRule="atLeast"/>
      <w:ind w:left="687" w:hanging="318"/>
      <w:textAlignment w:val="bottom"/>
    </w:pPr>
    <w:rPr>
      <w:spacing w:val="20"/>
      <w:kern w:val="0"/>
      <w:szCs w:val="20"/>
    </w:rPr>
  </w:style>
  <w:style w:type="paragraph" w:customStyle="1" w:styleId="a4">
    <w:name w:val="第?部份"/>
    <w:basedOn w:val="a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a5">
    <w:name w:val="壹貳參"/>
    <w:basedOn w:val="a"/>
    <w:pPr>
      <w:widowControl/>
      <w:autoSpaceDE w:val="0"/>
      <w:autoSpaceDN w:val="0"/>
      <w:adjustRightInd w:val="0"/>
      <w:spacing w:line="360" w:lineRule="atLeast"/>
      <w:textAlignment w:val="bottom"/>
    </w:pPr>
    <w:rPr>
      <w:rFonts w:eastAsia="華康中黑體"/>
      <w:spacing w:val="45"/>
      <w:kern w:val="0"/>
      <w:sz w:val="26"/>
      <w:szCs w:val="20"/>
    </w:rPr>
  </w:style>
  <w:style w:type="paragraph" w:customStyle="1" w:styleId="a6">
    <w:name w:val="說明"/>
    <w:basedOn w:val="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tit2">
    <w:name w:val="tit2"/>
    <w:basedOn w:val="a"/>
    <w:link w:val="tit20"/>
    <w:rsid w:val="00794B10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eastAsia="標楷體"/>
      <w:spacing w:val="24"/>
      <w:kern w:val="0"/>
      <w:szCs w:val="20"/>
    </w:rPr>
  </w:style>
  <w:style w:type="paragraph" w:customStyle="1" w:styleId="AB00">
    <w:name w:val="樣式 AB + 第一行:  0 字元"/>
    <w:basedOn w:val="AB"/>
    <w:rsid w:val="00B0386C"/>
    <w:pPr>
      <w:tabs>
        <w:tab w:val="left" w:pos="4620"/>
      </w:tabs>
    </w:pPr>
    <w:rPr>
      <w:rFonts w:cs="新細明體"/>
    </w:rPr>
  </w:style>
  <w:style w:type="paragraph" w:customStyle="1" w:styleId="AA">
    <w:name w:val="AA"/>
    <w:basedOn w:val="AB"/>
    <w:link w:val="AA0"/>
    <w:rsid w:val="00C5619F"/>
    <w:pPr>
      <w:ind w:left="738" w:hanging="369"/>
    </w:pPr>
    <w:rPr>
      <w:snapToGrid w:val="0"/>
    </w:rPr>
  </w:style>
  <w:style w:type="paragraph" w:styleId="a7">
    <w:name w:val="Block Text"/>
    <w:basedOn w:val="a"/>
    <w:pPr>
      <w:spacing w:line="360" w:lineRule="atLeast"/>
      <w:ind w:leftChars="100" w:left="240" w:rightChars="100" w:right="240" w:firstLineChars="200" w:firstLine="400"/>
    </w:pPr>
    <w:rPr>
      <w:rFonts w:eastAsia="標楷體"/>
      <w:sz w:val="20"/>
    </w:rPr>
  </w:style>
  <w:style w:type="paragraph" w:customStyle="1" w:styleId="ABC0cm1">
    <w:name w:val="樣式 ABC + 左:  0 cm 凸出:  1 字元"/>
    <w:basedOn w:val="ABC"/>
    <w:rsid w:val="00BC1E54"/>
    <w:pPr>
      <w:tabs>
        <w:tab w:val="clear" w:pos="3430"/>
        <w:tab w:val="clear" w:pos="6436"/>
        <w:tab w:val="left" w:pos="0"/>
        <w:tab w:val="left" w:pos="3190"/>
        <w:tab w:val="left" w:pos="5940"/>
      </w:tabs>
      <w:ind w:left="738" w:hanging="369"/>
    </w:pPr>
    <w:rPr>
      <w:rFonts w:cs="新細明體"/>
    </w:rPr>
  </w:style>
  <w:style w:type="paragraph" w:styleId="a8">
    <w:name w:val="header"/>
    <w:basedOn w:val="a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paragraph" w:styleId="a9">
    <w:name w:val="footer"/>
    <w:basedOn w:val="a"/>
    <w:link w:val="ac"/>
    <w:uiPriority w:val="99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  <w:lang w:val="x-none" w:eastAsia="x-none"/>
    </w:rPr>
  </w:style>
  <w:style w:type="paragraph" w:styleId="ad">
    <w:name w:val="Body Text Indent"/>
    <w:basedOn w:val="a"/>
    <w:link w:val="ae"/>
    <w:pPr>
      <w:ind w:left="720" w:hangingChars="300" w:hanging="720"/>
    </w:pPr>
  </w:style>
  <w:style w:type="paragraph" w:styleId="af">
    <w:name w:val="Body Text"/>
    <w:basedOn w:val="a"/>
    <w:pPr>
      <w:spacing w:line="440" w:lineRule="exact"/>
    </w:pPr>
    <w:rPr>
      <w:rFonts w:eastAsia="標楷體"/>
    </w:rPr>
  </w:style>
  <w:style w:type="paragraph" w:styleId="20">
    <w:name w:val="Body Text 2"/>
    <w:basedOn w:val="a"/>
    <w:pPr>
      <w:tabs>
        <w:tab w:val="left" w:pos="900"/>
        <w:tab w:val="left" w:pos="1080"/>
      </w:tabs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/>
      <w:color w:val="000000"/>
      <w:kern w:val="0"/>
    </w:rPr>
  </w:style>
  <w:style w:type="paragraph" w:customStyle="1" w:styleId="205052">
    <w:name w:val="樣式 樣式 本文縮排 + 第一行:  2 字元 套用前:  0.5 列 套用後:  0.5 列 + 第一行:  2 字元 套用..."/>
    <w:basedOn w:val="a"/>
    <w:pPr>
      <w:spacing w:beforeLines="50" w:before="50" w:afterLines="50" w:after="50"/>
      <w:ind w:left="200" w:hangingChars="200" w:hanging="200"/>
      <w:textAlignment w:val="bottom"/>
    </w:pPr>
    <w:rPr>
      <w:rFonts w:eastAsia="華康仿宋體 Std W2"/>
      <w:spacing w:val="20"/>
      <w:kern w:val="16"/>
    </w:rPr>
  </w:style>
  <w:style w:type="character" w:styleId="af0">
    <w:name w:val="page number"/>
    <w:basedOn w:val="a1"/>
  </w:style>
  <w:style w:type="paragraph" w:styleId="af1">
    <w:name w:val="Plain Text"/>
    <w:basedOn w:val="a"/>
    <w:pPr>
      <w:spacing w:line="360" w:lineRule="auto"/>
    </w:pPr>
    <w:rPr>
      <w:rFonts w:ascii="細明體" w:eastAsia="細明體" w:hAnsi="Courier New" w:cs="Courier New"/>
    </w:rPr>
  </w:style>
  <w:style w:type="paragraph" w:customStyle="1" w:styleId="3">
    <w:name w:val="標題 3 單行"/>
    <w:basedOn w:val="30"/>
    <w:pPr>
      <w:numPr>
        <w:numId w:val="3"/>
      </w:numPr>
      <w:spacing w:line="240" w:lineRule="auto"/>
    </w:pPr>
    <w:rPr>
      <w:bCs w:val="0"/>
    </w:rPr>
  </w:style>
  <w:style w:type="paragraph" w:customStyle="1" w:styleId="4">
    <w:name w:val="標題 4 單行"/>
    <w:basedOn w:val="40"/>
    <w:pPr>
      <w:numPr>
        <w:numId w:val="4"/>
      </w:numPr>
      <w:spacing w:line="240" w:lineRule="auto"/>
    </w:pPr>
    <w:rPr>
      <w:bCs w:val="0"/>
    </w:rPr>
  </w:style>
  <w:style w:type="paragraph" w:customStyle="1" w:styleId="50">
    <w:name w:val="標題 5 單行"/>
    <w:basedOn w:val="5"/>
    <w:pPr>
      <w:numPr>
        <w:numId w:val="0"/>
      </w:numPr>
      <w:spacing w:line="240" w:lineRule="auto"/>
    </w:pPr>
  </w:style>
  <w:style w:type="paragraph" w:customStyle="1" w:styleId="51">
    <w:name w:val="標題 5 單行間距"/>
    <w:basedOn w:val="5"/>
    <w:pPr>
      <w:numPr>
        <w:numId w:val="0"/>
      </w:numPr>
      <w:spacing w:line="240" w:lineRule="auto"/>
    </w:pPr>
  </w:style>
  <w:style w:type="character" w:styleId="HTML">
    <w:name w:val="HTML Typewriter"/>
    <w:rPr>
      <w:rFonts w:ascii="Arial Unicode MS" w:eastAsia="Arial Unicode MS" w:hAnsi="Arial Unicode MS" w:cs="Arial Unicode MS"/>
      <w:sz w:val="20"/>
      <w:szCs w:val="20"/>
    </w:rPr>
  </w:style>
  <w:style w:type="paragraph" w:customStyle="1" w:styleId="TIT13pt">
    <w:name w:val="樣式 TIT1 + 套用前:  3 pt"/>
    <w:basedOn w:val="TIT1"/>
    <w:rsid w:val="00F656E7"/>
    <w:pPr>
      <w:ind w:left="352" w:hanging="352"/>
    </w:pPr>
    <w:rPr>
      <w:rFonts w:cs="新細明體"/>
    </w:rPr>
  </w:style>
  <w:style w:type="paragraph" w:customStyle="1" w:styleId="AA125pt17pt08pt1">
    <w:name w:val="樣式 樣式 AA + 加寬  1.25 pt 行距:  最小行高 17 pt + 加寬  0.8 pt 行距:  最小行高 1..."/>
    <w:basedOn w:val="a"/>
    <w:rsid w:val="00794B10"/>
    <w:pPr>
      <w:widowControl/>
      <w:autoSpaceDE w:val="0"/>
      <w:autoSpaceDN w:val="0"/>
      <w:adjustRightInd w:val="0"/>
      <w:spacing w:line="360" w:lineRule="atLeast"/>
      <w:ind w:left="738" w:hangingChars="100" w:hanging="100"/>
      <w:textAlignment w:val="bottom"/>
    </w:pPr>
    <w:rPr>
      <w:rFonts w:cs="新細明體"/>
      <w:spacing w:val="24"/>
      <w:kern w:val="0"/>
      <w:szCs w:val="20"/>
    </w:rPr>
  </w:style>
  <w:style w:type="paragraph" w:customStyle="1" w:styleId="TIT10cm0pt0pt">
    <w:name w:val="樣式 TIT1 + (中文) 標楷體 第一行:  0 cm 套用前:  0 pt 套用後:  0 pt 行距:  最小行..."/>
    <w:basedOn w:val="TIT1"/>
    <w:rsid w:val="007A435A"/>
    <w:pPr>
      <w:spacing w:before="0"/>
      <w:ind w:leftChars="162" w:left="356" w:firstLine="0"/>
    </w:pPr>
    <w:rPr>
      <w:rFonts w:eastAsia="標楷體" w:cs="新細明體"/>
    </w:rPr>
  </w:style>
  <w:style w:type="paragraph" w:customStyle="1" w:styleId="TIT1TimesNewRoman0cm369125">
    <w:name w:val="樣式 TIT1 + (拉丁) Times New Roman 左:  0 cm 凸出:  3.69 字元 加寬  1.25..."/>
    <w:basedOn w:val="TIT1"/>
    <w:rsid w:val="007A435A"/>
    <w:pPr>
      <w:spacing w:before="0"/>
      <w:ind w:hanging="369"/>
    </w:pPr>
    <w:rPr>
      <w:rFonts w:cs="新細明體"/>
      <w:szCs w:val="22"/>
      <w:lang w:val="zh-TW"/>
    </w:rPr>
  </w:style>
  <w:style w:type="paragraph" w:customStyle="1" w:styleId="af2">
    <w:name w:val="壹"/>
    <w:basedOn w:val="a4"/>
    <w:rsid w:val="000E695E"/>
    <w:pPr>
      <w:spacing w:beforeLines="50" w:before="120"/>
    </w:pPr>
    <w:rPr>
      <w:rFonts w:ascii="Times New Roman" w:eastAsia="新細明體" w:cs="新細明體"/>
      <w:b/>
      <w:bCs/>
      <w:szCs w:val="28"/>
    </w:rPr>
  </w:style>
  <w:style w:type="paragraph" w:customStyle="1" w:styleId="ABCD0cm1">
    <w:name w:val="樣式 ABCD + 左:  0 cm 凸出:  1 字元"/>
    <w:basedOn w:val="ABCD"/>
    <w:rsid w:val="00B0386C"/>
    <w:pPr>
      <w:tabs>
        <w:tab w:val="clear" w:pos="2693"/>
        <w:tab w:val="clear" w:pos="4961"/>
        <w:tab w:val="clear" w:pos="7229"/>
        <w:tab w:val="left" w:pos="2530"/>
        <w:tab w:val="left" w:pos="4620"/>
        <w:tab w:val="left" w:pos="6710"/>
      </w:tabs>
      <w:spacing w:line="360" w:lineRule="atLeast"/>
    </w:pPr>
    <w:rPr>
      <w:rFonts w:cs="新細明體"/>
    </w:rPr>
  </w:style>
  <w:style w:type="paragraph" w:customStyle="1" w:styleId="ABCDE0cm1">
    <w:name w:val="樣式 ABCDE + 左:  0 cm 凸出:  1 字元"/>
    <w:basedOn w:val="ABCDE"/>
    <w:rsid w:val="00BC1E54"/>
    <w:pPr>
      <w:tabs>
        <w:tab w:val="clear" w:pos="2211"/>
        <w:tab w:val="clear" w:pos="3997"/>
        <w:tab w:val="clear" w:pos="5783"/>
        <w:tab w:val="clear" w:pos="7570"/>
        <w:tab w:val="left" w:pos="2090"/>
        <w:tab w:val="left" w:pos="3740"/>
        <w:tab w:val="left" w:pos="5390"/>
        <w:tab w:val="left" w:pos="7040"/>
      </w:tabs>
      <w:spacing w:line="360" w:lineRule="atLeast"/>
    </w:pPr>
    <w:rPr>
      <w:rFonts w:cs="新細明體"/>
    </w:rPr>
  </w:style>
  <w:style w:type="character" w:styleId="af3">
    <w:name w:val="Emphasis"/>
    <w:uiPriority w:val="20"/>
    <w:qFormat/>
    <w:rsid w:val="001A6B39"/>
    <w:rPr>
      <w:b w:val="0"/>
      <w:bCs w:val="0"/>
      <w:i w:val="0"/>
      <w:iCs w:val="0"/>
      <w:color w:val="DD4B39"/>
    </w:rPr>
  </w:style>
  <w:style w:type="character" w:customStyle="1" w:styleId="st1">
    <w:name w:val="st1"/>
    <w:basedOn w:val="a1"/>
    <w:rsid w:val="001A6B39"/>
  </w:style>
  <w:style w:type="paragraph" w:customStyle="1" w:styleId="1">
    <w:name w:val="清單段落1"/>
    <w:basedOn w:val="a"/>
    <w:rsid w:val="00D237E2"/>
    <w:pPr>
      <w:spacing w:line="240" w:lineRule="auto"/>
      <w:ind w:leftChars="200" w:left="480"/>
      <w:jc w:val="left"/>
    </w:pPr>
    <w:rPr>
      <w:sz w:val="24"/>
    </w:rPr>
  </w:style>
  <w:style w:type="character" w:styleId="af4">
    <w:name w:val="Hyperlink"/>
    <w:rsid w:val="0031428B"/>
    <w:rPr>
      <w:color w:val="0000FF"/>
      <w:u w:val="single"/>
    </w:rPr>
  </w:style>
  <w:style w:type="paragraph" w:styleId="af5">
    <w:name w:val="List Paragraph"/>
    <w:basedOn w:val="a"/>
    <w:uiPriority w:val="34"/>
    <w:qFormat/>
    <w:rsid w:val="003628E0"/>
    <w:pPr>
      <w:spacing w:line="240" w:lineRule="auto"/>
      <w:ind w:leftChars="200" w:left="480"/>
      <w:jc w:val="left"/>
    </w:pPr>
    <w:rPr>
      <w:rFonts w:ascii="Calibri" w:hAnsi="Calibri"/>
      <w:sz w:val="24"/>
      <w:szCs w:val="22"/>
    </w:rPr>
  </w:style>
  <w:style w:type="paragraph" w:styleId="af6">
    <w:name w:val="Balloon Text"/>
    <w:basedOn w:val="a"/>
    <w:link w:val="af7"/>
    <w:rsid w:val="00D71920"/>
    <w:pPr>
      <w:spacing w:line="240" w:lineRule="auto"/>
    </w:pPr>
    <w:rPr>
      <w:rFonts w:ascii="Cambria" w:hAnsi="Cambria"/>
      <w:sz w:val="18"/>
      <w:szCs w:val="18"/>
      <w:lang w:val="x-none" w:eastAsia="x-none"/>
    </w:rPr>
  </w:style>
  <w:style w:type="character" w:customStyle="1" w:styleId="af7">
    <w:name w:val="註解方塊文字 字元"/>
    <w:link w:val="af6"/>
    <w:rsid w:val="00D71920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TIT11">
    <w:name w:val="TIT1(內縮)"/>
    <w:basedOn w:val="ad"/>
    <w:qFormat/>
    <w:rsid w:val="00964447"/>
    <w:pPr>
      <w:spacing w:line="320" w:lineRule="atLeast"/>
      <w:ind w:left="879" w:firstLineChars="0" w:hanging="510"/>
    </w:pPr>
    <w:rPr>
      <w:rFonts w:ascii="標楷體" w:eastAsia="標楷體" w:hAnsi="標楷體"/>
      <w:spacing w:val="20"/>
      <w:szCs w:val="22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0E695E"/>
    <w:pPr>
      <w:spacing w:before="120" w:line="400" w:lineRule="atLeast"/>
      <w:ind w:left="1212" w:hanging="220"/>
    </w:pPr>
    <w:rPr>
      <w:rFonts w:eastAsia="標楷體" w:hAnsi="標楷體" w:cs="新細明體"/>
      <w:sz w:val="30"/>
      <w:szCs w:val="20"/>
    </w:rPr>
  </w:style>
  <w:style w:type="paragraph" w:customStyle="1" w:styleId="TIT12">
    <w:name w:val="TIT1(縮2字)"/>
    <w:basedOn w:val="TIT11"/>
    <w:qFormat/>
    <w:rsid w:val="00234CD9"/>
    <w:pPr>
      <w:ind w:left="369" w:firstLine="567"/>
    </w:pPr>
  </w:style>
  <w:style w:type="paragraph" w:styleId="af8">
    <w:name w:val="footnote text"/>
    <w:basedOn w:val="a"/>
    <w:semiHidden/>
    <w:rsid w:val="004935D2"/>
    <w:pPr>
      <w:snapToGrid w:val="0"/>
      <w:spacing w:line="240" w:lineRule="auto"/>
      <w:jc w:val="left"/>
    </w:pPr>
    <w:rPr>
      <w:sz w:val="20"/>
      <w:szCs w:val="20"/>
    </w:rPr>
  </w:style>
  <w:style w:type="character" w:customStyle="1" w:styleId="AB0">
    <w:name w:val="AB 字元"/>
    <w:link w:val="AB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0">
    <w:name w:val="ABC 字元"/>
    <w:basedOn w:val="AB0"/>
    <w:link w:val="ABC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0">
    <w:name w:val="ABCD 字元"/>
    <w:basedOn w:val="ABC0"/>
    <w:link w:val="ABCD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E0">
    <w:name w:val="ABCDE 字元"/>
    <w:basedOn w:val="ABCD0"/>
    <w:link w:val="ABCDE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TIT10">
    <w:name w:val="TIT1 字元"/>
    <w:link w:val="TIT1"/>
    <w:rsid w:val="00D90E4F"/>
    <w:rPr>
      <w:rFonts w:eastAsia="細明體"/>
      <w:spacing w:val="20"/>
      <w:kern w:val="2"/>
      <w:sz w:val="22"/>
      <w:lang w:val="es-ES" w:eastAsia="zh-TW" w:bidi="ar-SA"/>
    </w:rPr>
  </w:style>
  <w:style w:type="character" w:customStyle="1" w:styleId="AA0">
    <w:name w:val="AA 字元"/>
    <w:link w:val="AA"/>
    <w:rsid w:val="00B17663"/>
    <w:rPr>
      <w:rFonts w:eastAsia="新細明體"/>
      <w:snapToGrid w:val="0"/>
      <w:spacing w:val="20"/>
      <w:sz w:val="22"/>
      <w:lang w:val="en-US" w:eastAsia="zh-TW" w:bidi="ar-SA"/>
    </w:rPr>
  </w:style>
  <w:style w:type="character" w:customStyle="1" w:styleId="tit20">
    <w:name w:val="tit2 字元"/>
    <w:link w:val="tit2"/>
    <w:rsid w:val="00B17663"/>
    <w:rPr>
      <w:rFonts w:eastAsia="標楷體"/>
      <w:spacing w:val="24"/>
      <w:sz w:val="22"/>
      <w:lang w:val="en-US" w:eastAsia="zh-TW" w:bidi="ar-SA"/>
    </w:rPr>
  </w:style>
  <w:style w:type="table" w:styleId="af9">
    <w:name w:val="Table Grid"/>
    <w:basedOn w:val="a2"/>
    <w:uiPriority w:val="39"/>
    <w:rsid w:val="00B212A5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ord91">
    <w:name w:val="word91"/>
    <w:rsid w:val="005A2861"/>
    <w:rPr>
      <w:rFonts w:ascii="Arial" w:hAnsi="Arial" w:cs="Arial" w:hint="default"/>
      <w:sz w:val="18"/>
      <w:szCs w:val="18"/>
    </w:rPr>
  </w:style>
  <w:style w:type="paragraph" w:customStyle="1" w:styleId="textindent2">
    <w:name w:val="textindent2"/>
    <w:basedOn w:val="a"/>
    <w:rsid w:val="00281690"/>
    <w:pPr>
      <w:widowControl/>
      <w:spacing w:before="100" w:beforeAutospacing="1" w:after="100" w:afterAutospacing="1" w:line="240" w:lineRule="auto"/>
      <w:jc w:val="left"/>
    </w:pPr>
    <w:rPr>
      <w:rFonts w:ascii="新細明體" w:hAnsi="新細明體" w:cs="新細明體"/>
      <w:kern w:val="0"/>
      <w:sz w:val="24"/>
    </w:rPr>
  </w:style>
  <w:style w:type="character" w:customStyle="1" w:styleId="messagebody2">
    <w:name w:val="messagebody2"/>
    <w:rsid w:val="003C1824"/>
  </w:style>
  <w:style w:type="character" w:customStyle="1" w:styleId="inlinecomment2">
    <w:name w:val="inlinecomment2"/>
    <w:rsid w:val="003C1824"/>
    <w:rPr>
      <w:rFonts w:cs="Times New Roman"/>
      <w:color w:val="008800"/>
      <w:sz w:val="24"/>
      <w:szCs w:val="24"/>
    </w:rPr>
  </w:style>
  <w:style w:type="paragraph" w:styleId="afa">
    <w:name w:val="Note Heading"/>
    <w:basedOn w:val="a"/>
    <w:next w:val="a"/>
    <w:link w:val="afb"/>
    <w:rsid w:val="007E1D71"/>
    <w:pPr>
      <w:jc w:val="center"/>
    </w:pPr>
    <w:rPr>
      <w:rFonts w:eastAsia="標楷體"/>
      <w:lang w:val="x-none" w:eastAsia="x-none"/>
    </w:rPr>
  </w:style>
  <w:style w:type="character" w:customStyle="1" w:styleId="afb">
    <w:name w:val="註釋標題 字元"/>
    <w:link w:val="afa"/>
    <w:rsid w:val="007E1D71"/>
    <w:rPr>
      <w:rFonts w:eastAsia="標楷體"/>
      <w:kern w:val="2"/>
      <w:sz w:val="22"/>
      <w:szCs w:val="24"/>
    </w:rPr>
  </w:style>
  <w:style w:type="paragraph" w:styleId="afc">
    <w:name w:val="Closing"/>
    <w:basedOn w:val="a"/>
    <w:link w:val="afd"/>
    <w:rsid w:val="007E1D71"/>
    <w:pPr>
      <w:ind w:leftChars="1800" w:left="100"/>
    </w:pPr>
    <w:rPr>
      <w:rFonts w:eastAsia="標楷體"/>
      <w:lang w:val="x-none" w:eastAsia="x-none"/>
    </w:rPr>
  </w:style>
  <w:style w:type="character" w:customStyle="1" w:styleId="afd">
    <w:name w:val="結語 字元"/>
    <w:link w:val="afc"/>
    <w:rsid w:val="007E1D71"/>
    <w:rPr>
      <w:rFonts w:eastAsia="標楷體"/>
      <w:kern w:val="2"/>
      <w:sz w:val="22"/>
      <w:szCs w:val="24"/>
    </w:rPr>
  </w:style>
  <w:style w:type="character" w:customStyle="1" w:styleId="ac">
    <w:name w:val="頁尾 字元"/>
    <w:link w:val="a9"/>
    <w:uiPriority w:val="99"/>
    <w:rsid w:val="00200C50"/>
    <w:rPr>
      <w:rFonts w:eastAsia="細明體"/>
    </w:rPr>
  </w:style>
  <w:style w:type="character" w:customStyle="1" w:styleId="ae">
    <w:name w:val="本文縮排 字元"/>
    <w:link w:val="ad"/>
    <w:rsid w:val="00215A37"/>
    <w:rPr>
      <w:kern w:val="2"/>
      <w:sz w:val="22"/>
      <w:szCs w:val="24"/>
    </w:rPr>
  </w:style>
  <w:style w:type="paragraph" w:customStyle="1" w:styleId="AB0cm0651">
    <w:name w:val="樣式 AB + 左:  0 cm 凸出:  0.65 字元1"/>
    <w:basedOn w:val="AB"/>
    <w:rsid w:val="00FC4E03"/>
    <w:pPr>
      <w:tabs>
        <w:tab w:val="clear" w:pos="4730"/>
        <w:tab w:val="left" w:pos="5040"/>
      </w:tabs>
      <w:spacing w:line="360" w:lineRule="atLeast"/>
      <w:ind w:left="369" w:firstLine="0"/>
    </w:pPr>
    <w:rPr>
      <w:rFonts w:cs="新細明體"/>
      <w:spacing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29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61907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8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2346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45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005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381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3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8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46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287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072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731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7.jpg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jpg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22B3FA-1122-4B40-8C42-E7B965274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898</Words>
  <Characters>10824</Characters>
  <Application>Microsoft Office Word</Application>
  <DocSecurity>0</DocSecurity>
  <Lines>90</Lines>
  <Paragraphs>25</Paragraphs>
  <ScaleCrop>false</ScaleCrop>
  <LinksUpToDate>false</LinksUpToDate>
  <CharactersWithSpaces>12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20-11-26T09:33:00Z</cp:lastPrinted>
  <dcterms:created xsi:type="dcterms:W3CDTF">2022-12-31T02:51:00Z</dcterms:created>
  <dcterms:modified xsi:type="dcterms:W3CDTF">2023-01-03T02:21:00Z</dcterms:modified>
</cp:coreProperties>
</file>